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75" r:id="rId2"/>
    <p:sldId id="318" r:id="rId3"/>
    <p:sldId id="321" r:id="rId4"/>
    <p:sldId id="323" r:id="rId5"/>
    <p:sldId id="325" r:id="rId6"/>
    <p:sldId id="326" r:id="rId7"/>
    <p:sldId id="373" r:id="rId8"/>
    <p:sldId id="399" r:id="rId9"/>
    <p:sldId id="329" r:id="rId10"/>
    <p:sldId id="330" r:id="rId11"/>
    <p:sldId id="365" r:id="rId12"/>
    <p:sldId id="359" r:id="rId13"/>
    <p:sldId id="361" r:id="rId14"/>
    <p:sldId id="362" r:id="rId15"/>
    <p:sldId id="363" r:id="rId16"/>
    <p:sldId id="339" r:id="rId17"/>
    <p:sldId id="340" r:id="rId18"/>
    <p:sldId id="380" r:id="rId19"/>
    <p:sldId id="341" r:id="rId20"/>
    <p:sldId id="376" r:id="rId21"/>
    <p:sldId id="342" r:id="rId22"/>
    <p:sldId id="377" r:id="rId23"/>
    <p:sldId id="344" r:id="rId24"/>
    <p:sldId id="345" r:id="rId25"/>
    <p:sldId id="303" r:id="rId26"/>
    <p:sldId id="347" r:id="rId27"/>
    <p:sldId id="381" r:id="rId28"/>
    <p:sldId id="348" r:id="rId29"/>
    <p:sldId id="382" r:id="rId30"/>
    <p:sldId id="393" r:id="rId31"/>
    <p:sldId id="392" r:id="rId32"/>
    <p:sldId id="389" r:id="rId33"/>
    <p:sldId id="311" r:id="rId34"/>
    <p:sldId id="312" r:id="rId35"/>
    <p:sldId id="394" r:id="rId36"/>
    <p:sldId id="391" r:id="rId37"/>
    <p:sldId id="306" r:id="rId38"/>
    <p:sldId id="26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5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75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193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365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28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712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405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915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71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452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936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76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FD1E1-260D-42F6-8D43-93A21ABF10A2}" type="datetimeFigureOut">
              <a:rPr lang="zh-CN" altLang="en-US" smtClean="0"/>
              <a:t>2021/3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61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2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audio" Target="../media/audio4.wav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29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6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4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1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9" Type="http://schemas.openxmlformats.org/officeDocument/2006/relationships/oleObject" Target="../embeddings/oleObject164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64.wmf"/><Relationship Id="rId42" Type="http://schemas.openxmlformats.org/officeDocument/2006/relationships/image" Target="../media/image168.emf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66.emf"/><Relationship Id="rId2" Type="http://schemas.openxmlformats.org/officeDocument/2006/relationships/audio" Target="../media/audio2.wav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59.bin"/><Relationship Id="rId41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9.emf"/><Relationship Id="rId32" Type="http://schemas.openxmlformats.org/officeDocument/2006/relationships/image" Target="../media/image163.wmf"/><Relationship Id="rId37" Type="http://schemas.openxmlformats.org/officeDocument/2006/relationships/oleObject" Target="../embeddings/oleObject163.bin"/><Relationship Id="rId40" Type="http://schemas.openxmlformats.org/officeDocument/2006/relationships/image" Target="../media/image167.e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61.emf"/><Relationship Id="rId36" Type="http://schemas.openxmlformats.org/officeDocument/2006/relationships/image" Target="../media/image165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62.emf"/><Relationship Id="rId35" Type="http://schemas.openxmlformats.org/officeDocument/2006/relationships/oleObject" Target="../embeddings/oleObject1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72.emf"/><Relationship Id="rId18" Type="http://schemas.openxmlformats.org/officeDocument/2006/relationships/oleObject" Target="../embeddings/oleObject172.bin"/><Relationship Id="rId3" Type="http://schemas.openxmlformats.org/officeDocument/2006/relationships/audio" Target="../media/audio3.wav"/><Relationship Id="rId21" Type="http://schemas.openxmlformats.org/officeDocument/2006/relationships/image" Target="../media/image176.wmf"/><Relationship Id="rId7" Type="http://schemas.openxmlformats.org/officeDocument/2006/relationships/image" Target="../media/image169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74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71.emf"/><Relationship Id="rId24" Type="http://schemas.openxmlformats.org/officeDocument/2006/relationships/image" Target="../media/image178.jpeg"/><Relationship Id="rId5" Type="http://schemas.openxmlformats.org/officeDocument/2006/relationships/audio" Target="../media/audio4.wav"/><Relationship Id="rId15" Type="http://schemas.openxmlformats.org/officeDocument/2006/relationships/image" Target="../media/image173.wmf"/><Relationship Id="rId23" Type="http://schemas.openxmlformats.org/officeDocument/2006/relationships/image" Target="../media/image177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75.wmf"/><Relationship Id="rId4" Type="http://schemas.openxmlformats.org/officeDocument/2006/relationships/audio" Target="../media/audio5.wav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audio" Target="../media/audio2.wav"/><Relationship Id="rId21" Type="http://schemas.openxmlformats.org/officeDocument/2006/relationships/image" Target="../media/image187.e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2.emf"/><Relationship Id="rId17" Type="http://schemas.openxmlformats.org/officeDocument/2006/relationships/image" Target="../media/image185.emf"/><Relationship Id="rId25" Type="http://schemas.openxmlformats.org/officeDocument/2006/relationships/image" Target="../media/image189.emf"/><Relationship Id="rId33" Type="http://schemas.openxmlformats.org/officeDocument/2006/relationships/image" Target="../media/image193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29" Type="http://schemas.openxmlformats.org/officeDocument/2006/relationships/image" Target="../media/image19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78.bin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184.wmf"/><Relationship Id="rId23" Type="http://schemas.openxmlformats.org/officeDocument/2006/relationships/image" Target="../media/image188.emf"/><Relationship Id="rId28" Type="http://schemas.openxmlformats.org/officeDocument/2006/relationships/oleObject" Target="../embeddings/oleObject186.bin"/><Relationship Id="rId10" Type="http://schemas.openxmlformats.org/officeDocument/2006/relationships/image" Target="../media/image181.emf"/><Relationship Id="rId19" Type="http://schemas.openxmlformats.org/officeDocument/2006/relationships/image" Target="../media/image186.emf"/><Relationship Id="rId31" Type="http://schemas.openxmlformats.org/officeDocument/2006/relationships/image" Target="../media/image192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83.emf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90.emf"/><Relationship Id="rId30" Type="http://schemas.openxmlformats.org/officeDocument/2006/relationships/oleObject" Target="../embeddings/oleObject18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200.emf"/><Relationship Id="rId26" Type="http://schemas.openxmlformats.org/officeDocument/2006/relationships/image" Target="../media/image204.emf"/><Relationship Id="rId39" Type="http://schemas.openxmlformats.org/officeDocument/2006/relationships/image" Target="../media/image210.e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208.emf"/><Relationship Id="rId42" Type="http://schemas.openxmlformats.org/officeDocument/2006/relationships/oleObject" Target="../embeddings/oleObject207.bin"/><Relationship Id="rId7" Type="http://schemas.openxmlformats.org/officeDocument/2006/relationships/image" Target="../media/image195.emf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38" Type="http://schemas.openxmlformats.org/officeDocument/2006/relationships/oleObject" Target="../embeddings/oleObject205.bin"/><Relationship Id="rId2" Type="http://schemas.openxmlformats.org/officeDocument/2006/relationships/audio" Target="../media/audio2.wav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29" Type="http://schemas.openxmlformats.org/officeDocument/2006/relationships/oleObject" Target="../embeddings/oleObject201.bin"/><Relationship Id="rId41" Type="http://schemas.openxmlformats.org/officeDocument/2006/relationships/image" Target="../media/image21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0.bin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203.emf"/><Relationship Id="rId32" Type="http://schemas.openxmlformats.org/officeDocument/2006/relationships/image" Target="../media/image207.emf"/><Relationship Id="rId37" Type="http://schemas.openxmlformats.org/officeDocument/2006/relationships/image" Target="../media/image209.emf"/><Relationship Id="rId40" Type="http://schemas.openxmlformats.org/officeDocument/2006/relationships/oleObject" Target="../embeddings/oleObject206.bin"/><Relationship Id="rId45" Type="http://schemas.openxmlformats.org/officeDocument/2006/relationships/image" Target="../media/image213.emf"/><Relationship Id="rId5" Type="http://schemas.openxmlformats.org/officeDocument/2006/relationships/image" Target="../media/image194.emf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05.emf"/><Relationship Id="rId36" Type="http://schemas.openxmlformats.org/officeDocument/2006/relationships/oleObject" Target="../embeddings/oleObject204.bin"/><Relationship Id="rId10" Type="http://schemas.openxmlformats.org/officeDocument/2006/relationships/image" Target="../media/image5.jpeg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4" Type="http://schemas.openxmlformats.org/officeDocument/2006/relationships/oleObject" Target="../embeddings/oleObject208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96.emf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206.emf"/><Relationship Id="rId35" Type="http://schemas.openxmlformats.org/officeDocument/2006/relationships/image" Target="../media/image35.jpeg"/><Relationship Id="rId43" Type="http://schemas.openxmlformats.org/officeDocument/2006/relationships/image" Target="../media/image21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image" Target="../media/image218.emf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18.bin"/><Relationship Id="rId3" Type="http://schemas.openxmlformats.org/officeDocument/2006/relationships/audio" Target="../media/audio2.wav"/><Relationship Id="rId21" Type="http://schemas.openxmlformats.org/officeDocument/2006/relationships/image" Target="../media/image222.emf"/><Relationship Id="rId7" Type="http://schemas.openxmlformats.org/officeDocument/2006/relationships/oleObject" Target="../embeddings/oleObject210.bin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20.emf"/><Relationship Id="rId25" Type="http://schemas.openxmlformats.org/officeDocument/2006/relationships/image" Target="../media/image224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29" Type="http://schemas.openxmlformats.org/officeDocument/2006/relationships/image" Target="../media/image2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emf"/><Relationship Id="rId11" Type="http://schemas.openxmlformats.org/officeDocument/2006/relationships/image" Target="../media/image217.jpeg"/><Relationship Id="rId24" Type="http://schemas.openxmlformats.org/officeDocument/2006/relationships/oleObject" Target="../embeddings/oleObject217.bin"/><Relationship Id="rId5" Type="http://schemas.openxmlformats.org/officeDocument/2006/relationships/oleObject" Target="../embeddings/oleObject209.bin"/><Relationship Id="rId15" Type="http://schemas.openxmlformats.org/officeDocument/2006/relationships/image" Target="../media/image219.emf"/><Relationship Id="rId23" Type="http://schemas.openxmlformats.org/officeDocument/2006/relationships/image" Target="../media/image223.jpeg"/><Relationship Id="rId28" Type="http://schemas.openxmlformats.org/officeDocument/2006/relationships/oleObject" Target="../embeddings/oleObject219.bin"/><Relationship Id="rId10" Type="http://schemas.openxmlformats.org/officeDocument/2006/relationships/image" Target="../media/image216.emf"/><Relationship Id="rId19" Type="http://schemas.openxmlformats.org/officeDocument/2006/relationships/image" Target="../media/image221.emf"/><Relationship Id="rId31" Type="http://schemas.openxmlformats.org/officeDocument/2006/relationships/image" Target="../media/image227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11.bin"/><Relationship Id="rId14" Type="http://schemas.openxmlformats.org/officeDocument/2006/relationships/oleObject" Target="../embeddings/oleObject213.bin"/><Relationship Id="rId22" Type="http://schemas.openxmlformats.org/officeDocument/2006/relationships/image" Target="../media/image116.wmf"/><Relationship Id="rId27" Type="http://schemas.openxmlformats.org/officeDocument/2006/relationships/image" Target="../media/image225.emf"/><Relationship Id="rId30" Type="http://schemas.openxmlformats.org/officeDocument/2006/relationships/oleObject" Target="../embeddings/oleObject2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34.emf"/><Relationship Id="rId26" Type="http://schemas.openxmlformats.org/officeDocument/2006/relationships/image" Target="../media/image238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242.jpeg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image" Target="../media/image241.emf"/><Relationship Id="rId2" Type="http://schemas.openxmlformats.org/officeDocument/2006/relationships/audio" Target="../media/audio2.wav"/><Relationship Id="rId16" Type="http://schemas.openxmlformats.org/officeDocument/2006/relationships/image" Target="../media/image233.emf"/><Relationship Id="rId20" Type="http://schemas.openxmlformats.org/officeDocument/2006/relationships/image" Target="../media/image235.emf"/><Relationship Id="rId29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37.emf"/><Relationship Id="rId32" Type="http://schemas.openxmlformats.org/officeDocument/2006/relationships/oleObject" Target="../embeddings/oleObject23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239.wmf"/><Relationship Id="rId10" Type="http://schemas.openxmlformats.org/officeDocument/2006/relationships/image" Target="../media/image230.emf"/><Relationship Id="rId19" Type="http://schemas.openxmlformats.org/officeDocument/2006/relationships/oleObject" Target="../embeddings/oleObject228.bin"/><Relationship Id="rId31" Type="http://schemas.openxmlformats.org/officeDocument/2006/relationships/image" Target="../media/image240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32.emf"/><Relationship Id="rId22" Type="http://schemas.openxmlformats.org/officeDocument/2006/relationships/image" Target="../media/image236.emf"/><Relationship Id="rId27" Type="http://schemas.openxmlformats.org/officeDocument/2006/relationships/oleObject" Target="../embeddings/oleObject232.bin"/><Relationship Id="rId30" Type="http://schemas.openxmlformats.org/officeDocument/2006/relationships/oleObject" Target="../embeddings/oleObject2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jpeg"/><Relationship Id="rId13" Type="http://schemas.openxmlformats.org/officeDocument/2006/relationships/image" Target="../media/image246.emf"/><Relationship Id="rId18" Type="http://schemas.openxmlformats.org/officeDocument/2006/relationships/oleObject" Target="../embeddings/oleObject241.bin"/><Relationship Id="rId3" Type="http://schemas.openxmlformats.org/officeDocument/2006/relationships/audio" Target="../media/audio2.wav"/><Relationship Id="rId21" Type="http://schemas.openxmlformats.org/officeDocument/2006/relationships/image" Target="../media/image250.emf"/><Relationship Id="rId7" Type="http://schemas.openxmlformats.org/officeDocument/2006/relationships/image" Target="../media/image244.e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48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45.emf"/><Relationship Id="rId5" Type="http://schemas.openxmlformats.org/officeDocument/2006/relationships/image" Target="../media/image243.emf"/><Relationship Id="rId15" Type="http://schemas.openxmlformats.org/officeDocument/2006/relationships/image" Target="../media/image247.wmf"/><Relationship Id="rId23" Type="http://schemas.openxmlformats.org/officeDocument/2006/relationships/image" Target="../media/image251.emf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49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3.png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55.emf"/><Relationship Id="rId3" Type="http://schemas.openxmlformats.org/officeDocument/2006/relationships/audio" Target="../media/audio3.wav"/><Relationship Id="rId7" Type="http://schemas.openxmlformats.org/officeDocument/2006/relationships/image" Target="../media/image223.jpeg"/><Relationship Id="rId12" Type="http://schemas.openxmlformats.org/officeDocument/2006/relationships/oleObject" Target="../embeddings/oleObject247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2.emf"/><Relationship Id="rId11" Type="http://schemas.openxmlformats.org/officeDocument/2006/relationships/image" Target="../media/image254.emf"/><Relationship Id="rId5" Type="http://schemas.openxmlformats.org/officeDocument/2006/relationships/oleObject" Target="../embeddings/oleObject244.bin"/><Relationship Id="rId15" Type="http://schemas.openxmlformats.org/officeDocument/2006/relationships/image" Target="../media/image256.emf"/><Relationship Id="rId10" Type="http://schemas.openxmlformats.org/officeDocument/2006/relationships/oleObject" Target="../embeddings/oleObject246.bin"/><Relationship Id="rId4" Type="http://schemas.openxmlformats.org/officeDocument/2006/relationships/audio" Target="../media/audio2.wav"/><Relationship Id="rId9" Type="http://schemas.openxmlformats.org/officeDocument/2006/relationships/image" Target="../media/image253.emf"/><Relationship Id="rId14" Type="http://schemas.openxmlformats.org/officeDocument/2006/relationships/oleObject" Target="../embeddings/oleObject2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60.emf"/><Relationship Id="rId18" Type="http://schemas.openxmlformats.org/officeDocument/2006/relationships/oleObject" Target="../embeddings/oleObject255.bin"/><Relationship Id="rId26" Type="http://schemas.openxmlformats.org/officeDocument/2006/relationships/image" Target="../media/image266.emf"/><Relationship Id="rId3" Type="http://schemas.openxmlformats.org/officeDocument/2006/relationships/audio" Target="../media/audio10.wav"/><Relationship Id="rId21" Type="http://schemas.openxmlformats.org/officeDocument/2006/relationships/oleObject" Target="../embeddings/oleObject256.bin"/><Relationship Id="rId7" Type="http://schemas.openxmlformats.org/officeDocument/2006/relationships/image" Target="../media/image257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62.emf"/><Relationship Id="rId25" Type="http://schemas.openxmlformats.org/officeDocument/2006/relationships/oleObject" Target="../embeddings/oleObject258.bin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54.bin"/><Relationship Id="rId20" Type="http://schemas.openxmlformats.org/officeDocument/2006/relationships/image" Target="../media/image223.jpeg"/><Relationship Id="rId29" Type="http://schemas.openxmlformats.org/officeDocument/2006/relationships/image" Target="../media/image267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59.emf"/><Relationship Id="rId24" Type="http://schemas.openxmlformats.org/officeDocument/2006/relationships/image" Target="../media/image265.wmf"/><Relationship Id="rId5" Type="http://schemas.openxmlformats.org/officeDocument/2006/relationships/audio" Target="../media/audio4.wav"/><Relationship Id="rId15" Type="http://schemas.openxmlformats.org/officeDocument/2006/relationships/image" Target="../media/image261.emf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3.png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63.emf"/><Relationship Id="rId4" Type="http://schemas.openxmlformats.org/officeDocument/2006/relationships/audio" Target="../media/audio2.wav"/><Relationship Id="rId9" Type="http://schemas.openxmlformats.org/officeDocument/2006/relationships/image" Target="../media/image258.emf"/><Relationship Id="rId14" Type="http://schemas.openxmlformats.org/officeDocument/2006/relationships/oleObject" Target="../embeddings/oleObject253.bin"/><Relationship Id="rId22" Type="http://schemas.openxmlformats.org/officeDocument/2006/relationships/image" Target="../media/image264.emf"/><Relationship Id="rId27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26.bin"/><Relationship Id="rId7" Type="http://schemas.openxmlformats.org/officeDocument/2006/relationships/audio" Target="../media/audio8.wav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" Type="http://schemas.openxmlformats.org/officeDocument/2006/relationships/audio" Target="../media/audio2.wav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9.w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36" Type="http://schemas.openxmlformats.org/officeDocument/2006/relationships/image" Target="../media/image18.e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10" Type="http://schemas.openxmlformats.org/officeDocument/2006/relationships/image" Target="../media/image5.jpeg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2.wmf"/><Relationship Id="rId52" Type="http://schemas.openxmlformats.org/officeDocument/2006/relationships/image" Target="../media/image26.emf"/><Relationship Id="rId4" Type="http://schemas.openxmlformats.org/officeDocument/2006/relationships/audio" Target="../media/audio3.wav"/><Relationship Id="rId9" Type="http://schemas.openxmlformats.org/officeDocument/2006/relationships/image" Target="../media/image4.wmf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4.wmf"/><Relationship Id="rId56" Type="http://schemas.openxmlformats.org/officeDocument/2006/relationships/image" Target="../media/image28.e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4.bin"/><Relationship Id="rId3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71.emf"/><Relationship Id="rId18" Type="http://schemas.openxmlformats.org/officeDocument/2006/relationships/oleObject" Target="../embeddings/oleObject265.bin"/><Relationship Id="rId3" Type="http://schemas.openxmlformats.org/officeDocument/2006/relationships/audio" Target="../media/audio2.wav"/><Relationship Id="rId21" Type="http://schemas.openxmlformats.org/officeDocument/2006/relationships/image" Target="../media/image275.emf"/><Relationship Id="rId7" Type="http://schemas.openxmlformats.org/officeDocument/2006/relationships/image" Target="../media/image223.jpeg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73.wmf"/><Relationship Id="rId25" Type="http://schemas.openxmlformats.org/officeDocument/2006/relationships/image" Target="../media/image277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8.emf"/><Relationship Id="rId11" Type="http://schemas.openxmlformats.org/officeDocument/2006/relationships/image" Target="../media/image270.emf"/><Relationship Id="rId24" Type="http://schemas.openxmlformats.org/officeDocument/2006/relationships/oleObject" Target="../embeddings/oleObject268.bin"/><Relationship Id="rId5" Type="http://schemas.openxmlformats.org/officeDocument/2006/relationships/oleObject" Target="../embeddings/oleObject259.bin"/><Relationship Id="rId15" Type="http://schemas.openxmlformats.org/officeDocument/2006/relationships/image" Target="../media/image272.wmf"/><Relationship Id="rId23" Type="http://schemas.openxmlformats.org/officeDocument/2006/relationships/image" Target="../media/image276.wmf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74.emf"/><Relationship Id="rId4" Type="http://schemas.openxmlformats.org/officeDocument/2006/relationships/audio" Target="../media/audio10.wav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263.bin"/><Relationship Id="rId22" Type="http://schemas.openxmlformats.org/officeDocument/2006/relationships/oleObject" Target="../embeddings/oleObject2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81.emf"/><Relationship Id="rId18" Type="http://schemas.openxmlformats.org/officeDocument/2006/relationships/oleObject" Target="../embeddings/oleObject275.bin"/><Relationship Id="rId26" Type="http://schemas.openxmlformats.org/officeDocument/2006/relationships/oleObject" Target="../embeddings/oleObject279.bin"/><Relationship Id="rId3" Type="http://schemas.openxmlformats.org/officeDocument/2006/relationships/audio" Target="../media/audio2.wav"/><Relationship Id="rId21" Type="http://schemas.openxmlformats.org/officeDocument/2006/relationships/image" Target="../media/image285.emf"/><Relationship Id="rId34" Type="http://schemas.openxmlformats.org/officeDocument/2006/relationships/oleObject" Target="../embeddings/oleObject283.bin"/><Relationship Id="rId7" Type="http://schemas.openxmlformats.org/officeDocument/2006/relationships/image" Target="../media/image278.e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83.wmf"/><Relationship Id="rId25" Type="http://schemas.openxmlformats.org/officeDocument/2006/relationships/image" Target="../media/image287.emf"/><Relationship Id="rId33" Type="http://schemas.openxmlformats.org/officeDocument/2006/relationships/image" Target="../media/image290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74.bin"/><Relationship Id="rId20" Type="http://schemas.openxmlformats.org/officeDocument/2006/relationships/oleObject" Target="../embeddings/oleObject276.bin"/><Relationship Id="rId29" Type="http://schemas.openxmlformats.org/officeDocument/2006/relationships/image" Target="../media/image28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80.emf"/><Relationship Id="rId24" Type="http://schemas.openxmlformats.org/officeDocument/2006/relationships/oleObject" Target="../embeddings/oleObject278.bin"/><Relationship Id="rId32" Type="http://schemas.openxmlformats.org/officeDocument/2006/relationships/oleObject" Target="../embeddings/oleObject282.bin"/><Relationship Id="rId5" Type="http://schemas.openxmlformats.org/officeDocument/2006/relationships/audio" Target="../media/audio10.wav"/><Relationship Id="rId15" Type="http://schemas.openxmlformats.org/officeDocument/2006/relationships/image" Target="../media/image282.emf"/><Relationship Id="rId23" Type="http://schemas.openxmlformats.org/officeDocument/2006/relationships/image" Target="../media/image286.emf"/><Relationship Id="rId28" Type="http://schemas.openxmlformats.org/officeDocument/2006/relationships/oleObject" Target="../embeddings/oleObject280.bin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84.emf"/><Relationship Id="rId31" Type="http://schemas.openxmlformats.org/officeDocument/2006/relationships/image" Target="../media/image289.emf"/><Relationship Id="rId4" Type="http://schemas.openxmlformats.org/officeDocument/2006/relationships/audio" Target="../media/audio4.wav"/><Relationship Id="rId9" Type="http://schemas.openxmlformats.org/officeDocument/2006/relationships/image" Target="../media/image279.e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7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81.bin"/><Relationship Id="rId35" Type="http://schemas.openxmlformats.org/officeDocument/2006/relationships/image" Target="../media/image29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98.emf"/><Relationship Id="rId26" Type="http://schemas.openxmlformats.org/officeDocument/2006/relationships/image" Target="../media/image302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92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95.emf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2" Type="http://schemas.openxmlformats.org/officeDocument/2006/relationships/audio" Target="../media/audio3.wav"/><Relationship Id="rId16" Type="http://schemas.openxmlformats.org/officeDocument/2006/relationships/image" Target="../media/image297.emf"/><Relationship Id="rId20" Type="http://schemas.openxmlformats.org/officeDocument/2006/relationships/image" Target="../media/image29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2.e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301.e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10" Type="http://schemas.openxmlformats.org/officeDocument/2006/relationships/image" Target="../media/image294.emf"/><Relationship Id="rId19" Type="http://schemas.openxmlformats.org/officeDocument/2006/relationships/oleObject" Target="../embeddings/oleObject291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96.emf"/><Relationship Id="rId22" Type="http://schemas.openxmlformats.org/officeDocument/2006/relationships/image" Target="../media/image30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307.wmf"/><Relationship Id="rId18" Type="http://schemas.openxmlformats.org/officeDocument/2006/relationships/oleObject" Target="../embeddings/oleObject302.bin"/><Relationship Id="rId26" Type="http://schemas.openxmlformats.org/officeDocument/2006/relationships/oleObject" Target="../embeddings/oleObject306.bin"/><Relationship Id="rId3" Type="http://schemas.openxmlformats.org/officeDocument/2006/relationships/audio" Target="../media/audio2.wav"/><Relationship Id="rId21" Type="http://schemas.openxmlformats.org/officeDocument/2006/relationships/image" Target="../media/image311.wmf"/><Relationship Id="rId7" Type="http://schemas.openxmlformats.org/officeDocument/2006/relationships/image" Target="../media/image304.emf"/><Relationship Id="rId12" Type="http://schemas.openxmlformats.org/officeDocument/2006/relationships/oleObject" Target="../embeddings/oleObject299.bin"/><Relationship Id="rId17" Type="http://schemas.openxmlformats.org/officeDocument/2006/relationships/image" Target="../media/image309.wmf"/><Relationship Id="rId25" Type="http://schemas.openxmlformats.org/officeDocument/2006/relationships/image" Target="../media/image313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301.bin"/><Relationship Id="rId20" Type="http://schemas.openxmlformats.org/officeDocument/2006/relationships/oleObject" Target="../embeddings/oleObject3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306.wmf"/><Relationship Id="rId24" Type="http://schemas.openxmlformats.org/officeDocument/2006/relationships/oleObject" Target="../embeddings/oleObject305.bin"/><Relationship Id="rId5" Type="http://schemas.openxmlformats.org/officeDocument/2006/relationships/image" Target="../media/image303.emf"/><Relationship Id="rId15" Type="http://schemas.openxmlformats.org/officeDocument/2006/relationships/image" Target="../media/image308.wmf"/><Relationship Id="rId23" Type="http://schemas.openxmlformats.org/officeDocument/2006/relationships/image" Target="../media/image312.emf"/><Relationship Id="rId10" Type="http://schemas.openxmlformats.org/officeDocument/2006/relationships/oleObject" Target="../embeddings/oleObject298.bin"/><Relationship Id="rId19" Type="http://schemas.openxmlformats.org/officeDocument/2006/relationships/image" Target="../media/image310.wmf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305.emf"/><Relationship Id="rId14" Type="http://schemas.openxmlformats.org/officeDocument/2006/relationships/oleObject" Target="../embeddings/oleObject300.bin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3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318.emf"/><Relationship Id="rId18" Type="http://schemas.openxmlformats.org/officeDocument/2006/relationships/oleObject" Target="../embeddings/oleObject313.bin"/><Relationship Id="rId26" Type="http://schemas.openxmlformats.org/officeDocument/2006/relationships/oleObject" Target="../embeddings/oleObject317.bin"/><Relationship Id="rId3" Type="http://schemas.openxmlformats.org/officeDocument/2006/relationships/audio" Target="../media/audio2.wav"/><Relationship Id="rId21" Type="http://schemas.openxmlformats.org/officeDocument/2006/relationships/image" Target="../media/image322.emf"/><Relationship Id="rId34" Type="http://schemas.openxmlformats.org/officeDocument/2006/relationships/oleObject" Target="../embeddings/oleObject321.bin"/><Relationship Id="rId7" Type="http://schemas.openxmlformats.org/officeDocument/2006/relationships/image" Target="../media/image315.e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320.emf"/><Relationship Id="rId25" Type="http://schemas.openxmlformats.org/officeDocument/2006/relationships/image" Target="../media/image324.emf"/><Relationship Id="rId33" Type="http://schemas.openxmlformats.org/officeDocument/2006/relationships/image" Target="../media/image328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12.bin"/><Relationship Id="rId20" Type="http://schemas.openxmlformats.org/officeDocument/2006/relationships/oleObject" Target="../embeddings/oleObject314.bin"/><Relationship Id="rId29" Type="http://schemas.openxmlformats.org/officeDocument/2006/relationships/image" Target="../media/image32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317.wmf"/><Relationship Id="rId24" Type="http://schemas.openxmlformats.org/officeDocument/2006/relationships/oleObject" Target="../embeddings/oleObject316.bin"/><Relationship Id="rId32" Type="http://schemas.openxmlformats.org/officeDocument/2006/relationships/oleObject" Target="../embeddings/oleObject320.bin"/><Relationship Id="rId37" Type="http://schemas.openxmlformats.org/officeDocument/2006/relationships/image" Target="../media/image330.emf"/><Relationship Id="rId5" Type="http://schemas.openxmlformats.org/officeDocument/2006/relationships/audio" Target="../media/audio1.wav"/><Relationship Id="rId15" Type="http://schemas.openxmlformats.org/officeDocument/2006/relationships/image" Target="../media/image319.emf"/><Relationship Id="rId23" Type="http://schemas.openxmlformats.org/officeDocument/2006/relationships/image" Target="../media/image323.emf"/><Relationship Id="rId28" Type="http://schemas.openxmlformats.org/officeDocument/2006/relationships/oleObject" Target="../embeddings/oleObject318.bin"/><Relationship Id="rId36" Type="http://schemas.openxmlformats.org/officeDocument/2006/relationships/oleObject" Target="../embeddings/oleObject322.bin"/><Relationship Id="rId10" Type="http://schemas.openxmlformats.org/officeDocument/2006/relationships/oleObject" Target="../embeddings/oleObject309.bin"/><Relationship Id="rId19" Type="http://schemas.openxmlformats.org/officeDocument/2006/relationships/image" Target="../media/image321.emf"/><Relationship Id="rId31" Type="http://schemas.openxmlformats.org/officeDocument/2006/relationships/image" Target="../media/image327.emf"/><Relationship Id="rId4" Type="http://schemas.openxmlformats.org/officeDocument/2006/relationships/audio" Target="../media/audio3.wav"/><Relationship Id="rId9" Type="http://schemas.openxmlformats.org/officeDocument/2006/relationships/image" Target="../media/image316.emf"/><Relationship Id="rId14" Type="http://schemas.openxmlformats.org/officeDocument/2006/relationships/oleObject" Target="../embeddings/oleObject311.bin"/><Relationship Id="rId22" Type="http://schemas.openxmlformats.org/officeDocument/2006/relationships/oleObject" Target="../embeddings/oleObject315.bin"/><Relationship Id="rId27" Type="http://schemas.openxmlformats.org/officeDocument/2006/relationships/image" Target="../media/image325.emf"/><Relationship Id="rId30" Type="http://schemas.openxmlformats.org/officeDocument/2006/relationships/oleObject" Target="../embeddings/oleObject319.bin"/><Relationship Id="rId35" Type="http://schemas.openxmlformats.org/officeDocument/2006/relationships/image" Target="../media/image32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325.bin"/><Relationship Id="rId3" Type="http://schemas.openxmlformats.org/officeDocument/2006/relationships/audio" Target="../media/audio5.wav"/><Relationship Id="rId7" Type="http://schemas.openxmlformats.org/officeDocument/2006/relationships/image" Target="../media/image116.wmf"/><Relationship Id="rId12" Type="http://schemas.openxmlformats.org/officeDocument/2006/relationships/image" Target="../media/image332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324.bin"/><Relationship Id="rId5" Type="http://schemas.openxmlformats.org/officeDocument/2006/relationships/audio" Target="../media/audio8.wav"/><Relationship Id="rId10" Type="http://schemas.openxmlformats.org/officeDocument/2006/relationships/image" Target="../media/image33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39.emf"/><Relationship Id="rId26" Type="http://schemas.openxmlformats.org/officeDocument/2006/relationships/oleObject" Target="../embeddings/oleObject335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36.emf"/><Relationship Id="rId17" Type="http://schemas.openxmlformats.org/officeDocument/2006/relationships/oleObject" Target="../embeddings/oleObject331.bin"/><Relationship Id="rId25" Type="http://schemas.openxmlformats.org/officeDocument/2006/relationships/image" Target="../media/image342.wmf"/><Relationship Id="rId33" Type="http://schemas.openxmlformats.org/officeDocument/2006/relationships/image" Target="../media/image346.wmf"/><Relationship Id="rId2" Type="http://schemas.openxmlformats.org/officeDocument/2006/relationships/audio" Target="../media/audio3.wav"/><Relationship Id="rId16" Type="http://schemas.openxmlformats.org/officeDocument/2006/relationships/image" Target="../media/image338.emf"/><Relationship Id="rId20" Type="http://schemas.openxmlformats.org/officeDocument/2006/relationships/image" Target="../media/image340.emf"/><Relationship Id="rId29" Type="http://schemas.openxmlformats.org/officeDocument/2006/relationships/image" Target="../media/image344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1.wav"/><Relationship Id="rId11" Type="http://schemas.openxmlformats.org/officeDocument/2006/relationships/oleObject" Target="../embeddings/oleObject328.bin"/><Relationship Id="rId24" Type="http://schemas.openxmlformats.org/officeDocument/2006/relationships/oleObject" Target="../embeddings/oleObject334.bin"/><Relationship Id="rId32" Type="http://schemas.openxmlformats.org/officeDocument/2006/relationships/oleObject" Target="../embeddings/oleObject338.bin"/><Relationship Id="rId5" Type="http://schemas.openxmlformats.org/officeDocument/2006/relationships/audio" Target="../media/audio8.wav"/><Relationship Id="rId15" Type="http://schemas.openxmlformats.org/officeDocument/2006/relationships/oleObject" Target="../embeddings/oleObject330.bin"/><Relationship Id="rId23" Type="http://schemas.openxmlformats.org/officeDocument/2006/relationships/image" Target="../media/image223.jpeg"/><Relationship Id="rId28" Type="http://schemas.openxmlformats.org/officeDocument/2006/relationships/oleObject" Target="../embeddings/oleObject336.bin"/><Relationship Id="rId10" Type="http://schemas.openxmlformats.org/officeDocument/2006/relationships/image" Target="../media/image335.emf"/><Relationship Id="rId19" Type="http://schemas.openxmlformats.org/officeDocument/2006/relationships/oleObject" Target="../embeddings/oleObject332.bin"/><Relationship Id="rId31" Type="http://schemas.openxmlformats.org/officeDocument/2006/relationships/image" Target="../media/image345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37.emf"/><Relationship Id="rId22" Type="http://schemas.openxmlformats.org/officeDocument/2006/relationships/image" Target="../media/image341.wmf"/><Relationship Id="rId27" Type="http://schemas.openxmlformats.org/officeDocument/2006/relationships/image" Target="../media/image343.emf"/><Relationship Id="rId30" Type="http://schemas.openxmlformats.org/officeDocument/2006/relationships/oleObject" Target="../embeddings/oleObject3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349.wmf"/><Relationship Id="rId18" Type="http://schemas.openxmlformats.org/officeDocument/2006/relationships/oleObject" Target="../embeddings/oleObject344.bin"/><Relationship Id="rId3" Type="http://schemas.openxmlformats.org/officeDocument/2006/relationships/audio" Target="../media/audio12.wav"/><Relationship Id="rId21" Type="http://schemas.openxmlformats.org/officeDocument/2006/relationships/image" Target="../media/image353.emf"/><Relationship Id="rId7" Type="http://schemas.openxmlformats.org/officeDocument/2006/relationships/image" Target="../media/image223.jpeg"/><Relationship Id="rId12" Type="http://schemas.openxmlformats.org/officeDocument/2006/relationships/oleObject" Target="../embeddings/oleObject341.bin"/><Relationship Id="rId17" Type="http://schemas.openxmlformats.org/officeDocument/2006/relationships/image" Target="../media/image351.emf"/><Relationship Id="rId25" Type="http://schemas.openxmlformats.org/officeDocument/2006/relationships/image" Target="../media/image355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43.bin"/><Relationship Id="rId20" Type="http://schemas.openxmlformats.org/officeDocument/2006/relationships/oleObject" Target="../embeddings/oleObject345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348.wmf"/><Relationship Id="rId24" Type="http://schemas.openxmlformats.org/officeDocument/2006/relationships/oleObject" Target="../embeddings/oleObject347.bin"/><Relationship Id="rId5" Type="http://schemas.openxmlformats.org/officeDocument/2006/relationships/audio" Target="../media/audio5.wav"/><Relationship Id="rId15" Type="http://schemas.openxmlformats.org/officeDocument/2006/relationships/image" Target="../media/image350.wmf"/><Relationship Id="rId23" Type="http://schemas.openxmlformats.org/officeDocument/2006/relationships/image" Target="../media/image354.emf"/><Relationship Id="rId10" Type="http://schemas.openxmlformats.org/officeDocument/2006/relationships/oleObject" Target="../embeddings/oleObject340.bin"/><Relationship Id="rId19" Type="http://schemas.openxmlformats.org/officeDocument/2006/relationships/image" Target="../media/image352.emf"/><Relationship Id="rId4" Type="http://schemas.openxmlformats.org/officeDocument/2006/relationships/audio" Target="../media/audio2.wav"/><Relationship Id="rId9" Type="http://schemas.openxmlformats.org/officeDocument/2006/relationships/image" Target="../media/image347.wmf"/><Relationship Id="rId14" Type="http://schemas.openxmlformats.org/officeDocument/2006/relationships/oleObject" Target="../embeddings/oleObject342.bin"/><Relationship Id="rId22" Type="http://schemas.openxmlformats.org/officeDocument/2006/relationships/oleObject" Target="../embeddings/oleObject3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jpeg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61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55.bin"/><Relationship Id="rId7" Type="http://schemas.openxmlformats.org/officeDocument/2006/relationships/image" Target="../media/image356.emf"/><Relationship Id="rId12" Type="http://schemas.openxmlformats.org/officeDocument/2006/relationships/image" Target="../media/image358.emf"/><Relationship Id="rId17" Type="http://schemas.openxmlformats.org/officeDocument/2006/relationships/oleObject" Target="../embeddings/oleObject353.bin"/><Relationship Id="rId2" Type="http://schemas.openxmlformats.org/officeDocument/2006/relationships/audio" Target="../media/audio12.wav"/><Relationship Id="rId16" Type="http://schemas.openxmlformats.org/officeDocument/2006/relationships/image" Target="../media/image360.emf"/><Relationship Id="rId20" Type="http://schemas.openxmlformats.org/officeDocument/2006/relationships/image" Target="../media/image36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8.bin"/><Relationship Id="rId11" Type="http://schemas.openxmlformats.org/officeDocument/2006/relationships/oleObject" Target="../embeddings/oleObject350.bin"/><Relationship Id="rId5" Type="http://schemas.openxmlformats.org/officeDocument/2006/relationships/audio" Target="../media/audio8.wav"/><Relationship Id="rId15" Type="http://schemas.openxmlformats.org/officeDocument/2006/relationships/oleObject" Target="../embeddings/oleObject352.bin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354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59.emf"/><Relationship Id="rId22" Type="http://schemas.openxmlformats.org/officeDocument/2006/relationships/image" Target="../media/image36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image" Target="../media/image367.emf"/><Relationship Id="rId3" Type="http://schemas.openxmlformats.org/officeDocument/2006/relationships/audio" Target="../media/audio8.wav"/><Relationship Id="rId7" Type="http://schemas.openxmlformats.org/officeDocument/2006/relationships/image" Target="../media/image364.emf"/><Relationship Id="rId12" Type="http://schemas.openxmlformats.org/officeDocument/2006/relationships/oleObject" Target="../embeddings/oleObject359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366.e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358.bin"/><Relationship Id="rId4" Type="http://schemas.openxmlformats.org/officeDocument/2006/relationships/audio" Target="../media/audio2.wav"/><Relationship Id="rId9" Type="http://schemas.openxmlformats.org/officeDocument/2006/relationships/image" Target="../media/image36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emf"/><Relationship Id="rId18" Type="http://schemas.openxmlformats.org/officeDocument/2006/relationships/image" Target="../media/image37.e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4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5.wmf"/><Relationship Id="rId42" Type="http://schemas.openxmlformats.org/officeDocument/2006/relationships/image" Target="../media/image49.e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7.emf"/><Relationship Id="rId2" Type="http://schemas.openxmlformats.org/officeDocument/2006/relationships/audio" Target="../media/audio3.wav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8.emf"/><Relationship Id="rId5" Type="http://schemas.openxmlformats.org/officeDocument/2006/relationships/image" Target="../media/image30.jpeg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2.wmf"/><Relationship Id="rId36" Type="http://schemas.openxmlformats.org/officeDocument/2006/relationships/image" Target="../media/image46.e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audio" Target="../media/audio9.wav"/><Relationship Id="rId9" Type="http://schemas.openxmlformats.org/officeDocument/2006/relationships/image" Target="../media/image32.wmf"/><Relationship Id="rId14" Type="http://schemas.openxmlformats.org/officeDocument/2006/relationships/image" Target="../media/image35.jpeg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13" Type="http://schemas.openxmlformats.org/officeDocument/2006/relationships/image" Target="../media/image372.emf"/><Relationship Id="rId3" Type="http://schemas.openxmlformats.org/officeDocument/2006/relationships/audio" Target="../media/audio2.wav"/><Relationship Id="rId7" Type="http://schemas.openxmlformats.org/officeDocument/2006/relationships/image" Target="../media/image369.emf"/><Relationship Id="rId12" Type="http://schemas.openxmlformats.org/officeDocument/2006/relationships/oleObject" Target="../embeddings/oleObject364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371.emf"/><Relationship Id="rId5" Type="http://schemas.openxmlformats.org/officeDocument/2006/relationships/image" Target="../media/image368.emf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7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13" Type="http://schemas.openxmlformats.org/officeDocument/2006/relationships/oleObject" Target="../embeddings/oleObject368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75.emf"/><Relationship Id="rId2" Type="http://schemas.openxmlformats.org/officeDocument/2006/relationships/audio" Target="../media/audio1.wav"/><Relationship Id="rId16" Type="http://schemas.openxmlformats.org/officeDocument/2006/relationships/image" Target="../media/image377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367.bin"/><Relationship Id="rId5" Type="http://schemas.openxmlformats.org/officeDocument/2006/relationships/audio" Target="../media/audio5.wav"/><Relationship Id="rId15" Type="http://schemas.openxmlformats.org/officeDocument/2006/relationships/oleObject" Target="../embeddings/oleObject369.bin"/><Relationship Id="rId10" Type="http://schemas.openxmlformats.org/officeDocument/2006/relationships/image" Target="../media/image37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7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image" Target="../media/image381.wmf"/><Relationship Id="rId18" Type="http://schemas.openxmlformats.org/officeDocument/2006/relationships/oleObject" Target="../embeddings/oleObject376.bin"/><Relationship Id="rId3" Type="http://schemas.openxmlformats.org/officeDocument/2006/relationships/audio" Target="../media/audio3.wav"/><Relationship Id="rId7" Type="http://schemas.openxmlformats.org/officeDocument/2006/relationships/image" Target="../media/image378.wmf"/><Relationship Id="rId12" Type="http://schemas.openxmlformats.org/officeDocument/2006/relationships/oleObject" Target="../embeddings/oleObject373.bin"/><Relationship Id="rId17" Type="http://schemas.openxmlformats.org/officeDocument/2006/relationships/image" Target="../media/image383.wmf"/><Relationship Id="rId2" Type="http://schemas.openxmlformats.org/officeDocument/2006/relationships/audio" Target="../media/audio8.wav"/><Relationship Id="rId16" Type="http://schemas.openxmlformats.org/officeDocument/2006/relationships/oleObject" Target="../embeddings/oleObject3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380.wmf"/><Relationship Id="rId5" Type="http://schemas.openxmlformats.org/officeDocument/2006/relationships/audio" Target="../media/audio5.wav"/><Relationship Id="rId15" Type="http://schemas.openxmlformats.org/officeDocument/2006/relationships/image" Target="../media/image382.wmf"/><Relationship Id="rId10" Type="http://schemas.openxmlformats.org/officeDocument/2006/relationships/oleObject" Target="../embeddings/oleObject372.bin"/><Relationship Id="rId19" Type="http://schemas.openxmlformats.org/officeDocument/2006/relationships/image" Target="../media/image384.wmf"/><Relationship Id="rId4" Type="http://schemas.openxmlformats.org/officeDocument/2006/relationships/audio" Target="../media/audio9.wav"/><Relationship Id="rId9" Type="http://schemas.openxmlformats.org/officeDocument/2006/relationships/image" Target="../media/image379.wmf"/><Relationship Id="rId14" Type="http://schemas.openxmlformats.org/officeDocument/2006/relationships/oleObject" Target="../embeddings/oleObject3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388.wmf"/><Relationship Id="rId18" Type="http://schemas.openxmlformats.org/officeDocument/2006/relationships/oleObject" Target="../embeddings/oleObject383.bin"/><Relationship Id="rId26" Type="http://schemas.openxmlformats.org/officeDocument/2006/relationships/oleObject" Target="../embeddings/oleObject387.bin"/><Relationship Id="rId3" Type="http://schemas.openxmlformats.org/officeDocument/2006/relationships/audio" Target="../media/audio10.wav"/><Relationship Id="rId21" Type="http://schemas.openxmlformats.org/officeDocument/2006/relationships/image" Target="../media/image392.emf"/><Relationship Id="rId7" Type="http://schemas.openxmlformats.org/officeDocument/2006/relationships/image" Target="../media/image385.emf"/><Relationship Id="rId12" Type="http://schemas.openxmlformats.org/officeDocument/2006/relationships/oleObject" Target="../embeddings/oleObject380.bin"/><Relationship Id="rId17" Type="http://schemas.openxmlformats.org/officeDocument/2006/relationships/image" Target="../media/image390.emf"/><Relationship Id="rId25" Type="http://schemas.openxmlformats.org/officeDocument/2006/relationships/image" Target="../media/image394.emf"/><Relationship Id="rId2" Type="http://schemas.openxmlformats.org/officeDocument/2006/relationships/audio" Target="../media/audio8.wav"/><Relationship Id="rId16" Type="http://schemas.openxmlformats.org/officeDocument/2006/relationships/oleObject" Target="../embeddings/oleObject382.bin"/><Relationship Id="rId20" Type="http://schemas.openxmlformats.org/officeDocument/2006/relationships/oleObject" Target="../embeddings/oleObject384.bin"/><Relationship Id="rId29" Type="http://schemas.openxmlformats.org/officeDocument/2006/relationships/image" Target="../media/image39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387.wmf"/><Relationship Id="rId24" Type="http://schemas.openxmlformats.org/officeDocument/2006/relationships/oleObject" Target="../embeddings/oleObject386.bin"/><Relationship Id="rId5" Type="http://schemas.openxmlformats.org/officeDocument/2006/relationships/audio" Target="../media/audio4.wav"/><Relationship Id="rId15" Type="http://schemas.openxmlformats.org/officeDocument/2006/relationships/image" Target="../media/image389.emf"/><Relationship Id="rId23" Type="http://schemas.openxmlformats.org/officeDocument/2006/relationships/image" Target="../media/image393.emf"/><Relationship Id="rId28" Type="http://schemas.openxmlformats.org/officeDocument/2006/relationships/oleObject" Target="../embeddings/oleObject388.bin"/><Relationship Id="rId10" Type="http://schemas.openxmlformats.org/officeDocument/2006/relationships/oleObject" Target="../embeddings/oleObject379.bin"/><Relationship Id="rId19" Type="http://schemas.openxmlformats.org/officeDocument/2006/relationships/image" Target="../media/image391.emf"/><Relationship Id="rId4" Type="http://schemas.openxmlformats.org/officeDocument/2006/relationships/audio" Target="../media/audio2.wav"/><Relationship Id="rId9" Type="http://schemas.openxmlformats.org/officeDocument/2006/relationships/image" Target="../media/image386.emf"/><Relationship Id="rId14" Type="http://schemas.openxmlformats.org/officeDocument/2006/relationships/oleObject" Target="../embeddings/oleObject381.bin"/><Relationship Id="rId22" Type="http://schemas.openxmlformats.org/officeDocument/2006/relationships/oleObject" Target="../embeddings/oleObject385.bin"/><Relationship Id="rId27" Type="http://schemas.openxmlformats.org/officeDocument/2006/relationships/image" Target="../media/image39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13" Type="http://schemas.openxmlformats.org/officeDocument/2006/relationships/oleObject" Target="../embeddings/oleObject39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400.e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7.e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0" Type="http://schemas.openxmlformats.org/officeDocument/2006/relationships/image" Target="../media/image399.emf"/><Relationship Id="rId4" Type="http://schemas.openxmlformats.org/officeDocument/2006/relationships/audio" Target="../media/audio9.wav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40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audio" Target="../media/audio9.wav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405.wm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2.wmf"/><Relationship Id="rId11" Type="http://schemas.openxmlformats.org/officeDocument/2006/relationships/oleObject" Target="../embeddings/oleObject397.bin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404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39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02.bin"/><Relationship Id="rId3" Type="http://schemas.openxmlformats.org/officeDocument/2006/relationships/audio" Target="../media/audio9.wav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8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40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40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audio" Target="../media/audio9.wav"/><Relationship Id="rId7" Type="http://schemas.openxmlformats.org/officeDocument/2006/relationships/oleObject" Target="../embeddings/oleObject403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0.wmf"/><Relationship Id="rId5" Type="http://schemas.openxmlformats.org/officeDocument/2006/relationships/audio" Target="../media/audio2.wav"/><Relationship Id="rId4" Type="http://schemas.openxmlformats.org/officeDocument/2006/relationships/audio" Target="../media/audio5.wav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404.bin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0.wmf"/><Relationship Id="rId5" Type="http://schemas.openxmlformats.org/officeDocument/2006/relationships/audio" Target="../media/audio1.wav"/><Relationship Id="rId4" Type="http://schemas.openxmlformats.org/officeDocument/2006/relationships/audio" Target="../media/audio9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66.wmf"/><Relationship Id="rId3" Type="http://schemas.openxmlformats.org/officeDocument/2006/relationships/audio" Target="../media/audio2.wav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.jpeg"/><Relationship Id="rId25" Type="http://schemas.openxmlformats.org/officeDocument/2006/relationships/image" Target="../media/image59.e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63.bin"/><Relationship Id="rId2" Type="http://schemas.openxmlformats.org/officeDocument/2006/relationships/audio" Target="../media/audio3.wav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65.wmf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3.wmf"/><Relationship Id="rId26" Type="http://schemas.openxmlformats.org/officeDocument/2006/relationships/oleObject" Target="../embeddings/oleObject75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audio" Target="../media/audio2.wav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emf"/><Relationship Id="rId22" Type="http://schemas.openxmlformats.org/officeDocument/2006/relationships/image" Target="../media/image75.wmf"/><Relationship Id="rId27" Type="http://schemas.openxmlformats.org/officeDocument/2006/relationships/image" Target="../media/image7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audio" Target="../media/audio3.wav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e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35.jpeg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4.emf"/><Relationship Id="rId31" Type="http://schemas.openxmlformats.org/officeDocument/2006/relationships/image" Target="../media/image90.emf"/><Relationship Id="rId4" Type="http://schemas.openxmlformats.org/officeDocument/2006/relationships/audio" Target="../media/audio2.wav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5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2" Type="http://schemas.openxmlformats.org/officeDocument/2006/relationships/audio" Target="../media/audio2.wav"/><Relationship Id="rId16" Type="http://schemas.openxmlformats.org/officeDocument/2006/relationships/image" Target="../media/image96.w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0.emf"/><Relationship Id="rId32" Type="http://schemas.openxmlformats.org/officeDocument/2006/relationships/image" Target="../media/image104.e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2.emf"/><Relationship Id="rId36" Type="http://schemas.openxmlformats.org/officeDocument/2006/relationships/image" Target="../media/image106.w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5.w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3.emf"/><Relationship Id="rId35" Type="http://schemas.openxmlformats.org/officeDocument/2006/relationships/oleObject" Target="../embeddings/oleObject10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3.emf"/><Relationship Id="rId26" Type="http://schemas.openxmlformats.org/officeDocument/2006/relationships/oleObject" Target="../embeddings/oleObject115.bin"/><Relationship Id="rId39" Type="http://schemas.openxmlformats.org/officeDocument/2006/relationships/image" Target="../media/image123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13.bin"/><Relationship Id="rId34" Type="http://schemas.openxmlformats.org/officeDocument/2006/relationships/oleObject" Target="../embeddings/oleObject119.bin"/><Relationship Id="rId42" Type="http://schemas.openxmlformats.org/officeDocument/2006/relationships/oleObject" Target="../embeddings/oleObject12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11.bin"/><Relationship Id="rId25" Type="http://schemas.openxmlformats.org/officeDocument/2006/relationships/image" Target="../media/image117.emf"/><Relationship Id="rId33" Type="http://schemas.openxmlformats.org/officeDocument/2006/relationships/image" Target="../media/image120.emf"/><Relationship Id="rId38" Type="http://schemas.openxmlformats.org/officeDocument/2006/relationships/oleObject" Target="../embeddings/oleObject121.bin"/><Relationship Id="rId2" Type="http://schemas.openxmlformats.org/officeDocument/2006/relationships/audio" Target="../media/audio3.wav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29" Type="http://schemas.openxmlformats.org/officeDocument/2006/relationships/image" Target="../media/image119.wmf"/><Relationship Id="rId41" Type="http://schemas.openxmlformats.org/officeDocument/2006/relationships/image" Target="../media/image1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8.bin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image" Target="../media/image122.emf"/><Relationship Id="rId40" Type="http://schemas.openxmlformats.org/officeDocument/2006/relationships/oleObject" Target="../embeddings/oleObject122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12.bin"/><Relationship Id="rId31" Type="http://schemas.openxmlformats.org/officeDocument/2006/relationships/image" Target="../media/image15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21.emf"/><Relationship Id="rId43" Type="http://schemas.openxmlformats.org/officeDocument/2006/relationships/image" Target="../media/image1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0.bin"/><Relationship Id="rId26" Type="http://schemas.openxmlformats.org/officeDocument/2006/relationships/image" Target="../media/image136.emf"/><Relationship Id="rId3" Type="http://schemas.openxmlformats.org/officeDocument/2006/relationships/audio" Target="../media/audio4.wav"/><Relationship Id="rId21" Type="http://schemas.openxmlformats.org/officeDocument/2006/relationships/image" Target="../media/image133.emf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1.emf"/><Relationship Id="rId25" Type="http://schemas.openxmlformats.org/officeDocument/2006/relationships/oleObject" Target="../embeddings/oleObject133.bin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8.wmf"/><Relationship Id="rId24" Type="http://schemas.openxmlformats.org/officeDocument/2006/relationships/image" Target="../media/image135.jpeg"/><Relationship Id="rId5" Type="http://schemas.openxmlformats.org/officeDocument/2006/relationships/audio" Target="../media/audio2.wav"/><Relationship Id="rId15" Type="http://schemas.openxmlformats.org/officeDocument/2006/relationships/image" Target="../media/image130.emf"/><Relationship Id="rId23" Type="http://schemas.openxmlformats.org/officeDocument/2006/relationships/image" Target="../media/image134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2.emf"/><Relationship Id="rId4" Type="http://schemas.openxmlformats.org/officeDocument/2006/relationships/audio" Target="../media/audio3.wav"/><Relationship Id="rId9" Type="http://schemas.openxmlformats.org/officeDocument/2006/relationships/image" Target="../media/image127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Rectangle 7">
            <a:extLst>
              <a:ext uri="{FF2B5EF4-FFF2-40B4-BE49-F238E27FC236}">
                <a16:creationId xmlns:a16="http://schemas.microsoft.com/office/drawing/2014/main" id="{3A716E56-E5A3-43B6-875A-50C58985E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806450"/>
            <a:ext cx="6934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第三章   </a:t>
            </a:r>
            <a:r>
              <a:rPr lang="zh-CN" altLang="en-US" sz="3600" b="1">
                <a:ea typeface="华文中宋" panose="02010600040101010101" pitchFamily="2" charset="-122"/>
                <a:cs typeface="Times New Roman" panose="02020603050405020304" pitchFamily="18" charset="0"/>
              </a:rPr>
              <a:t>函数逼近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pproximation Theory */</a:t>
            </a:r>
          </a:p>
        </p:txBody>
      </p:sp>
      <p:sp>
        <p:nvSpPr>
          <p:cNvPr id="129038" name="AutoShape 14">
            <a:extLst>
              <a:ext uri="{FF2B5EF4-FFF2-40B4-BE49-F238E27FC236}">
                <a16:creationId xmlns:a16="http://schemas.microsoft.com/office/drawing/2014/main" id="{1C8C7CDE-98D9-4897-8337-5CC702F82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95600"/>
            <a:ext cx="1752600" cy="533400"/>
          </a:xfrm>
          <a:prstGeom prst="wedgeRoundRectCallout">
            <a:avLst>
              <a:gd name="adj1" fmla="val 141940"/>
              <a:gd name="adj2" fmla="val -74704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一致逼近</a:t>
            </a:r>
          </a:p>
        </p:txBody>
      </p:sp>
      <p:sp>
        <p:nvSpPr>
          <p:cNvPr id="129039" name="AutoShape 15">
            <a:extLst>
              <a:ext uri="{FF2B5EF4-FFF2-40B4-BE49-F238E27FC236}">
                <a16:creationId xmlns:a16="http://schemas.microsoft.com/office/drawing/2014/main" id="{365BF159-8EA7-452E-9CA8-CE203AC59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962400"/>
            <a:ext cx="1752600" cy="533400"/>
          </a:xfrm>
          <a:prstGeom prst="wedgeRoundRectCallout">
            <a:avLst>
              <a:gd name="adj1" fmla="val 150815"/>
              <a:gd name="adj2" fmla="val -69940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平方逼近</a:t>
            </a:r>
          </a:p>
        </p:txBody>
      </p:sp>
      <p:sp>
        <p:nvSpPr>
          <p:cNvPr id="129041" name="Text Box 17">
            <a:extLst>
              <a:ext uri="{FF2B5EF4-FFF2-40B4-BE49-F238E27FC236}">
                <a16:creationId xmlns:a16="http://schemas.microsoft.com/office/drawing/2014/main" id="{137B6307-1D04-4CFD-AC32-2ABA0EE61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9337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inimax Approximation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9043" name="AutoShape 19">
            <a:extLst>
              <a:ext uri="{FF2B5EF4-FFF2-40B4-BE49-F238E27FC236}">
                <a16:creationId xmlns:a16="http://schemas.microsoft.com/office/drawing/2014/main" id="{04F84B09-37DD-4DB7-991E-F43A52AD2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600200"/>
            <a:ext cx="1981200" cy="609600"/>
          </a:xfrm>
          <a:prstGeom prst="wedgeEllipseCallout">
            <a:avLst>
              <a:gd name="adj1" fmla="val -162259"/>
              <a:gd name="adj2" fmla="val 8854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太复杂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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id="{272CDFFE-4913-43ED-833F-AE3E505E9F3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62200"/>
            <a:ext cx="4791075" cy="573088"/>
            <a:chOff x="480" y="1248"/>
            <a:chExt cx="3018" cy="361"/>
          </a:xfrm>
        </p:grpSpPr>
        <p:graphicFrame>
          <p:nvGraphicFramePr>
            <p:cNvPr id="4112" name="Object 9">
              <a:extLst>
                <a:ext uri="{FF2B5EF4-FFF2-40B4-BE49-F238E27FC236}">
                  <a16:creationId xmlns:a16="http://schemas.microsoft.com/office/drawing/2014/main" id="{03D2FFBC-E0B1-467F-A807-C7ABB6503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248"/>
            <a:ext cx="258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97100" imgH="292100" progId="Equation.3">
                    <p:embed/>
                  </p:oleObj>
                </mc:Choice>
                <mc:Fallback>
                  <p:oleObj name="Equation" r:id="rId8" imgW="2197100" imgH="292100" progId="Equation.3">
                    <p:embed/>
                    <p:pic>
                      <p:nvPicPr>
                        <p:cNvPr id="4112" name="Object 9">
                          <a:extLst>
                            <a:ext uri="{FF2B5EF4-FFF2-40B4-BE49-F238E27FC236}">
                              <a16:creationId xmlns:a16="http://schemas.microsoft.com/office/drawing/2014/main" id="{03D2FFBC-E0B1-467F-A807-C7ABB6503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48"/>
                          <a:ext cx="258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Rectangle 20">
              <a:extLst>
                <a:ext uri="{FF2B5EF4-FFF2-40B4-BE49-F238E27FC236}">
                  <a16:creationId xmlns:a16="http://schemas.microsoft.com/office/drawing/2014/main" id="{63146041-F3D3-4A30-9EFA-045D5F513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80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CA0996AD-F5D2-46D8-831B-206A5195BC3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352800"/>
            <a:ext cx="5559425" cy="671513"/>
            <a:chOff x="480" y="1872"/>
            <a:chExt cx="3502" cy="423"/>
          </a:xfrm>
        </p:grpSpPr>
        <p:graphicFrame>
          <p:nvGraphicFramePr>
            <p:cNvPr id="4110" name="Object 8">
              <a:extLst>
                <a:ext uri="{FF2B5EF4-FFF2-40B4-BE49-F238E27FC236}">
                  <a16:creationId xmlns:a16="http://schemas.microsoft.com/office/drawing/2014/main" id="{B441E75B-2484-4850-835D-996745A8D9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8" y="1872"/>
            <a:ext cx="309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28900" imgH="342900" progId="Equation.3">
                    <p:embed/>
                  </p:oleObj>
                </mc:Choice>
                <mc:Fallback>
                  <p:oleObj name="Equation" r:id="rId10" imgW="2628900" imgH="342900" progId="Equation.3">
                    <p:embed/>
                    <p:pic>
                      <p:nvPicPr>
                        <p:cNvPr id="4110" name="Object 8">
                          <a:extLst>
                            <a:ext uri="{FF2B5EF4-FFF2-40B4-BE49-F238E27FC236}">
                              <a16:creationId xmlns:a16="http://schemas.microsoft.com/office/drawing/2014/main" id="{B441E75B-2484-4850-835D-996745A8D9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872"/>
                          <a:ext cx="309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Rectangle 21">
              <a:extLst>
                <a:ext uri="{FF2B5EF4-FFF2-40B4-BE49-F238E27FC236}">
                  <a16:creationId xmlns:a16="http://schemas.microsoft.com/office/drawing/2014/main" id="{C5171570-339D-4D2F-BB38-E11E706AC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960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sp>
        <p:nvSpPr>
          <p:cNvPr id="129046" name="Text Box 22">
            <a:extLst>
              <a:ext uri="{FF2B5EF4-FFF2-40B4-BE49-F238E27FC236}">
                <a16:creationId xmlns:a16="http://schemas.microsoft.com/office/drawing/2014/main" id="{4E3120F3-959A-4707-8C77-43D187251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3962400"/>
            <a:ext cx="440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Least-Squares Approximation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9049" name="AutoShape 25">
            <a:extLst>
              <a:ext uri="{FF2B5EF4-FFF2-40B4-BE49-F238E27FC236}">
                <a16:creationId xmlns:a16="http://schemas.microsoft.com/office/drawing/2014/main" id="{4E7F6EB2-7899-42FF-8900-5CCB8FB84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304800" cy="457200"/>
          </a:xfrm>
          <a:prstGeom prst="irregularSeal1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kumimoji="0" lang="zh-CN" altLang="en-US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D98B9054-2706-40A1-9312-96D48A0E876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828800"/>
            <a:ext cx="5334000" cy="519113"/>
            <a:chOff x="432" y="1152"/>
            <a:chExt cx="3360" cy="327"/>
          </a:xfrm>
        </p:grpSpPr>
        <p:sp>
          <p:nvSpPr>
            <p:cNvPr id="4108" name="Text Box 10">
              <a:extLst>
                <a:ext uri="{FF2B5EF4-FFF2-40B4-BE49-F238E27FC236}">
                  <a16:creationId xmlns:a16="http://schemas.microsoft.com/office/drawing/2014/main" id="{3F84902C-9B75-4421-8664-756407000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" y="1152"/>
              <a:ext cx="30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rPr>
                <a:t>逼近误差的度量常用标准有：</a:t>
              </a:r>
            </a:p>
          </p:txBody>
        </p:sp>
        <p:pic>
          <p:nvPicPr>
            <p:cNvPr id="4109" name="Picture 26" descr="toolbox">
              <a:extLst>
                <a:ext uri="{FF2B5EF4-FFF2-40B4-BE49-F238E27FC236}">
                  <a16:creationId xmlns:a16="http://schemas.microsoft.com/office/drawing/2014/main" id="{A5D9874F-A90D-4F75-832D-82B011E776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168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utoUpdateAnimBg="0"/>
      <p:bldP spid="129038" grpId="0" animBg="1" autoUpdateAnimBg="0"/>
      <p:bldP spid="129039" grpId="0" animBg="1" autoUpdateAnimBg="0"/>
      <p:bldP spid="129041" grpId="0" autoUpdateAnimBg="0"/>
      <p:bldP spid="129043" grpId="0" animBg="1" autoUpdateAnimBg="0"/>
      <p:bldP spid="129046" grpId="0" autoUpdateAnimBg="0"/>
      <p:bldP spid="12904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" name="Rectangle 10">
            <a:extLst>
              <a:ext uri="{FF2B5EF4-FFF2-40B4-BE49-F238E27FC236}">
                <a16:creationId xmlns:a16="http://schemas.microsoft.com/office/drawing/2014/main" id="{3F16885D-D690-4C91-82A3-1843914E5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18161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即有</a:t>
            </a:r>
          </a:p>
        </p:txBody>
      </p:sp>
      <p:graphicFrame>
        <p:nvGraphicFramePr>
          <p:cNvPr id="82946" name="Object 2">
            <a:extLst>
              <a:ext uri="{FF2B5EF4-FFF2-40B4-BE49-F238E27FC236}">
                <a16:creationId xmlns:a16="http://schemas.microsoft.com/office/drawing/2014/main" id="{7409FA83-8326-4F74-8013-34E1D4192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05129"/>
              </p:ext>
            </p:extLst>
          </p:nvPr>
        </p:nvGraphicFramePr>
        <p:xfrm>
          <a:off x="2362200" y="1714500"/>
          <a:ext cx="4572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52" imgH="342900" progId="Equation.3">
                  <p:embed/>
                </p:oleObj>
              </mc:Choice>
              <mc:Fallback>
                <p:oleObj name="Equation" r:id="rId5" imgW="2476552" imgH="342900" progId="Equation.3">
                  <p:embed/>
                  <p:pic>
                    <p:nvPicPr>
                      <p:cNvPr id="82946" name="Object 2">
                        <a:extLst>
                          <a:ext uri="{FF2B5EF4-FFF2-40B4-BE49-F238E27FC236}">
                            <a16:creationId xmlns:a16="http://schemas.microsoft.com/office/drawing/2014/main" id="{7409FA83-8326-4F74-8013-34E1D4192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14500"/>
                        <a:ext cx="4572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6DC7C09D-2FEC-4098-AD77-6576B4B99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01450"/>
              </p:ext>
            </p:extLst>
          </p:nvPr>
        </p:nvGraphicFramePr>
        <p:xfrm>
          <a:off x="2971800" y="4076700"/>
          <a:ext cx="3282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86028" imgH="158773" progId="Equation.3">
                  <p:embed/>
                </p:oleObj>
              </mc:Choice>
              <mc:Fallback>
                <p:oleObj name="Equation" r:id="rId7" imgW="1886028" imgH="158773" progId="Equation.3">
                  <p:embed/>
                  <p:pic>
                    <p:nvPicPr>
                      <p:cNvPr id="82956" name="Object 12">
                        <a:extLst>
                          <a:ext uri="{FF2B5EF4-FFF2-40B4-BE49-F238E27FC236}">
                            <a16:creationId xmlns:a16="http://schemas.microsoft.com/office/drawing/2014/main" id="{6DC7C09D-2FEC-4098-AD77-6576B4B99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76700"/>
                        <a:ext cx="3282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A112E176-37BA-4447-AFD7-C6E385E827E3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4422775"/>
            <a:ext cx="8229600" cy="525463"/>
            <a:chOff x="240" y="1488"/>
            <a:chExt cx="5184" cy="331"/>
          </a:xfrm>
        </p:grpSpPr>
        <p:grpSp>
          <p:nvGrpSpPr>
            <p:cNvPr id="13349" name="Group 14">
              <a:extLst>
                <a:ext uri="{FF2B5EF4-FFF2-40B4-BE49-F238E27FC236}">
                  <a16:creationId xmlns:a16="http://schemas.microsoft.com/office/drawing/2014/main" id="{C87DE13F-77AF-40ED-A156-6991D2292A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488"/>
              <a:ext cx="5184" cy="331"/>
              <a:chOff x="240" y="1488"/>
              <a:chExt cx="5184" cy="331"/>
            </a:xfrm>
          </p:grpSpPr>
          <p:sp>
            <p:nvSpPr>
              <p:cNvPr id="13351" name="Rectangle 15">
                <a:extLst>
                  <a:ext uri="{FF2B5EF4-FFF2-40B4-BE49-F238E27FC236}">
                    <a16:creationId xmlns:a16="http://schemas.microsoft.com/office/drawing/2014/main" id="{0C2867D3-DDA8-41F1-8B66-4C58FA0C7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488"/>
                <a:ext cx="518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下证           是所求解，即对任何             ，有</a:t>
                </a:r>
              </a:p>
            </p:txBody>
          </p:sp>
          <p:graphicFrame>
            <p:nvGraphicFramePr>
              <p:cNvPr id="13352" name="Object 16">
                <a:extLst>
                  <a:ext uri="{FF2B5EF4-FFF2-40B4-BE49-F238E27FC236}">
                    <a16:creationId xmlns:a16="http://schemas.microsoft.com/office/drawing/2014/main" id="{EC702133-DC35-4E13-BCE1-750BCA0C6B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32" y="1588"/>
              <a:ext cx="62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01780" imgH="114300" progId="Equation.3">
                      <p:embed/>
                    </p:oleObj>
                  </mc:Choice>
                  <mc:Fallback>
                    <p:oleObj name="Equation" r:id="rId9" imgW="501780" imgH="114300" progId="Equation.3">
                      <p:embed/>
                      <p:pic>
                        <p:nvPicPr>
                          <p:cNvPr id="13352" name="Object 16">
                            <a:extLst>
                              <a:ext uri="{FF2B5EF4-FFF2-40B4-BE49-F238E27FC236}">
                                <a16:creationId xmlns:a16="http://schemas.microsoft.com/office/drawing/2014/main" id="{EC702133-DC35-4E13-BCE1-750BCA0C6B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2" y="1588"/>
                            <a:ext cx="62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50" name="Object 17">
              <a:extLst>
                <a:ext uri="{FF2B5EF4-FFF2-40B4-BE49-F238E27FC236}">
                  <a16:creationId xmlns:a16="http://schemas.microsoft.com/office/drawing/2014/main" id="{CC23D421-2E2B-4518-99B5-3C1C327F40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" y="1598"/>
            <a:ext cx="43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1613" imgH="203112" progId="Equation.3">
                    <p:embed/>
                  </p:oleObj>
                </mc:Choice>
                <mc:Fallback>
                  <p:oleObj name="Equation" r:id="rId11" imgW="431613" imgH="203112" progId="Equation.3">
                    <p:embed/>
                    <p:pic>
                      <p:nvPicPr>
                        <p:cNvPr id="13350" name="Object 17">
                          <a:extLst>
                            <a:ext uri="{FF2B5EF4-FFF2-40B4-BE49-F238E27FC236}">
                              <a16:creationId xmlns:a16="http://schemas.microsoft.com/office/drawing/2014/main" id="{CC23D421-2E2B-4518-99B5-3C1C327F40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598"/>
                          <a:ext cx="43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78AD6665-3B04-4410-B321-631D8E03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89057"/>
              </p:ext>
            </p:extLst>
          </p:nvPr>
        </p:nvGraphicFramePr>
        <p:xfrm>
          <a:off x="2133600" y="5032375"/>
          <a:ext cx="5168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44980" imgH="253954" progId="Equation.3">
                  <p:embed/>
                </p:oleObj>
              </mc:Choice>
              <mc:Fallback>
                <p:oleObj name="Equation" r:id="rId13" imgW="3244980" imgH="253954" progId="Equation.3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78AD6665-3B04-4410-B321-631D8E03D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32375"/>
                        <a:ext cx="5168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>
            <a:extLst>
              <a:ext uri="{FF2B5EF4-FFF2-40B4-BE49-F238E27FC236}">
                <a16:creationId xmlns:a16="http://schemas.microsoft.com/office/drawing/2014/main" id="{4B3AF985-ED1D-4416-B383-27731AABA88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41575"/>
            <a:ext cx="8775700" cy="1516063"/>
            <a:chOff x="240" y="240"/>
            <a:chExt cx="5280" cy="955"/>
          </a:xfrm>
        </p:grpSpPr>
        <p:sp>
          <p:nvSpPr>
            <p:cNvPr id="13343" name="Rectangle 20">
              <a:extLst>
                <a:ext uri="{FF2B5EF4-FFF2-40B4-BE49-F238E27FC236}">
                  <a16:creationId xmlns:a16="http://schemas.microsoft.com/office/drawing/2014/main" id="{C9F1296E-7A1D-4139-8B26-E89B2A95F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5280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66516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这是关于未知数                   的线性代数方程组，称为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法方程组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由于                   线性无关，故系数行列式                             ，于是方程组有唯一解                                  ，从而得到</a:t>
              </a:r>
            </a:p>
          </p:txBody>
        </p:sp>
        <p:graphicFrame>
          <p:nvGraphicFramePr>
            <p:cNvPr id="13344" name="Object 21">
              <a:extLst>
                <a:ext uri="{FF2B5EF4-FFF2-40B4-BE49-F238E27FC236}">
                  <a16:creationId xmlns:a16="http://schemas.microsoft.com/office/drawing/2014/main" id="{49A07151-8D16-4375-839F-0360A0CCD5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4" y="336"/>
            <a:ext cx="8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11200" imgH="139654" progId="Equation.3">
                    <p:embed/>
                  </p:oleObj>
                </mc:Choice>
                <mc:Fallback>
                  <p:oleObj name="Equation" r:id="rId15" imgW="711200" imgH="139654" progId="Equation.3">
                    <p:embed/>
                    <p:pic>
                      <p:nvPicPr>
                        <p:cNvPr id="13344" name="Object 21">
                          <a:extLst>
                            <a:ext uri="{FF2B5EF4-FFF2-40B4-BE49-F238E27FC236}">
                              <a16:creationId xmlns:a16="http://schemas.microsoft.com/office/drawing/2014/main" id="{49A07151-8D16-4375-839F-0360A0CCD5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36"/>
                          <a:ext cx="8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22">
              <a:extLst>
                <a:ext uri="{FF2B5EF4-FFF2-40B4-BE49-F238E27FC236}">
                  <a16:creationId xmlns:a16="http://schemas.microsoft.com/office/drawing/2014/main" id="{34961A79-4199-4093-A505-27BDD3190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1" y="609"/>
            <a:ext cx="86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24056" imgH="139654" progId="Equation.3">
                    <p:embed/>
                  </p:oleObj>
                </mc:Choice>
                <mc:Fallback>
                  <p:oleObj name="Equation" r:id="rId17" imgW="724056" imgH="139654" progId="Equation.3">
                    <p:embed/>
                    <p:pic>
                      <p:nvPicPr>
                        <p:cNvPr id="13345" name="Object 22">
                          <a:extLst>
                            <a:ext uri="{FF2B5EF4-FFF2-40B4-BE49-F238E27FC236}">
                              <a16:creationId xmlns:a16="http://schemas.microsoft.com/office/drawing/2014/main" id="{34961A79-4199-4093-A505-27BDD31902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609"/>
                          <a:ext cx="86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23">
              <a:extLst>
                <a:ext uri="{FF2B5EF4-FFF2-40B4-BE49-F238E27FC236}">
                  <a16:creationId xmlns:a16="http://schemas.microsoft.com/office/drawing/2014/main" id="{C7441128-D706-4C2E-9EF4-D0156608AF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6" y="617"/>
            <a:ext cx="13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81048" imgH="139654" progId="Equation.3">
                    <p:embed/>
                  </p:oleObj>
                </mc:Choice>
                <mc:Fallback>
                  <p:oleObj name="Equation" r:id="rId19" imgW="1181048" imgH="139654" progId="Equation.3">
                    <p:embed/>
                    <p:pic>
                      <p:nvPicPr>
                        <p:cNvPr id="13346" name="Object 23">
                          <a:extLst>
                            <a:ext uri="{FF2B5EF4-FFF2-40B4-BE49-F238E27FC236}">
                              <a16:creationId xmlns:a16="http://schemas.microsoft.com/office/drawing/2014/main" id="{C7441128-D706-4C2E-9EF4-D0156608AF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617"/>
                          <a:ext cx="13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24">
              <a:extLst>
                <a:ext uri="{FF2B5EF4-FFF2-40B4-BE49-F238E27FC236}">
                  <a16:creationId xmlns:a16="http://schemas.microsoft.com/office/drawing/2014/main" id="{440858B5-2915-4E69-AAE8-112A1E4AAC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907"/>
            <a:ext cx="52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87324" imgH="158773" progId="Equation.3">
                    <p:embed/>
                  </p:oleObj>
                </mc:Choice>
                <mc:Fallback>
                  <p:oleObj name="Equation" r:id="rId21" imgW="387324" imgH="158773" progId="Equation.3">
                    <p:embed/>
                    <p:pic>
                      <p:nvPicPr>
                        <p:cNvPr id="13347" name="Object 24">
                          <a:extLst>
                            <a:ext uri="{FF2B5EF4-FFF2-40B4-BE49-F238E27FC236}">
                              <a16:creationId xmlns:a16="http://schemas.microsoft.com/office/drawing/2014/main" id="{440858B5-2915-4E69-AAE8-112A1E4AAC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07"/>
                          <a:ext cx="52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25">
              <a:extLst>
                <a:ext uri="{FF2B5EF4-FFF2-40B4-BE49-F238E27FC236}">
                  <a16:creationId xmlns:a16="http://schemas.microsoft.com/office/drawing/2014/main" id="{9BDF7FFF-208E-48A3-91A3-CBBC92AF25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8" y="940"/>
            <a:ext cx="9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82469" imgH="114300" progId="Equation.3">
                    <p:embed/>
                  </p:oleObj>
                </mc:Choice>
                <mc:Fallback>
                  <p:oleObj name="Equation" r:id="rId23" imgW="882469" imgH="114300" progId="Equation.3">
                    <p:embed/>
                    <p:pic>
                      <p:nvPicPr>
                        <p:cNvPr id="13348" name="Object 25">
                          <a:extLst>
                            <a:ext uri="{FF2B5EF4-FFF2-40B4-BE49-F238E27FC236}">
                              <a16:creationId xmlns:a16="http://schemas.microsoft.com/office/drawing/2014/main" id="{9BDF7FFF-208E-48A3-91A3-CBBC92AF25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940"/>
                          <a:ext cx="9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>
            <a:extLst>
              <a:ext uri="{FF2B5EF4-FFF2-40B4-BE49-F238E27FC236}">
                <a16:creationId xmlns:a16="http://schemas.microsoft.com/office/drawing/2014/main" id="{9E771B30-28A3-4EDC-B3F9-11282CDD68E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27063"/>
            <a:ext cx="7747000" cy="1100137"/>
            <a:chOff x="384" y="227"/>
            <a:chExt cx="4880" cy="693"/>
          </a:xfrm>
        </p:grpSpPr>
        <p:graphicFrame>
          <p:nvGraphicFramePr>
            <p:cNvPr id="13325" name="Object 4">
              <a:extLst>
                <a:ext uri="{FF2B5EF4-FFF2-40B4-BE49-F238E27FC236}">
                  <a16:creationId xmlns:a16="http://schemas.microsoft.com/office/drawing/2014/main" id="{84E10FB3-EECD-4B45-94A6-DB052CA94B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1" y="227"/>
            <a:ext cx="363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21104" imgH="387373" progId="Equation.3">
                    <p:embed/>
                  </p:oleObj>
                </mc:Choice>
                <mc:Fallback>
                  <p:oleObj name="Equation" r:id="rId25" imgW="2921104" imgH="387373" progId="Equation.3">
                    <p:embed/>
                    <p:pic>
                      <p:nvPicPr>
                        <p:cNvPr id="13325" name="Object 4">
                          <a:extLst>
                            <a:ext uri="{FF2B5EF4-FFF2-40B4-BE49-F238E27FC236}">
                              <a16:creationId xmlns:a16="http://schemas.microsoft.com/office/drawing/2014/main" id="{84E10FB3-EECD-4B45-94A6-DB052CA94B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27"/>
                          <a:ext cx="3634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3">
              <a:extLst>
                <a:ext uri="{FF2B5EF4-FFF2-40B4-BE49-F238E27FC236}">
                  <a16:creationId xmlns:a16="http://schemas.microsoft.com/office/drawing/2014/main" id="{33357144-A893-40FA-8149-296997DDA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712"/>
            <a:ext cx="10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82469" imgH="114300" progId="Equation.3">
                    <p:embed/>
                  </p:oleObj>
                </mc:Choice>
                <mc:Fallback>
                  <p:oleObj name="Equation" r:id="rId27" imgW="882469" imgH="114300" progId="Equation.3">
                    <p:embed/>
                    <p:pic>
                      <p:nvPicPr>
                        <p:cNvPr id="13326" name="Object 3">
                          <a:extLst>
                            <a:ext uri="{FF2B5EF4-FFF2-40B4-BE49-F238E27FC236}">
                              <a16:creationId xmlns:a16="http://schemas.microsoft.com/office/drawing/2014/main" id="{33357144-A893-40FA-8149-296997DDA1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712"/>
                          <a:ext cx="10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7" name="Group 27">
              <a:extLst>
                <a:ext uri="{FF2B5EF4-FFF2-40B4-BE49-F238E27FC236}">
                  <a16:creationId xmlns:a16="http://schemas.microsoft.com/office/drawing/2014/main" id="{D9E25E27-DE02-466B-B2DC-27DE6A046674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31" y="181"/>
              <a:ext cx="325" cy="620"/>
              <a:chOff x="479" y="3455"/>
              <a:chExt cx="325" cy="620"/>
            </a:xfrm>
          </p:grpSpPr>
          <p:sp>
            <p:nvSpPr>
              <p:cNvPr id="13328" name="Freeform 28">
                <a:extLst>
                  <a:ext uri="{FF2B5EF4-FFF2-40B4-BE49-F238E27FC236}">
                    <a16:creationId xmlns:a16="http://schemas.microsoft.com/office/drawing/2014/main" id="{465F2717-20C0-4643-B232-554635D49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0 w 951"/>
                  <a:gd name="T1" fmla="*/ 0 h 1848"/>
                  <a:gd name="T2" fmla="*/ 0 w 951"/>
                  <a:gd name="T3" fmla="*/ 0 h 1848"/>
                  <a:gd name="T4" fmla="*/ 0 w 951"/>
                  <a:gd name="T5" fmla="*/ 0 h 1848"/>
                  <a:gd name="T6" fmla="*/ 0 w 951"/>
                  <a:gd name="T7" fmla="*/ 0 h 1848"/>
                  <a:gd name="T8" fmla="*/ 0 w 951"/>
                  <a:gd name="T9" fmla="*/ 0 h 1848"/>
                  <a:gd name="T10" fmla="*/ 0 w 951"/>
                  <a:gd name="T11" fmla="*/ 0 h 1848"/>
                  <a:gd name="T12" fmla="*/ 0 w 951"/>
                  <a:gd name="T13" fmla="*/ 0 h 1848"/>
                  <a:gd name="T14" fmla="*/ 0 w 951"/>
                  <a:gd name="T15" fmla="*/ 0 h 1848"/>
                  <a:gd name="T16" fmla="*/ 0 w 951"/>
                  <a:gd name="T17" fmla="*/ 0 h 1848"/>
                  <a:gd name="T18" fmla="*/ 0 w 951"/>
                  <a:gd name="T19" fmla="*/ 0 h 1848"/>
                  <a:gd name="T20" fmla="*/ 0 w 951"/>
                  <a:gd name="T21" fmla="*/ 0 h 1848"/>
                  <a:gd name="T22" fmla="*/ 0 w 951"/>
                  <a:gd name="T23" fmla="*/ 0 h 1848"/>
                  <a:gd name="T24" fmla="*/ 0 w 951"/>
                  <a:gd name="T25" fmla="*/ 0 h 1848"/>
                  <a:gd name="T26" fmla="*/ 0 w 951"/>
                  <a:gd name="T27" fmla="*/ 0 h 1848"/>
                  <a:gd name="T28" fmla="*/ 0 w 951"/>
                  <a:gd name="T29" fmla="*/ 0 h 1848"/>
                  <a:gd name="T30" fmla="*/ 0 w 951"/>
                  <a:gd name="T31" fmla="*/ 0 h 1848"/>
                  <a:gd name="T32" fmla="*/ 0 w 951"/>
                  <a:gd name="T33" fmla="*/ 0 h 1848"/>
                  <a:gd name="T34" fmla="*/ 0 w 951"/>
                  <a:gd name="T35" fmla="*/ 0 h 1848"/>
                  <a:gd name="T36" fmla="*/ 0 w 951"/>
                  <a:gd name="T37" fmla="*/ 0 h 1848"/>
                  <a:gd name="T38" fmla="*/ 0 w 951"/>
                  <a:gd name="T39" fmla="*/ 0 h 1848"/>
                  <a:gd name="T40" fmla="*/ 0 w 951"/>
                  <a:gd name="T41" fmla="*/ 0 h 1848"/>
                  <a:gd name="T42" fmla="*/ 0 w 951"/>
                  <a:gd name="T43" fmla="*/ 0 h 1848"/>
                  <a:gd name="T44" fmla="*/ 0 w 951"/>
                  <a:gd name="T45" fmla="*/ 0 h 1848"/>
                  <a:gd name="T46" fmla="*/ 0 w 951"/>
                  <a:gd name="T47" fmla="*/ 0 h 1848"/>
                  <a:gd name="T48" fmla="*/ 0 w 951"/>
                  <a:gd name="T49" fmla="*/ 0 h 1848"/>
                  <a:gd name="T50" fmla="*/ 0 w 951"/>
                  <a:gd name="T51" fmla="*/ 0 h 1848"/>
                  <a:gd name="T52" fmla="*/ 0 w 951"/>
                  <a:gd name="T53" fmla="*/ 0 h 1848"/>
                  <a:gd name="T54" fmla="*/ 0 w 951"/>
                  <a:gd name="T55" fmla="*/ 0 h 1848"/>
                  <a:gd name="T56" fmla="*/ 0 w 951"/>
                  <a:gd name="T57" fmla="*/ 0 h 1848"/>
                  <a:gd name="T58" fmla="*/ 0 w 951"/>
                  <a:gd name="T59" fmla="*/ 0 h 1848"/>
                  <a:gd name="T60" fmla="*/ 0 w 951"/>
                  <a:gd name="T61" fmla="*/ 0 h 1848"/>
                  <a:gd name="T62" fmla="*/ 0 w 951"/>
                  <a:gd name="T63" fmla="*/ 0 h 1848"/>
                  <a:gd name="T64" fmla="*/ 0 w 951"/>
                  <a:gd name="T65" fmla="*/ 0 h 1848"/>
                  <a:gd name="T66" fmla="*/ 0 w 951"/>
                  <a:gd name="T67" fmla="*/ 0 h 1848"/>
                  <a:gd name="T68" fmla="*/ 0 w 951"/>
                  <a:gd name="T69" fmla="*/ 0 h 1848"/>
                  <a:gd name="T70" fmla="*/ 0 w 951"/>
                  <a:gd name="T71" fmla="*/ 0 h 1848"/>
                  <a:gd name="T72" fmla="*/ 0 w 951"/>
                  <a:gd name="T73" fmla="*/ 0 h 1848"/>
                  <a:gd name="T74" fmla="*/ 0 w 951"/>
                  <a:gd name="T75" fmla="*/ 0 h 1848"/>
                  <a:gd name="T76" fmla="*/ 0 w 951"/>
                  <a:gd name="T77" fmla="*/ 0 h 1848"/>
                  <a:gd name="T78" fmla="*/ 0 w 951"/>
                  <a:gd name="T79" fmla="*/ 0 h 1848"/>
                  <a:gd name="T80" fmla="*/ 0 w 951"/>
                  <a:gd name="T81" fmla="*/ 0 h 1848"/>
                  <a:gd name="T82" fmla="*/ 0 w 951"/>
                  <a:gd name="T83" fmla="*/ 0 h 1848"/>
                  <a:gd name="T84" fmla="*/ 0 w 951"/>
                  <a:gd name="T85" fmla="*/ 0 h 1848"/>
                  <a:gd name="T86" fmla="*/ 0 w 951"/>
                  <a:gd name="T87" fmla="*/ 0 h 1848"/>
                  <a:gd name="T88" fmla="*/ 0 w 951"/>
                  <a:gd name="T89" fmla="*/ 0 h 1848"/>
                  <a:gd name="T90" fmla="*/ 0 w 951"/>
                  <a:gd name="T91" fmla="*/ 0 h 1848"/>
                  <a:gd name="T92" fmla="*/ 0 w 951"/>
                  <a:gd name="T93" fmla="*/ 0 h 1848"/>
                  <a:gd name="T94" fmla="*/ 0 w 951"/>
                  <a:gd name="T95" fmla="*/ 0 h 1848"/>
                  <a:gd name="T96" fmla="*/ 0 w 951"/>
                  <a:gd name="T97" fmla="*/ 0 h 1848"/>
                  <a:gd name="T98" fmla="*/ 0 w 951"/>
                  <a:gd name="T99" fmla="*/ 0 h 1848"/>
                  <a:gd name="T100" fmla="*/ 0 w 951"/>
                  <a:gd name="T101" fmla="*/ 0 h 1848"/>
                  <a:gd name="T102" fmla="*/ 0 w 951"/>
                  <a:gd name="T103" fmla="*/ 0 h 1848"/>
                  <a:gd name="T104" fmla="*/ 0 w 951"/>
                  <a:gd name="T105" fmla="*/ 0 h 1848"/>
                  <a:gd name="T106" fmla="*/ 0 w 951"/>
                  <a:gd name="T107" fmla="*/ 0 h 1848"/>
                  <a:gd name="T108" fmla="*/ 0 w 951"/>
                  <a:gd name="T109" fmla="*/ 0 h 1848"/>
                  <a:gd name="T110" fmla="*/ 0 w 951"/>
                  <a:gd name="T111" fmla="*/ 0 h 1848"/>
                  <a:gd name="T112" fmla="*/ 0 w 951"/>
                  <a:gd name="T113" fmla="*/ 0 h 1848"/>
                  <a:gd name="T114" fmla="*/ 0 w 951"/>
                  <a:gd name="T115" fmla="*/ 0 h 1848"/>
                  <a:gd name="T116" fmla="*/ 0 w 951"/>
                  <a:gd name="T117" fmla="*/ 0 h 1848"/>
                  <a:gd name="T118" fmla="*/ 0 w 951"/>
                  <a:gd name="T119" fmla="*/ 0 h 1848"/>
                  <a:gd name="T120" fmla="*/ 0 w 951"/>
                  <a:gd name="T121" fmla="*/ 0 h 184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1"/>
                  <a:gd name="T184" fmla="*/ 0 h 1848"/>
                  <a:gd name="T185" fmla="*/ 951 w 951"/>
                  <a:gd name="T186" fmla="*/ 1848 h 184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29" name="Freeform 29">
                <a:extLst>
                  <a:ext uri="{FF2B5EF4-FFF2-40B4-BE49-F238E27FC236}">
                    <a16:creationId xmlns:a16="http://schemas.microsoft.com/office/drawing/2014/main" id="{1F6153BD-0155-485D-A2CC-7818881F25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8" y="3459"/>
                <a:ext cx="317" cy="617"/>
              </a:xfrm>
              <a:custGeom>
                <a:avLst/>
                <a:gdLst>
                  <a:gd name="T0" fmla="*/ 0 w 953"/>
                  <a:gd name="T1" fmla="*/ 0 h 1849"/>
                  <a:gd name="T2" fmla="*/ 0 w 953"/>
                  <a:gd name="T3" fmla="*/ 0 h 1849"/>
                  <a:gd name="T4" fmla="*/ 0 w 953"/>
                  <a:gd name="T5" fmla="*/ 0 h 1849"/>
                  <a:gd name="T6" fmla="*/ 0 w 953"/>
                  <a:gd name="T7" fmla="*/ 0 h 1849"/>
                  <a:gd name="T8" fmla="*/ 0 w 953"/>
                  <a:gd name="T9" fmla="*/ 0 h 1849"/>
                  <a:gd name="T10" fmla="*/ 0 w 953"/>
                  <a:gd name="T11" fmla="*/ 0 h 1849"/>
                  <a:gd name="T12" fmla="*/ 0 w 953"/>
                  <a:gd name="T13" fmla="*/ 0 h 1849"/>
                  <a:gd name="T14" fmla="*/ 0 w 953"/>
                  <a:gd name="T15" fmla="*/ 0 h 1849"/>
                  <a:gd name="T16" fmla="*/ 0 w 953"/>
                  <a:gd name="T17" fmla="*/ 0 h 1849"/>
                  <a:gd name="T18" fmla="*/ 0 w 953"/>
                  <a:gd name="T19" fmla="*/ 0 h 1849"/>
                  <a:gd name="T20" fmla="*/ 0 w 953"/>
                  <a:gd name="T21" fmla="*/ 0 h 1849"/>
                  <a:gd name="T22" fmla="*/ 0 w 953"/>
                  <a:gd name="T23" fmla="*/ 0 h 1849"/>
                  <a:gd name="T24" fmla="*/ 0 w 953"/>
                  <a:gd name="T25" fmla="*/ 0 h 1849"/>
                  <a:gd name="T26" fmla="*/ 0 w 953"/>
                  <a:gd name="T27" fmla="*/ 0 h 1849"/>
                  <a:gd name="T28" fmla="*/ 0 w 953"/>
                  <a:gd name="T29" fmla="*/ 0 h 1849"/>
                  <a:gd name="T30" fmla="*/ 0 w 953"/>
                  <a:gd name="T31" fmla="*/ 0 h 1849"/>
                  <a:gd name="T32" fmla="*/ 0 w 953"/>
                  <a:gd name="T33" fmla="*/ 0 h 1849"/>
                  <a:gd name="T34" fmla="*/ 0 w 953"/>
                  <a:gd name="T35" fmla="*/ 0 h 1849"/>
                  <a:gd name="T36" fmla="*/ 0 w 953"/>
                  <a:gd name="T37" fmla="*/ 0 h 1849"/>
                  <a:gd name="T38" fmla="*/ 0 w 953"/>
                  <a:gd name="T39" fmla="*/ 0 h 1849"/>
                  <a:gd name="T40" fmla="*/ 0 w 953"/>
                  <a:gd name="T41" fmla="*/ 0 h 1849"/>
                  <a:gd name="T42" fmla="*/ 0 w 953"/>
                  <a:gd name="T43" fmla="*/ 0 h 1849"/>
                  <a:gd name="T44" fmla="*/ 0 w 953"/>
                  <a:gd name="T45" fmla="*/ 0 h 1849"/>
                  <a:gd name="T46" fmla="*/ 0 w 953"/>
                  <a:gd name="T47" fmla="*/ 0 h 1849"/>
                  <a:gd name="T48" fmla="*/ 0 w 953"/>
                  <a:gd name="T49" fmla="*/ 0 h 1849"/>
                  <a:gd name="T50" fmla="*/ 0 w 953"/>
                  <a:gd name="T51" fmla="*/ 0 h 1849"/>
                  <a:gd name="T52" fmla="*/ 0 w 953"/>
                  <a:gd name="T53" fmla="*/ 0 h 1849"/>
                  <a:gd name="T54" fmla="*/ 0 w 953"/>
                  <a:gd name="T55" fmla="*/ 0 h 1849"/>
                  <a:gd name="T56" fmla="*/ 0 w 953"/>
                  <a:gd name="T57" fmla="*/ 0 h 1849"/>
                  <a:gd name="T58" fmla="*/ 0 w 953"/>
                  <a:gd name="T59" fmla="*/ 0 h 1849"/>
                  <a:gd name="T60" fmla="*/ 0 w 953"/>
                  <a:gd name="T61" fmla="*/ 0 h 1849"/>
                  <a:gd name="T62" fmla="*/ 0 w 953"/>
                  <a:gd name="T63" fmla="*/ 0 h 1849"/>
                  <a:gd name="T64" fmla="*/ 0 w 953"/>
                  <a:gd name="T65" fmla="*/ 0 h 1849"/>
                  <a:gd name="T66" fmla="*/ 0 w 953"/>
                  <a:gd name="T67" fmla="*/ 0 h 1849"/>
                  <a:gd name="T68" fmla="*/ 0 w 953"/>
                  <a:gd name="T69" fmla="*/ 0 h 1849"/>
                  <a:gd name="T70" fmla="*/ 0 w 953"/>
                  <a:gd name="T71" fmla="*/ 0 h 1849"/>
                  <a:gd name="T72" fmla="*/ 0 w 953"/>
                  <a:gd name="T73" fmla="*/ 0 h 1849"/>
                  <a:gd name="T74" fmla="*/ 0 w 953"/>
                  <a:gd name="T75" fmla="*/ 0 h 1849"/>
                  <a:gd name="T76" fmla="*/ 0 w 953"/>
                  <a:gd name="T77" fmla="*/ 0 h 1849"/>
                  <a:gd name="T78" fmla="*/ 0 w 953"/>
                  <a:gd name="T79" fmla="*/ 0 h 1849"/>
                  <a:gd name="T80" fmla="*/ 0 w 953"/>
                  <a:gd name="T81" fmla="*/ 0 h 1849"/>
                  <a:gd name="T82" fmla="*/ 0 w 953"/>
                  <a:gd name="T83" fmla="*/ 0 h 1849"/>
                  <a:gd name="T84" fmla="*/ 0 w 953"/>
                  <a:gd name="T85" fmla="*/ 0 h 1849"/>
                  <a:gd name="T86" fmla="*/ 0 w 953"/>
                  <a:gd name="T87" fmla="*/ 0 h 1849"/>
                  <a:gd name="T88" fmla="*/ 0 w 953"/>
                  <a:gd name="T89" fmla="*/ 0 h 1849"/>
                  <a:gd name="T90" fmla="*/ 0 w 953"/>
                  <a:gd name="T91" fmla="*/ 0 h 1849"/>
                  <a:gd name="T92" fmla="*/ 0 w 953"/>
                  <a:gd name="T93" fmla="*/ 0 h 1849"/>
                  <a:gd name="T94" fmla="*/ 0 w 953"/>
                  <a:gd name="T95" fmla="*/ 0 h 1849"/>
                  <a:gd name="T96" fmla="*/ 0 w 953"/>
                  <a:gd name="T97" fmla="*/ 0 h 1849"/>
                  <a:gd name="T98" fmla="*/ 0 w 953"/>
                  <a:gd name="T99" fmla="*/ 0 h 1849"/>
                  <a:gd name="T100" fmla="*/ 0 w 953"/>
                  <a:gd name="T101" fmla="*/ 0 h 1849"/>
                  <a:gd name="T102" fmla="*/ 0 w 953"/>
                  <a:gd name="T103" fmla="*/ 0 h 1849"/>
                  <a:gd name="T104" fmla="*/ 0 w 953"/>
                  <a:gd name="T105" fmla="*/ 0 h 1849"/>
                  <a:gd name="T106" fmla="*/ 0 w 953"/>
                  <a:gd name="T107" fmla="*/ 0 h 1849"/>
                  <a:gd name="T108" fmla="*/ 0 w 953"/>
                  <a:gd name="T109" fmla="*/ 0 h 1849"/>
                  <a:gd name="T110" fmla="*/ 0 w 953"/>
                  <a:gd name="T111" fmla="*/ 0 h 1849"/>
                  <a:gd name="T112" fmla="*/ 0 w 953"/>
                  <a:gd name="T113" fmla="*/ 0 h 1849"/>
                  <a:gd name="T114" fmla="*/ 0 w 953"/>
                  <a:gd name="T115" fmla="*/ 0 h 1849"/>
                  <a:gd name="T116" fmla="*/ 0 w 953"/>
                  <a:gd name="T117" fmla="*/ 0 h 1849"/>
                  <a:gd name="T118" fmla="*/ 0 w 953"/>
                  <a:gd name="T119" fmla="*/ 0 h 1849"/>
                  <a:gd name="T120" fmla="*/ 0 w 953"/>
                  <a:gd name="T121" fmla="*/ 0 h 18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953"/>
                  <a:gd name="T184" fmla="*/ 0 h 1849"/>
                  <a:gd name="T185" fmla="*/ 953 w 953"/>
                  <a:gd name="T186" fmla="*/ 1849 h 18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330" name="Group 30">
                <a:extLst>
                  <a:ext uri="{FF2B5EF4-FFF2-40B4-BE49-F238E27FC236}">
                    <a16:creationId xmlns:a16="http://schemas.microsoft.com/office/drawing/2014/main" id="{A21A9FA7-7C83-44ED-8C74-F25070A839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13341" name="Freeform 31">
                  <a:extLst>
                    <a:ext uri="{FF2B5EF4-FFF2-40B4-BE49-F238E27FC236}">
                      <a16:creationId xmlns:a16="http://schemas.microsoft.com/office/drawing/2014/main" id="{4E91E639-038B-40F9-B39D-EEDE2939C9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9"/>
                  <a:ext cx="224" cy="71"/>
                </a:xfrm>
                <a:custGeom>
                  <a:avLst/>
                  <a:gdLst>
                    <a:gd name="T0" fmla="*/ 0 w 673"/>
                    <a:gd name="T1" fmla="*/ 0 h 212"/>
                    <a:gd name="T2" fmla="*/ 0 w 673"/>
                    <a:gd name="T3" fmla="*/ 0 h 212"/>
                    <a:gd name="T4" fmla="*/ 0 w 673"/>
                    <a:gd name="T5" fmla="*/ 0 h 212"/>
                    <a:gd name="T6" fmla="*/ 0 w 673"/>
                    <a:gd name="T7" fmla="*/ 0 h 212"/>
                    <a:gd name="T8" fmla="*/ 0 w 673"/>
                    <a:gd name="T9" fmla="*/ 0 h 212"/>
                    <a:gd name="T10" fmla="*/ 0 w 673"/>
                    <a:gd name="T11" fmla="*/ 0 h 212"/>
                    <a:gd name="T12" fmla="*/ 0 w 673"/>
                    <a:gd name="T13" fmla="*/ 0 h 212"/>
                    <a:gd name="T14" fmla="*/ 0 w 673"/>
                    <a:gd name="T15" fmla="*/ 0 h 212"/>
                    <a:gd name="T16" fmla="*/ 0 w 673"/>
                    <a:gd name="T17" fmla="*/ 0 h 2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3"/>
                    <a:gd name="T28" fmla="*/ 0 h 212"/>
                    <a:gd name="T29" fmla="*/ 673 w 673"/>
                    <a:gd name="T30" fmla="*/ 212 h 2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42" name="Freeform 32">
                  <a:extLst>
                    <a:ext uri="{FF2B5EF4-FFF2-40B4-BE49-F238E27FC236}">
                      <a16:creationId xmlns:a16="http://schemas.microsoft.com/office/drawing/2014/main" id="{A7AE7201-72C1-40A4-B1DB-8E6D267607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9"/>
                  <a:ext cx="224" cy="70"/>
                </a:xfrm>
                <a:custGeom>
                  <a:avLst/>
                  <a:gdLst>
                    <a:gd name="T0" fmla="*/ 0 w 674"/>
                    <a:gd name="T1" fmla="*/ 0 h 211"/>
                    <a:gd name="T2" fmla="*/ 0 w 674"/>
                    <a:gd name="T3" fmla="*/ 0 h 211"/>
                    <a:gd name="T4" fmla="*/ 0 w 674"/>
                    <a:gd name="T5" fmla="*/ 0 h 211"/>
                    <a:gd name="T6" fmla="*/ 0 w 674"/>
                    <a:gd name="T7" fmla="*/ 0 h 211"/>
                    <a:gd name="T8" fmla="*/ 0 w 674"/>
                    <a:gd name="T9" fmla="*/ 0 h 211"/>
                    <a:gd name="T10" fmla="*/ 0 w 674"/>
                    <a:gd name="T11" fmla="*/ 0 h 211"/>
                    <a:gd name="T12" fmla="*/ 0 w 674"/>
                    <a:gd name="T13" fmla="*/ 0 h 211"/>
                    <a:gd name="T14" fmla="*/ 0 w 674"/>
                    <a:gd name="T15" fmla="*/ 0 h 211"/>
                    <a:gd name="T16" fmla="*/ 0 w 674"/>
                    <a:gd name="T17" fmla="*/ 0 h 2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74"/>
                    <a:gd name="T28" fmla="*/ 0 h 211"/>
                    <a:gd name="T29" fmla="*/ 674 w 674"/>
                    <a:gd name="T30" fmla="*/ 211 h 2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31" name="Rectangle 33">
                <a:extLst>
                  <a:ext uri="{FF2B5EF4-FFF2-40B4-BE49-F238E27FC236}">
                    <a16:creationId xmlns:a16="http://schemas.microsoft.com/office/drawing/2014/main" id="{7203F82B-D983-4612-AB4A-596F87628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" y="3533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332" name="Group 34">
                <a:extLst>
                  <a:ext uri="{FF2B5EF4-FFF2-40B4-BE49-F238E27FC236}">
                    <a16:creationId xmlns:a16="http://schemas.microsoft.com/office/drawing/2014/main" id="{FDCDD623-6FAE-48C6-929D-F5032A6DA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13333" name="Freeform 35">
                  <a:extLst>
                    <a:ext uri="{FF2B5EF4-FFF2-40B4-BE49-F238E27FC236}">
                      <a16:creationId xmlns:a16="http://schemas.microsoft.com/office/drawing/2014/main" id="{D4342DA8-BCC1-4864-AACE-423EAEACF7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7" y="3724"/>
                  <a:ext cx="7" cy="337"/>
                </a:xfrm>
                <a:custGeom>
                  <a:avLst/>
                  <a:gdLst>
                    <a:gd name="T0" fmla="*/ 0 w 21"/>
                    <a:gd name="T1" fmla="*/ 0 h 1010"/>
                    <a:gd name="T2" fmla="*/ 0 w 21"/>
                    <a:gd name="T3" fmla="*/ 0 h 1010"/>
                    <a:gd name="T4" fmla="*/ 0 w 21"/>
                    <a:gd name="T5" fmla="*/ 0 h 1010"/>
                    <a:gd name="T6" fmla="*/ 0 w 21"/>
                    <a:gd name="T7" fmla="*/ 0 h 1010"/>
                    <a:gd name="T8" fmla="*/ 0 w 21"/>
                    <a:gd name="T9" fmla="*/ 0 h 10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1010"/>
                    <a:gd name="T17" fmla="*/ 21 w 21"/>
                    <a:gd name="T18" fmla="*/ 1010 h 10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4" name="Freeform 36">
                  <a:extLst>
                    <a:ext uri="{FF2B5EF4-FFF2-40B4-BE49-F238E27FC236}">
                      <a16:creationId xmlns:a16="http://schemas.microsoft.com/office/drawing/2014/main" id="{3A6E8134-8984-4CD8-BDEF-7FA41DE1B8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0 w 19"/>
                    <a:gd name="T1" fmla="*/ 0 h 986"/>
                    <a:gd name="T2" fmla="*/ 0 w 19"/>
                    <a:gd name="T3" fmla="*/ 0 h 986"/>
                    <a:gd name="T4" fmla="*/ 0 w 19"/>
                    <a:gd name="T5" fmla="*/ 0 h 986"/>
                    <a:gd name="T6" fmla="*/ 0 w 19"/>
                    <a:gd name="T7" fmla="*/ 0 h 986"/>
                    <a:gd name="T8" fmla="*/ 0 w 19"/>
                    <a:gd name="T9" fmla="*/ 0 h 9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986"/>
                    <a:gd name="T17" fmla="*/ 19 w 19"/>
                    <a:gd name="T18" fmla="*/ 986 h 9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335" name="Group 37">
                  <a:extLst>
                    <a:ext uri="{FF2B5EF4-FFF2-40B4-BE49-F238E27FC236}">
                      <a16:creationId xmlns:a16="http://schemas.microsoft.com/office/drawing/2014/main" id="{763FE908-1312-42F5-8D86-D49436EF26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13336" name="Rectangle 38">
                    <a:extLst>
                      <a:ext uri="{FF2B5EF4-FFF2-40B4-BE49-F238E27FC236}">
                        <a16:creationId xmlns:a16="http://schemas.microsoft.com/office/drawing/2014/main" id="{24A88EE3-AC4A-4230-8C50-90B5D54DDA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37" name="Rectangle 39">
                    <a:extLst>
                      <a:ext uri="{FF2B5EF4-FFF2-40B4-BE49-F238E27FC236}">
                        <a16:creationId xmlns:a16="http://schemas.microsoft.com/office/drawing/2014/main" id="{81085D31-9E80-4D5C-8A57-48221B68A5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80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38" name="Freeform 40">
                    <a:extLst>
                      <a:ext uri="{FF2B5EF4-FFF2-40B4-BE49-F238E27FC236}">
                        <a16:creationId xmlns:a16="http://schemas.microsoft.com/office/drawing/2014/main" id="{EA62FCA0-9EE9-4EF1-AD27-431E8E9D47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60" y="3734"/>
                    <a:ext cx="21" cy="342"/>
                  </a:xfrm>
                  <a:custGeom>
                    <a:avLst/>
                    <a:gdLst>
                      <a:gd name="T0" fmla="*/ 0 w 62"/>
                      <a:gd name="T1" fmla="*/ 0 h 1026"/>
                      <a:gd name="T2" fmla="*/ 0 w 62"/>
                      <a:gd name="T3" fmla="*/ 0 h 1026"/>
                      <a:gd name="T4" fmla="*/ 0 w 62"/>
                      <a:gd name="T5" fmla="*/ 0 h 1026"/>
                      <a:gd name="T6" fmla="*/ 0 w 62"/>
                      <a:gd name="T7" fmla="*/ 0 h 1026"/>
                      <a:gd name="T8" fmla="*/ 0 w 62"/>
                      <a:gd name="T9" fmla="*/ 0 h 1026"/>
                      <a:gd name="T10" fmla="*/ 0 w 62"/>
                      <a:gd name="T11" fmla="*/ 0 h 1026"/>
                      <a:gd name="T12" fmla="*/ 0 w 62"/>
                      <a:gd name="T13" fmla="*/ 0 h 10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2"/>
                      <a:gd name="T22" fmla="*/ 0 h 1026"/>
                      <a:gd name="T23" fmla="*/ 62 w 62"/>
                      <a:gd name="T24" fmla="*/ 1026 h 10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39" name="Freeform 41">
                    <a:extLst>
                      <a:ext uri="{FF2B5EF4-FFF2-40B4-BE49-F238E27FC236}">
                        <a16:creationId xmlns:a16="http://schemas.microsoft.com/office/drawing/2014/main" id="{14D113F9-E4C1-4F43-B0F8-5851CCECE9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21"/>
                    <a:ext cx="144" cy="52"/>
                  </a:xfrm>
                  <a:custGeom>
                    <a:avLst/>
                    <a:gdLst>
                      <a:gd name="T0" fmla="*/ 0 w 434"/>
                      <a:gd name="T1" fmla="*/ 0 h 155"/>
                      <a:gd name="T2" fmla="*/ 0 w 434"/>
                      <a:gd name="T3" fmla="*/ 0 h 155"/>
                      <a:gd name="T4" fmla="*/ 0 w 434"/>
                      <a:gd name="T5" fmla="*/ 0 h 155"/>
                      <a:gd name="T6" fmla="*/ 0 w 434"/>
                      <a:gd name="T7" fmla="*/ 0 h 155"/>
                      <a:gd name="T8" fmla="*/ 0 w 434"/>
                      <a:gd name="T9" fmla="*/ 0 h 155"/>
                      <a:gd name="T10" fmla="*/ 0 w 434"/>
                      <a:gd name="T11" fmla="*/ 0 h 155"/>
                      <a:gd name="T12" fmla="*/ 0 w 434"/>
                      <a:gd name="T13" fmla="*/ 0 h 155"/>
                      <a:gd name="T14" fmla="*/ 0 w 434"/>
                      <a:gd name="T15" fmla="*/ 0 h 155"/>
                      <a:gd name="T16" fmla="*/ 0 w 434"/>
                      <a:gd name="T17" fmla="*/ 0 h 155"/>
                      <a:gd name="T18" fmla="*/ 0 w 434"/>
                      <a:gd name="T19" fmla="*/ 0 h 155"/>
                      <a:gd name="T20" fmla="*/ 0 w 434"/>
                      <a:gd name="T21" fmla="*/ 0 h 155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34"/>
                      <a:gd name="T34" fmla="*/ 0 h 155"/>
                      <a:gd name="T35" fmla="*/ 434 w 434"/>
                      <a:gd name="T36" fmla="*/ 155 h 155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40" name="Freeform 42">
                    <a:extLst>
                      <a:ext uri="{FF2B5EF4-FFF2-40B4-BE49-F238E27FC236}">
                        <a16:creationId xmlns:a16="http://schemas.microsoft.com/office/drawing/2014/main" id="{2E0B7433-4553-47D7-8607-B4C5B4BC8A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1" y="3656"/>
                    <a:ext cx="214" cy="7"/>
                  </a:xfrm>
                  <a:custGeom>
                    <a:avLst/>
                    <a:gdLst>
                      <a:gd name="T0" fmla="*/ 0 w 642"/>
                      <a:gd name="T1" fmla="*/ 0 h 21"/>
                      <a:gd name="T2" fmla="*/ 0 w 642"/>
                      <a:gd name="T3" fmla="*/ 0 h 21"/>
                      <a:gd name="T4" fmla="*/ 0 w 642"/>
                      <a:gd name="T5" fmla="*/ 0 h 21"/>
                      <a:gd name="T6" fmla="*/ 0 w 642"/>
                      <a:gd name="T7" fmla="*/ 0 h 21"/>
                      <a:gd name="T8" fmla="*/ 0 w 642"/>
                      <a:gd name="T9" fmla="*/ 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42"/>
                      <a:gd name="T16" fmla="*/ 0 h 21"/>
                      <a:gd name="T17" fmla="*/ 642 w 642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10" name="Group 48">
            <a:extLst>
              <a:ext uri="{FF2B5EF4-FFF2-40B4-BE49-F238E27FC236}">
                <a16:creationId xmlns:a16="http://schemas.microsoft.com/office/drawing/2014/main" id="{C27D2CAD-8096-4565-A474-29F52116586B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414713"/>
            <a:ext cx="5257800" cy="1981200"/>
            <a:chOff x="2304" y="2016"/>
            <a:chExt cx="3312" cy="1248"/>
          </a:xfrm>
        </p:grpSpPr>
        <p:sp>
          <p:nvSpPr>
            <p:cNvPr id="13323" name="AutoShape 43">
              <a:extLst>
                <a:ext uri="{FF2B5EF4-FFF2-40B4-BE49-F238E27FC236}">
                  <a16:creationId xmlns:a16="http://schemas.microsoft.com/office/drawing/2014/main" id="{9FAD0579-2CA5-44BB-A91B-A00D9CDE5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016"/>
              <a:ext cx="3312" cy="1248"/>
            </a:xfrm>
            <a:prstGeom prst="wedgeRoundRectCallout">
              <a:avLst>
                <a:gd name="adj1" fmla="val -45199"/>
                <a:gd name="adj2" fmla="val -107370"/>
                <a:gd name="adj3" fmla="val 16667"/>
              </a:avLst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4" name="Object 44">
              <a:extLst>
                <a:ext uri="{FF2B5EF4-FFF2-40B4-BE49-F238E27FC236}">
                  <a16:creationId xmlns:a16="http://schemas.microsoft.com/office/drawing/2014/main" id="{CFB48D5A-C148-4879-B0C2-969421653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158"/>
            <a:ext cx="2874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276600" imgH="939800" progId="Equation.3">
                    <p:embed/>
                  </p:oleObj>
                </mc:Choice>
                <mc:Fallback>
                  <p:oleObj name="Equation" r:id="rId29" imgW="3276600" imgH="939800" progId="Equation.3">
                    <p:embed/>
                    <p:pic>
                      <p:nvPicPr>
                        <p:cNvPr id="13324" name="Object 44">
                          <a:extLst>
                            <a:ext uri="{FF2B5EF4-FFF2-40B4-BE49-F238E27FC236}">
                              <a16:creationId xmlns:a16="http://schemas.microsoft.com/office/drawing/2014/main" id="{CFB48D5A-C148-4879-B0C2-9694216531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58"/>
                          <a:ext cx="2874" cy="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2" name="Rectangle 51">
            <a:extLst>
              <a:ext uri="{FF2B5EF4-FFF2-40B4-BE49-F238E27FC236}">
                <a16:creationId xmlns:a16="http://schemas.microsoft.com/office/drawing/2014/main" id="{BBC8D11C-C7AA-4509-9F1F-5A32F7ACF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0"/>
            <a:ext cx="424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97" name="Object 13">
            <a:extLst>
              <a:ext uri="{FF2B5EF4-FFF2-40B4-BE49-F238E27FC236}">
                <a16:creationId xmlns:a16="http://schemas.microsoft.com/office/drawing/2014/main" id="{8D1DD67F-48ED-4C41-8431-F4528E30F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86199"/>
              </p:ext>
            </p:extLst>
          </p:nvPr>
        </p:nvGraphicFramePr>
        <p:xfrm>
          <a:off x="1663700" y="1176338"/>
          <a:ext cx="647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600" imgH="342900" progId="Equation.3">
                  <p:embed/>
                </p:oleObj>
              </mc:Choice>
              <mc:Fallback>
                <p:oleObj name="Equation" r:id="rId5" imgW="4419600" imgH="342900" progId="Equation.3">
                  <p:embed/>
                  <p:pic>
                    <p:nvPicPr>
                      <p:cNvPr id="118797" name="Object 13">
                        <a:extLst>
                          <a:ext uri="{FF2B5EF4-FFF2-40B4-BE49-F238E27FC236}">
                            <a16:creationId xmlns:a16="http://schemas.microsoft.com/office/drawing/2014/main" id="{8D1DD67F-48ED-4C41-8431-F4528E30F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76338"/>
                        <a:ext cx="647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id="{69CDA091-BCEC-4B5E-93FD-FAE13DBE6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97965"/>
              </p:ext>
            </p:extLst>
          </p:nvPr>
        </p:nvGraphicFramePr>
        <p:xfrm>
          <a:off x="1422400" y="649288"/>
          <a:ext cx="5449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800" imgH="342900" progId="Equation.3">
                  <p:embed/>
                </p:oleObj>
              </mc:Choice>
              <mc:Fallback>
                <p:oleObj name="Equation" r:id="rId7" imgW="3606800" imgH="342900" progId="Equation.3">
                  <p:embed/>
                  <p:pic>
                    <p:nvPicPr>
                      <p:cNvPr id="118796" name="Object 12">
                        <a:extLst>
                          <a:ext uri="{FF2B5EF4-FFF2-40B4-BE49-F238E27FC236}">
                            <a16:creationId xmlns:a16="http://schemas.microsoft.com/office/drawing/2014/main" id="{69CDA091-BCEC-4B5E-93FD-FAE13DBE6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649288"/>
                        <a:ext cx="54498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2" name="Rectangle 18">
            <a:extLst>
              <a:ext uri="{FF2B5EF4-FFF2-40B4-BE49-F238E27FC236}">
                <a16:creationId xmlns:a16="http://schemas.microsoft.com/office/drawing/2014/main" id="{A4FF9412-C679-4FD5-9E1E-4C44AAE3F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152400"/>
            <a:ext cx="45720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此只要考虑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4C20ABAA-708C-4513-83D3-0A7CAF8EDD04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1838325"/>
            <a:ext cx="7215187" cy="457200"/>
            <a:chOff x="175" y="1084"/>
            <a:chExt cx="4392" cy="288"/>
          </a:xfrm>
        </p:grpSpPr>
        <p:grpSp>
          <p:nvGrpSpPr>
            <p:cNvPr id="14371" name="Group 57">
              <a:extLst>
                <a:ext uri="{FF2B5EF4-FFF2-40B4-BE49-F238E27FC236}">
                  <a16:creationId xmlns:a16="http://schemas.microsoft.com/office/drawing/2014/main" id="{B3D4C937-4BE6-4C70-BC20-A8E9A50E4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" y="1084"/>
              <a:ext cx="4392" cy="288"/>
              <a:chOff x="175" y="1084"/>
              <a:chExt cx="4392" cy="288"/>
            </a:xfrm>
          </p:grpSpPr>
          <p:sp>
            <p:nvSpPr>
              <p:cNvPr id="14373" name="Rectangle 34">
                <a:extLst>
                  <a:ext uri="{FF2B5EF4-FFF2-40B4-BE49-F238E27FC236}">
                    <a16:creationId xmlns:a16="http://schemas.microsoft.com/office/drawing/2014/main" id="{A62B07AE-2500-4B47-B3AF-9E94AE71D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" y="1084"/>
                <a:ext cx="43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就证明了         是         在     中的最佳平方逼近函数。</a:t>
                </a:r>
              </a:p>
            </p:txBody>
          </p:sp>
          <p:graphicFrame>
            <p:nvGraphicFramePr>
              <p:cNvPr id="14374" name="Object 37">
                <a:extLst>
                  <a:ext uri="{FF2B5EF4-FFF2-40B4-BE49-F238E27FC236}">
                    <a16:creationId xmlns:a16="http://schemas.microsoft.com/office/drawing/2014/main" id="{68AA4682-3177-47D3-8FEB-F01C3803DC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7" y="1138"/>
              <a:ext cx="39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42952" imgH="114300" progId="Equation.3">
                      <p:embed/>
                    </p:oleObj>
                  </mc:Choice>
                  <mc:Fallback>
                    <p:oleObj name="Equation" r:id="rId9" imgW="342952" imgH="114300" progId="Equation.3">
                      <p:embed/>
                      <p:pic>
                        <p:nvPicPr>
                          <p:cNvPr id="14374" name="Object 37">
                            <a:extLst>
                              <a:ext uri="{FF2B5EF4-FFF2-40B4-BE49-F238E27FC236}">
                                <a16:creationId xmlns:a16="http://schemas.microsoft.com/office/drawing/2014/main" id="{68AA4682-3177-47D3-8FEB-F01C3803DC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" y="1138"/>
                            <a:ext cx="396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5" name="Object 38">
                <a:extLst>
                  <a:ext uri="{FF2B5EF4-FFF2-40B4-BE49-F238E27FC236}">
                    <a16:creationId xmlns:a16="http://schemas.microsoft.com/office/drawing/2014/main" id="{AC7508A0-55C9-414B-BFC5-6F5C14291D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19" y="1146"/>
              <a:ext cx="392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66648" imgH="114300" progId="Equation.3">
                      <p:embed/>
                    </p:oleObj>
                  </mc:Choice>
                  <mc:Fallback>
                    <p:oleObj name="Equation" r:id="rId11" imgW="266648" imgH="114300" progId="Equation.3">
                      <p:embed/>
                      <p:pic>
                        <p:nvPicPr>
                          <p:cNvPr id="14375" name="Object 38">
                            <a:extLst>
                              <a:ext uri="{FF2B5EF4-FFF2-40B4-BE49-F238E27FC236}">
                                <a16:creationId xmlns:a16="http://schemas.microsoft.com/office/drawing/2014/main" id="{AC7508A0-55C9-414B-BFC5-6F5C14291D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" y="1146"/>
                            <a:ext cx="392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72" name="Object 39">
              <a:extLst>
                <a:ext uri="{FF2B5EF4-FFF2-40B4-BE49-F238E27FC236}">
                  <a16:creationId xmlns:a16="http://schemas.microsoft.com/office/drawing/2014/main" id="{980BC77B-09F6-4B35-BA58-18A7CF0A9E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9" y="1170"/>
            <a:ext cx="19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76304" imgH="63592" progId="Equation.3">
                    <p:embed/>
                  </p:oleObj>
                </mc:Choice>
                <mc:Fallback>
                  <p:oleObj r:id="rId13" imgW="76304" imgH="63592" progId="Equation.3">
                    <p:embed/>
                    <p:pic>
                      <p:nvPicPr>
                        <p:cNvPr id="14372" name="Object 39">
                          <a:extLst>
                            <a:ext uri="{FF2B5EF4-FFF2-40B4-BE49-F238E27FC236}">
                              <a16:creationId xmlns:a16="http://schemas.microsoft.com/office/drawing/2014/main" id="{980BC77B-09F6-4B35-BA58-18A7CF0A9E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1170"/>
                          <a:ext cx="19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828" name="Object 44">
            <a:extLst>
              <a:ext uri="{FF2B5EF4-FFF2-40B4-BE49-F238E27FC236}">
                <a16:creationId xmlns:a16="http://schemas.microsoft.com/office/drawing/2014/main" id="{930B7730-8CE2-48E2-B771-454920DDE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86363"/>
              </p:ext>
            </p:extLst>
          </p:nvPr>
        </p:nvGraphicFramePr>
        <p:xfrm>
          <a:off x="2381250" y="3111500"/>
          <a:ext cx="4273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76552" imgH="190361" progId="Equation.3">
                  <p:embed/>
                </p:oleObj>
              </mc:Choice>
              <mc:Fallback>
                <p:oleObj name="Equation" r:id="rId15" imgW="2476552" imgH="190361" progId="Equation.3">
                  <p:embed/>
                  <p:pic>
                    <p:nvPicPr>
                      <p:cNvPr id="118828" name="Object 44">
                        <a:extLst>
                          <a:ext uri="{FF2B5EF4-FFF2-40B4-BE49-F238E27FC236}">
                            <a16:creationId xmlns:a16="http://schemas.microsoft.com/office/drawing/2014/main" id="{930B7730-8CE2-48E2-B771-454920DDE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111500"/>
                        <a:ext cx="42735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9" name="Object 45">
            <a:extLst>
              <a:ext uri="{FF2B5EF4-FFF2-40B4-BE49-F238E27FC236}">
                <a16:creationId xmlns:a16="http://schemas.microsoft.com/office/drawing/2014/main" id="{8A02AB9E-2CB1-4866-975F-E276EDC16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1453"/>
              </p:ext>
            </p:extLst>
          </p:nvPr>
        </p:nvGraphicFramePr>
        <p:xfrm>
          <a:off x="2882900" y="3560763"/>
          <a:ext cx="2355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952" imgH="342900" progId="Equation.3">
                  <p:embed/>
                </p:oleObj>
              </mc:Choice>
              <mc:Fallback>
                <p:oleObj name="Equation" r:id="rId17" imgW="1358952" imgH="342900" progId="Equation.3">
                  <p:embed/>
                  <p:pic>
                    <p:nvPicPr>
                      <p:cNvPr id="118829" name="Object 45">
                        <a:extLst>
                          <a:ext uri="{FF2B5EF4-FFF2-40B4-BE49-F238E27FC236}">
                            <a16:creationId xmlns:a16="http://schemas.microsoft.com/office/drawing/2014/main" id="{8A02AB9E-2CB1-4866-975F-E276EDC16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560763"/>
                        <a:ext cx="2355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34" name="Rectangle 50">
            <a:extLst>
              <a:ext uri="{FF2B5EF4-FFF2-40B4-BE49-F238E27FC236}">
                <a16:creationId xmlns:a16="http://schemas.microsoft.com/office/drawing/2014/main" id="{40A6C645-A2A6-4452-8608-3210587C8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067300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这时</a:t>
            </a:r>
          </a:p>
        </p:txBody>
      </p:sp>
      <p:graphicFrame>
        <p:nvGraphicFramePr>
          <p:cNvPr id="118836" name="Object 52">
            <a:extLst>
              <a:ext uri="{FF2B5EF4-FFF2-40B4-BE49-F238E27FC236}">
                <a16:creationId xmlns:a16="http://schemas.microsoft.com/office/drawing/2014/main" id="{FE2E935B-53A7-4839-B574-959DC1013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86585"/>
              </p:ext>
            </p:extLst>
          </p:nvPr>
        </p:nvGraphicFramePr>
        <p:xfrm>
          <a:off x="2971800" y="5006975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3172" imgH="342900" progId="Equation.3">
                  <p:embed/>
                </p:oleObj>
              </mc:Choice>
              <mc:Fallback>
                <p:oleObj name="Equation" r:id="rId19" imgW="1873172" imgH="342900" progId="Equation.3">
                  <p:embed/>
                  <p:pic>
                    <p:nvPicPr>
                      <p:cNvPr id="118836" name="Object 52">
                        <a:extLst>
                          <a:ext uri="{FF2B5EF4-FFF2-40B4-BE49-F238E27FC236}">
                            <a16:creationId xmlns:a16="http://schemas.microsoft.com/office/drawing/2014/main" id="{FE2E935B-53A7-4839-B574-959DC1013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06975"/>
                        <a:ext cx="3124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7" name="Object 53">
            <a:extLst>
              <a:ext uri="{FF2B5EF4-FFF2-40B4-BE49-F238E27FC236}">
                <a16:creationId xmlns:a16="http://schemas.microsoft.com/office/drawing/2014/main" id="{2F1803F0-7550-42C2-AB8C-ACF1DDE61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34"/>
              </p:ext>
            </p:extLst>
          </p:nvPr>
        </p:nvGraphicFramePr>
        <p:xfrm>
          <a:off x="2984500" y="5794375"/>
          <a:ext cx="274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38456" imgH="253954" progId="Equation.3">
                  <p:embed/>
                </p:oleObj>
              </mc:Choice>
              <mc:Fallback>
                <p:oleObj name="Equation" r:id="rId21" imgW="1638456" imgH="253954" progId="Equation.3">
                  <p:embed/>
                  <p:pic>
                    <p:nvPicPr>
                      <p:cNvPr id="118837" name="Object 53">
                        <a:extLst>
                          <a:ext uri="{FF2B5EF4-FFF2-40B4-BE49-F238E27FC236}">
                            <a16:creationId xmlns:a16="http://schemas.microsoft.com/office/drawing/2014/main" id="{2F1803F0-7550-42C2-AB8C-ACF1DDE61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794375"/>
                        <a:ext cx="2743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7">
            <a:extLst>
              <a:ext uri="{FF2B5EF4-FFF2-40B4-BE49-F238E27FC236}">
                <a16:creationId xmlns:a16="http://schemas.microsoft.com/office/drawing/2014/main" id="{AF485529-DF9C-4A36-BAF3-DDA71661F099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4270375"/>
            <a:ext cx="8509000" cy="830263"/>
            <a:chOff x="256" y="2690"/>
            <a:chExt cx="5360" cy="523"/>
          </a:xfrm>
        </p:grpSpPr>
        <p:sp>
          <p:nvSpPr>
            <p:cNvPr id="14366" name="Rectangle 46">
              <a:extLst>
                <a:ext uri="{FF2B5EF4-FFF2-40B4-BE49-F238E27FC236}">
                  <a16:creationId xmlns:a16="http://schemas.microsoft.com/office/drawing/2014/main" id="{FFA2F9D1-309F-4418-9E2C-8EF63DBD9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" y="2690"/>
              <a:ext cx="53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取                                                 ，要在     中求  次最佳平方逼近多项式</a:t>
              </a:r>
            </a:p>
          </p:txBody>
        </p:sp>
        <p:graphicFrame>
          <p:nvGraphicFramePr>
            <p:cNvPr id="14367" name="Object 47">
              <a:extLst>
                <a:ext uri="{FF2B5EF4-FFF2-40B4-BE49-F238E27FC236}">
                  <a16:creationId xmlns:a16="http://schemas.microsoft.com/office/drawing/2014/main" id="{305EF39E-DA71-4DCD-87A7-1C4709404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1" y="2714"/>
            <a:ext cx="22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97048" imgH="158773" progId="Equation.DSMT4">
                    <p:embed/>
                  </p:oleObj>
                </mc:Choice>
                <mc:Fallback>
                  <p:oleObj name="Equation" r:id="rId23" imgW="2197048" imgH="158773" progId="Equation.DSMT4">
                    <p:embed/>
                    <p:pic>
                      <p:nvPicPr>
                        <p:cNvPr id="14367" name="Object 47">
                          <a:extLst>
                            <a:ext uri="{FF2B5EF4-FFF2-40B4-BE49-F238E27FC236}">
                              <a16:creationId xmlns:a16="http://schemas.microsoft.com/office/drawing/2014/main" id="{305EF39E-DA71-4DCD-87A7-1C4709404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2714"/>
                          <a:ext cx="22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48">
              <a:extLst>
                <a:ext uri="{FF2B5EF4-FFF2-40B4-BE49-F238E27FC236}">
                  <a16:creationId xmlns:a16="http://schemas.microsoft.com/office/drawing/2014/main" id="{378E12C5-40DA-4B34-973A-7F6EC4BF26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731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3531" imgH="139654" progId="Equation.3">
                    <p:embed/>
                  </p:oleObj>
                </mc:Choice>
                <mc:Fallback>
                  <p:oleObj name="Equation" r:id="rId25" imgW="133531" imgH="139654" progId="Equation.3">
                    <p:embed/>
                    <p:pic>
                      <p:nvPicPr>
                        <p:cNvPr id="14368" name="Object 48">
                          <a:extLst>
                            <a:ext uri="{FF2B5EF4-FFF2-40B4-BE49-F238E27FC236}">
                              <a16:creationId xmlns:a16="http://schemas.microsoft.com/office/drawing/2014/main" id="{378E12C5-40DA-4B34-973A-7F6EC4BF26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31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49">
              <a:extLst>
                <a:ext uri="{FF2B5EF4-FFF2-40B4-BE49-F238E27FC236}">
                  <a16:creationId xmlns:a16="http://schemas.microsoft.com/office/drawing/2014/main" id="{BC45F104-9DEB-4CDF-8470-BD0282AAC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1" y="2765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4372" imgH="44473" progId="Equation.3">
                    <p:embed/>
                  </p:oleObj>
                </mc:Choice>
                <mc:Fallback>
                  <p:oleObj name="Equation" r:id="rId27" imgW="44372" imgH="44473" progId="Equation.3">
                    <p:embed/>
                    <p:pic>
                      <p:nvPicPr>
                        <p:cNvPr id="14369" name="Object 49">
                          <a:extLst>
                            <a:ext uri="{FF2B5EF4-FFF2-40B4-BE49-F238E27FC236}">
                              <a16:creationId xmlns:a16="http://schemas.microsoft.com/office/drawing/2014/main" id="{BC45F104-9DEB-4CDF-8470-BD0282AAC8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2765"/>
                          <a:ext cx="16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54">
              <a:extLst>
                <a:ext uri="{FF2B5EF4-FFF2-40B4-BE49-F238E27FC236}">
                  <a16:creationId xmlns:a16="http://schemas.microsoft.com/office/drawing/2014/main" id="{82FFFDEE-6C51-4A7D-8788-80AEFC951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961"/>
            <a:ext cx="180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95269" imgH="158773" progId="Equation.3">
                    <p:embed/>
                  </p:oleObj>
                </mc:Choice>
                <mc:Fallback>
                  <p:oleObj name="Equation" r:id="rId29" imgW="1695269" imgH="158773" progId="Equation.3">
                    <p:embed/>
                    <p:pic>
                      <p:nvPicPr>
                        <p:cNvPr id="14370" name="Object 54">
                          <a:extLst>
                            <a:ext uri="{FF2B5EF4-FFF2-40B4-BE49-F238E27FC236}">
                              <a16:creationId xmlns:a16="http://schemas.microsoft.com/office/drawing/2014/main" id="{82FFFDEE-6C51-4A7D-8788-80AEFC951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61"/>
                          <a:ext cx="180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0">
            <a:extLst>
              <a:ext uri="{FF2B5EF4-FFF2-40B4-BE49-F238E27FC236}">
                <a16:creationId xmlns:a16="http://schemas.microsoft.com/office/drawing/2014/main" id="{5C4D929E-24F9-4852-8881-F2558EFBD135}"/>
              </a:ext>
            </a:extLst>
          </p:cNvPr>
          <p:cNvGrpSpPr>
            <a:grpSpLocks/>
          </p:cNvGrpSpPr>
          <p:nvPr/>
        </p:nvGrpSpPr>
        <p:grpSpPr bwMode="auto">
          <a:xfrm>
            <a:off x="5291138" y="1268413"/>
            <a:ext cx="1082675" cy="850900"/>
            <a:chOff x="3274" y="784"/>
            <a:chExt cx="682" cy="536"/>
          </a:xfrm>
        </p:grpSpPr>
        <p:sp>
          <p:nvSpPr>
            <p:cNvPr id="14364" name="Text Box 22">
              <a:extLst>
                <a:ext uri="{FF2B5EF4-FFF2-40B4-BE49-F238E27FC236}">
                  <a16:creationId xmlns:a16="http://schemas.microsoft.com/office/drawing/2014/main" id="{447635CF-4CDC-4623-AB0F-4BB3C1C30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990"/>
              <a:ext cx="6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等于</a:t>
              </a:r>
              <a:r>
                <a:rPr lang="en-US" altLang="zh-CN" sz="28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65" name="AutoShape 59">
              <a:extLst>
                <a:ext uri="{FF2B5EF4-FFF2-40B4-BE49-F238E27FC236}">
                  <a16:creationId xmlns:a16="http://schemas.microsoft.com/office/drawing/2014/main" id="{BA0949B0-3216-4349-9688-8D676DF6C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784"/>
              <a:ext cx="480" cy="192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62">
            <a:extLst>
              <a:ext uri="{FF2B5EF4-FFF2-40B4-BE49-F238E27FC236}">
                <a16:creationId xmlns:a16="http://schemas.microsoft.com/office/drawing/2014/main" id="{C96EEB77-F62F-42DA-97E1-13E6E667A160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1268413"/>
            <a:ext cx="1152525" cy="833437"/>
            <a:chOff x="1488" y="784"/>
            <a:chExt cx="680" cy="525"/>
          </a:xfrm>
        </p:grpSpPr>
        <p:sp>
          <p:nvSpPr>
            <p:cNvPr id="14362" name="Text Box 21">
              <a:extLst>
                <a:ext uri="{FF2B5EF4-FFF2-40B4-BE49-F238E27FC236}">
                  <a16:creationId xmlns:a16="http://schemas.microsoft.com/office/drawing/2014/main" id="{5C6EE191-D221-417C-A69A-BC583827B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982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大于</a:t>
              </a:r>
              <a:r>
                <a:rPr lang="en-US" altLang="zh-CN" sz="28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63" name="AutoShape 61">
              <a:extLst>
                <a:ext uri="{FF2B5EF4-FFF2-40B4-BE49-F238E27FC236}">
                  <a16:creationId xmlns:a16="http://schemas.microsoft.com/office/drawing/2014/main" id="{FDFAE8D0-0B38-4BE8-B216-C91C6682E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784"/>
              <a:ext cx="480" cy="192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40">
            <a:extLst>
              <a:ext uri="{FF2B5EF4-FFF2-40B4-BE49-F238E27FC236}">
                <a16:creationId xmlns:a16="http://schemas.microsoft.com/office/drawing/2014/main" id="{0087BCEA-D01F-454C-A058-66AAFD347330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2282825"/>
            <a:ext cx="9144000" cy="941388"/>
            <a:chOff x="0" y="336"/>
            <a:chExt cx="5760" cy="593"/>
          </a:xfrm>
        </p:grpSpPr>
        <p:sp>
          <p:nvSpPr>
            <p:cNvPr id="14359" name="Rectangle 41">
              <a:extLst>
                <a:ext uri="{FF2B5EF4-FFF2-40B4-BE49-F238E27FC236}">
                  <a16:creationId xmlns:a16="http://schemas.microsoft.com/office/drawing/2014/main" id="{AA24C990-5E51-4B27-9BA4-F33CBFB30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6"/>
              <a:ext cx="5760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如果令                         ，由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法方程组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知                         则平方</a:t>
              </a:r>
            </a:p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误差为：</a:t>
              </a:r>
            </a:p>
          </p:txBody>
        </p:sp>
        <p:graphicFrame>
          <p:nvGraphicFramePr>
            <p:cNvPr id="14360" name="Object 42">
              <a:extLst>
                <a:ext uri="{FF2B5EF4-FFF2-40B4-BE49-F238E27FC236}">
                  <a16:creationId xmlns:a16="http://schemas.microsoft.com/office/drawing/2014/main" id="{B0EF8863-D8A1-4F06-BF53-C83B063E3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7" y="454"/>
            <a:ext cx="119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3000" imgH="203200" progId="Equation.3">
                    <p:embed/>
                  </p:oleObj>
                </mc:Choice>
                <mc:Fallback>
                  <p:oleObj name="Equation" r:id="rId31" imgW="1143000" imgH="203200" progId="Equation.3">
                    <p:embed/>
                    <p:pic>
                      <p:nvPicPr>
                        <p:cNvPr id="14360" name="Object 42">
                          <a:extLst>
                            <a:ext uri="{FF2B5EF4-FFF2-40B4-BE49-F238E27FC236}">
                              <a16:creationId xmlns:a16="http://schemas.microsoft.com/office/drawing/2014/main" id="{B0EF8863-D8A1-4F06-BF53-C83B063E37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454"/>
                          <a:ext cx="119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43">
              <a:extLst>
                <a:ext uri="{FF2B5EF4-FFF2-40B4-BE49-F238E27FC236}">
                  <a16:creationId xmlns:a16="http://schemas.microsoft.com/office/drawing/2014/main" id="{2B2BE4C3-FE4F-405E-A388-E44D5E11C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9" y="447"/>
            <a:ext cx="100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977476" imgH="203112" progId="Equation.3">
                    <p:embed/>
                  </p:oleObj>
                </mc:Choice>
                <mc:Fallback>
                  <p:oleObj name="Equation" r:id="rId33" imgW="977476" imgH="203112" progId="Equation.3">
                    <p:embed/>
                    <p:pic>
                      <p:nvPicPr>
                        <p:cNvPr id="14361" name="Object 43">
                          <a:extLst>
                            <a:ext uri="{FF2B5EF4-FFF2-40B4-BE49-F238E27FC236}">
                              <a16:creationId xmlns:a16="http://schemas.microsoft.com/office/drawing/2014/main" id="{2B2BE4C3-FE4F-405E-A388-E44D5E11CB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447"/>
                          <a:ext cx="1008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852" name="Object 68">
            <a:extLst>
              <a:ext uri="{FF2B5EF4-FFF2-40B4-BE49-F238E27FC236}">
                <a16:creationId xmlns:a16="http://schemas.microsoft.com/office/drawing/2014/main" id="{DD66642F-88CA-4501-897C-6C36E0D6E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79225"/>
              </p:ext>
            </p:extLst>
          </p:nvPr>
        </p:nvGraphicFramePr>
        <p:xfrm>
          <a:off x="6870700" y="723900"/>
          <a:ext cx="5730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607" imgH="82712" progId="Equation.3">
                  <p:embed/>
                </p:oleObj>
              </mc:Choice>
              <mc:Fallback>
                <p:oleObj name="Equation" r:id="rId35" imgW="152607" imgH="82712" progId="Equation.3">
                  <p:embed/>
                  <p:pic>
                    <p:nvPicPr>
                      <p:cNvPr id="118852" name="Object 68">
                        <a:extLst>
                          <a:ext uri="{FF2B5EF4-FFF2-40B4-BE49-F238E27FC236}">
                            <a16:creationId xmlns:a16="http://schemas.microsoft.com/office/drawing/2014/main" id="{DD66642F-88CA-4501-897C-6C36E0D6E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723900"/>
                        <a:ext cx="5730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53" name="Object 69">
            <a:extLst>
              <a:ext uri="{FF2B5EF4-FFF2-40B4-BE49-F238E27FC236}">
                <a16:creationId xmlns:a16="http://schemas.microsoft.com/office/drawing/2014/main" id="{3C54EBCD-98A3-4B55-A284-E78BE51E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16647"/>
              </p:ext>
            </p:extLst>
          </p:nvPr>
        </p:nvGraphicFramePr>
        <p:xfrm>
          <a:off x="8113713" y="1255713"/>
          <a:ext cx="5730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2607" imgH="82712" progId="Equation.3">
                  <p:embed/>
                </p:oleObj>
              </mc:Choice>
              <mc:Fallback>
                <p:oleObj name="Equation" r:id="rId37" imgW="152607" imgH="82712" progId="Equation.3">
                  <p:embed/>
                  <p:pic>
                    <p:nvPicPr>
                      <p:cNvPr id="118853" name="Object 69">
                        <a:extLst>
                          <a:ext uri="{FF2B5EF4-FFF2-40B4-BE49-F238E27FC236}">
                            <a16:creationId xmlns:a16="http://schemas.microsoft.com/office/drawing/2014/main" id="{3C54EBCD-98A3-4B55-A284-E78BE51E5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1255713"/>
                        <a:ext cx="5730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0">
            <a:extLst>
              <a:ext uri="{FF2B5EF4-FFF2-40B4-BE49-F238E27FC236}">
                <a16:creationId xmlns:a16="http://schemas.microsoft.com/office/drawing/2014/main" id="{B9F2B562-EA12-4BAE-8E97-97421C30F010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819400"/>
            <a:ext cx="2438400" cy="1143000"/>
            <a:chOff x="4224" y="1776"/>
            <a:chExt cx="1536" cy="720"/>
          </a:xfrm>
        </p:grpSpPr>
        <p:grpSp>
          <p:nvGrpSpPr>
            <p:cNvPr id="14355" name="Group 78">
              <a:extLst>
                <a:ext uri="{FF2B5EF4-FFF2-40B4-BE49-F238E27FC236}">
                  <a16:creationId xmlns:a16="http://schemas.microsoft.com/office/drawing/2014/main" id="{AE2D1E79-30DD-4554-9547-87C25187A3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776"/>
              <a:ext cx="1536" cy="720"/>
              <a:chOff x="4224" y="1776"/>
              <a:chExt cx="1536" cy="720"/>
            </a:xfrm>
          </p:grpSpPr>
          <p:sp>
            <p:nvSpPr>
              <p:cNvPr id="14357" name="AutoShape 75">
                <a:extLst>
                  <a:ext uri="{FF2B5EF4-FFF2-40B4-BE49-F238E27FC236}">
                    <a16:creationId xmlns:a16="http://schemas.microsoft.com/office/drawing/2014/main" id="{72DE3DE1-CA50-41B1-AA66-C55C53452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1536" cy="720"/>
              </a:xfrm>
              <a:prstGeom prst="wedgeEllipseCallout">
                <a:avLst>
                  <a:gd name="adj1" fmla="val -113995"/>
                  <a:gd name="adj2" fmla="val -64722"/>
                </a:avLst>
              </a:prstGeom>
              <a:gradFill rotWithShape="0">
                <a:gsLst>
                  <a:gs pos="0">
                    <a:srgbClr val="00FFCC"/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358" name="Object 76">
                <a:extLst>
                  <a:ext uri="{FF2B5EF4-FFF2-40B4-BE49-F238E27FC236}">
                    <a16:creationId xmlns:a16="http://schemas.microsoft.com/office/drawing/2014/main" id="{1E7549C2-3321-464A-8338-0A67A00DFD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920"/>
              <a:ext cx="1411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1390469" imgH="342900" progId="Equation.3">
                      <p:embed/>
                    </p:oleObj>
                  </mc:Choice>
                  <mc:Fallback>
                    <p:oleObj name="Equation" r:id="rId39" imgW="1390469" imgH="342900" progId="Equation.3">
                      <p:embed/>
                      <p:pic>
                        <p:nvPicPr>
                          <p:cNvPr id="14358" name="Object 76">
                            <a:extLst>
                              <a:ext uri="{FF2B5EF4-FFF2-40B4-BE49-F238E27FC236}">
                                <a16:creationId xmlns:a16="http://schemas.microsoft.com/office/drawing/2014/main" id="{1E7549C2-3321-464A-8338-0A67A00DFD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920"/>
                            <a:ext cx="141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6" name="Object 79">
              <a:extLst>
                <a:ext uri="{FF2B5EF4-FFF2-40B4-BE49-F238E27FC236}">
                  <a16:creationId xmlns:a16="http://schemas.microsoft.com/office/drawing/2014/main" id="{4B992300-8A4B-43AE-BAB2-71217E39EA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256"/>
            <a:ext cx="7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882469" imgH="114300" progId="Equation.3">
                    <p:embed/>
                  </p:oleObj>
                </mc:Choice>
                <mc:Fallback>
                  <p:oleObj name="Equation" r:id="rId41" imgW="882469" imgH="114300" progId="Equation.3">
                    <p:embed/>
                    <p:pic>
                      <p:nvPicPr>
                        <p:cNvPr id="14356" name="Object 79">
                          <a:extLst>
                            <a:ext uri="{FF2B5EF4-FFF2-40B4-BE49-F238E27FC236}">
                              <a16:creationId xmlns:a16="http://schemas.microsoft.com/office/drawing/2014/main" id="{4B992300-8A4B-43AE-BAB2-71217E39EA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256"/>
                          <a:ext cx="7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4" name="Rectangle 82">
            <a:extLst>
              <a:ext uri="{FF2B5EF4-FFF2-40B4-BE49-F238E27FC236}">
                <a16:creationId xmlns:a16="http://schemas.microsoft.com/office/drawing/2014/main" id="{8A3B47FB-6BD2-42C3-82E0-4BEEAD5B9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0"/>
            <a:ext cx="3995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8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18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18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8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18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18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2" grpId="0" autoUpdateAnimBg="0"/>
      <p:bldP spid="1188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7F3DD21A-CF90-4302-A869-71471B696D73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157788"/>
            <a:ext cx="3200400" cy="1295400"/>
            <a:chOff x="2784" y="3216"/>
            <a:chExt cx="2016" cy="816"/>
          </a:xfrm>
        </p:grpSpPr>
        <p:sp>
          <p:nvSpPr>
            <p:cNvPr id="15387" name="AutoShape 24">
              <a:extLst>
                <a:ext uri="{FF2B5EF4-FFF2-40B4-BE49-F238E27FC236}">
                  <a16:creationId xmlns:a16="http://schemas.microsoft.com/office/drawing/2014/main" id="{AD9EB008-77AE-4402-92F3-207D59E07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248"/>
              <a:ext cx="2016" cy="784"/>
            </a:xfrm>
            <a:prstGeom prst="wedgeRectCallout">
              <a:avLst>
                <a:gd name="adj1" fmla="val -45537"/>
                <a:gd name="adj2" fmla="val -104847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8" name="AutoShape 23">
              <a:extLst>
                <a:ext uri="{FF2B5EF4-FFF2-40B4-BE49-F238E27FC236}">
                  <a16:creationId xmlns:a16="http://schemas.microsoft.com/office/drawing/2014/main" id="{B14B4D66-B45B-4D9A-8F69-DB5AB41BB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216"/>
              <a:ext cx="2016" cy="816"/>
            </a:xfrm>
            <a:prstGeom prst="wedgeRectCallout">
              <a:avLst>
                <a:gd name="adj1" fmla="val 14782"/>
                <a:gd name="adj2" fmla="val -105759"/>
              </a:avLst>
            </a:prstGeom>
            <a:solidFill>
              <a:srgbClr val="CCEC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这里实际上要求的是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0, 1)</a:t>
              </a:r>
              <a:r>
                <a:rPr lang="zh-CN" altLang="en-US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的一次最佳平方逼近多项式</a:t>
              </a:r>
              <a:endParaRPr lang="zh-CN" altLang="en-US" sz="28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0819C7C4-6C92-4716-9A67-BB08D5298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2286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46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法方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组的系数矩阵为</a:t>
            </a:r>
          </a:p>
        </p:txBody>
      </p:sp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FACBD3CB-FF18-435B-B9DC-1F2F81804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9593"/>
              </p:ext>
            </p:extLst>
          </p:nvPr>
        </p:nvGraphicFramePr>
        <p:xfrm>
          <a:off x="2411413" y="644525"/>
          <a:ext cx="29797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0676" imgH="1898627" progId="Equation.DSMT4">
                  <p:embed/>
                </p:oleObj>
              </mc:Choice>
              <mc:Fallback>
                <p:oleObj name="Equation" r:id="rId6" imgW="2660676" imgH="1898627" progId="Equation.DSMT4">
                  <p:embed/>
                  <p:pic>
                    <p:nvPicPr>
                      <p:cNvPr id="112649" name="Object 9">
                        <a:extLst>
                          <a:ext uri="{FF2B5EF4-FFF2-40B4-BE49-F238E27FC236}">
                            <a16:creationId xmlns:a16="http://schemas.microsoft.com/office/drawing/2014/main" id="{FACBD3CB-FF18-435B-B9DC-1F2F81804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44525"/>
                        <a:ext cx="297973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0" name="AutoShape 10">
            <a:extLst>
              <a:ext uri="{FF2B5EF4-FFF2-40B4-BE49-F238E27FC236}">
                <a16:creationId xmlns:a16="http://schemas.microsoft.com/office/drawing/2014/main" id="{A402F91E-51B8-4634-96DC-DC6D36D3C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5" y="762000"/>
            <a:ext cx="2706688" cy="858838"/>
          </a:xfrm>
          <a:prstGeom prst="wedgeEllipseCallout">
            <a:avLst>
              <a:gd name="adj1" fmla="val -75278"/>
              <a:gd name="adj2" fmla="val 7301"/>
            </a:avLst>
          </a:prstGeom>
          <a:gradFill rotWithShape="0">
            <a:gsLst>
              <a:gs pos="0">
                <a:srgbClr val="9B0000"/>
              </a:gs>
              <a:gs pos="100000">
                <a:srgbClr val="FF0000"/>
              </a:gs>
            </a:gsLst>
            <a:lin ang="18900000" scaled="1"/>
          </a:gra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Hilbert</a:t>
            </a:r>
            <a:r>
              <a:rPr lang="zh-CN" altLang="en-US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阵！</a:t>
            </a:r>
          </a:p>
        </p:txBody>
      </p:sp>
      <p:grpSp>
        <p:nvGrpSpPr>
          <p:cNvPr id="3" name="Group 28">
            <a:extLst>
              <a:ext uri="{FF2B5EF4-FFF2-40B4-BE49-F238E27FC236}">
                <a16:creationId xmlns:a16="http://schemas.microsoft.com/office/drawing/2014/main" id="{2C89653B-D36B-4565-8ED6-54FF624F1E65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2717800"/>
            <a:ext cx="7747000" cy="461963"/>
            <a:chOff x="352" y="1664"/>
            <a:chExt cx="4880" cy="291"/>
          </a:xfrm>
        </p:grpSpPr>
        <p:sp>
          <p:nvSpPr>
            <p:cNvPr id="15385" name="Rectangle 11">
              <a:extLst>
                <a:ext uri="{FF2B5EF4-FFF2-40B4-BE49-F238E27FC236}">
                  <a16:creationId xmlns:a16="http://schemas.microsoft.com/office/drawing/2014/main" id="{63E88F53-2D45-496F-B396-18A2526EB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1664"/>
              <a:ext cx="48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记                                          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15386" name="Object 12">
              <a:extLst>
                <a:ext uri="{FF2B5EF4-FFF2-40B4-BE49-F238E27FC236}">
                  <a16:creationId xmlns:a16="http://schemas.microsoft.com/office/drawing/2014/main" id="{910FDC33-9E62-40B8-A64C-ACE4CD5C6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" y="1690"/>
            <a:ext cx="289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89300" imgH="304800" progId="Equation.DSMT4">
                    <p:embed/>
                  </p:oleObj>
                </mc:Choice>
                <mc:Fallback>
                  <p:oleObj name="Equation" r:id="rId8" imgW="3289300" imgH="304800" progId="Equation.DSMT4">
                    <p:embed/>
                    <p:pic>
                      <p:nvPicPr>
                        <p:cNvPr id="15386" name="Object 12">
                          <a:extLst>
                            <a:ext uri="{FF2B5EF4-FFF2-40B4-BE49-F238E27FC236}">
                              <a16:creationId xmlns:a16="http://schemas.microsoft.com/office/drawing/2014/main" id="{910FDC33-9E62-40B8-A64C-ACE4CD5C69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1690"/>
                          <a:ext cx="289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3" name="Object 13">
            <a:extLst>
              <a:ext uri="{FF2B5EF4-FFF2-40B4-BE49-F238E27FC236}">
                <a16:creationId xmlns:a16="http://schemas.microsoft.com/office/drawing/2014/main" id="{C38FDEE4-0998-4B1F-9AF7-709943351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27058"/>
              </p:ext>
            </p:extLst>
          </p:nvPr>
        </p:nvGraphicFramePr>
        <p:xfrm>
          <a:off x="3905250" y="3292475"/>
          <a:ext cx="768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0180" imgH="82712" progId="Equation.3">
                  <p:embed/>
                </p:oleObj>
              </mc:Choice>
              <mc:Fallback>
                <p:oleObj name="Equation" r:id="rId10" imgW="400180" imgH="82712" progId="Equation.3">
                  <p:embed/>
                  <p:pic>
                    <p:nvPicPr>
                      <p:cNvPr id="112653" name="Object 13">
                        <a:extLst>
                          <a:ext uri="{FF2B5EF4-FFF2-40B4-BE49-F238E27FC236}">
                            <a16:creationId xmlns:a16="http://schemas.microsoft.com/office/drawing/2014/main" id="{C38FDEE4-0998-4B1F-9AF7-70994335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292475"/>
                        <a:ext cx="7683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>
            <a:extLst>
              <a:ext uri="{FF2B5EF4-FFF2-40B4-BE49-F238E27FC236}">
                <a16:creationId xmlns:a16="http://schemas.microsoft.com/office/drawing/2014/main" id="{66072858-289E-44ED-9989-643F1B407A51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30600"/>
            <a:ext cx="7213600" cy="457200"/>
            <a:chOff x="352" y="2176"/>
            <a:chExt cx="4544" cy="288"/>
          </a:xfrm>
        </p:grpSpPr>
        <p:sp>
          <p:nvSpPr>
            <p:cNvPr id="15383" name="Rectangle 15">
              <a:extLst>
                <a:ext uri="{FF2B5EF4-FFF2-40B4-BE49-F238E27FC236}">
                  <a16:creationId xmlns:a16="http://schemas.microsoft.com/office/drawing/2014/main" id="{8E01CCFC-2A6A-41E2-8D04-8DACFC387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" y="2176"/>
              <a:ext cx="4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解                                   即为所求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5384" name="Object 14">
              <a:extLst>
                <a:ext uri="{FF2B5EF4-FFF2-40B4-BE49-F238E27FC236}">
                  <a16:creationId xmlns:a16="http://schemas.microsoft.com/office/drawing/2014/main" id="{57F922DC-0794-4D21-B1BC-7918A66281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2184"/>
            <a:ext cx="158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98469" imgH="241485" progId="Equation.DSMT4">
                    <p:embed/>
                  </p:oleObj>
                </mc:Choice>
                <mc:Fallback>
                  <p:oleObj name="Equation" r:id="rId12" imgW="1898469" imgH="241485" progId="Equation.DSMT4">
                    <p:embed/>
                    <p:pic>
                      <p:nvPicPr>
                        <p:cNvPr id="15384" name="Object 14">
                          <a:extLst>
                            <a:ext uri="{FF2B5EF4-FFF2-40B4-BE49-F238E27FC236}">
                              <a16:creationId xmlns:a16="http://schemas.microsoft.com/office/drawing/2014/main" id="{57F922DC-0794-4D21-B1BC-7918A66281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184"/>
                          <a:ext cx="158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3">
            <a:extLst>
              <a:ext uri="{FF2B5EF4-FFF2-40B4-BE49-F238E27FC236}">
                <a16:creationId xmlns:a16="http://schemas.microsoft.com/office/drawing/2014/main" id="{71DCDC2E-E32C-400F-AA66-38E79F7FCA7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05263"/>
            <a:ext cx="8407400" cy="1004887"/>
            <a:chOff x="320" y="2496"/>
            <a:chExt cx="5296" cy="633"/>
          </a:xfrm>
        </p:grpSpPr>
        <p:grpSp>
          <p:nvGrpSpPr>
            <p:cNvPr id="15377" name="Group 32">
              <a:extLst>
                <a:ext uri="{FF2B5EF4-FFF2-40B4-BE49-F238E27FC236}">
                  <a16:creationId xmlns:a16="http://schemas.microsoft.com/office/drawing/2014/main" id="{0ACF4964-5997-4630-82F6-35A93C860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" y="2496"/>
              <a:ext cx="5296" cy="633"/>
              <a:chOff x="320" y="2496"/>
              <a:chExt cx="5296" cy="633"/>
            </a:xfrm>
          </p:grpSpPr>
          <p:sp>
            <p:nvSpPr>
              <p:cNvPr id="15379" name="Rectangle 16">
                <a:extLst>
                  <a:ext uri="{FF2B5EF4-FFF2-40B4-BE49-F238E27FC236}">
                    <a16:creationId xmlns:a16="http://schemas.microsoft.com/office/drawing/2014/main" id="{1EE3B54E-24D4-4CF5-BA22-365CEEE79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" y="2496"/>
                <a:ext cx="5296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定义内积                                 ，试在                       中寻求对于                 的最佳平方逼近元素        。</a:t>
                </a:r>
              </a:p>
            </p:txBody>
          </p:sp>
          <p:graphicFrame>
            <p:nvGraphicFramePr>
              <p:cNvPr id="15380" name="Object 17">
                <a:extLst>
                  <a:ext uri="{FF2B5EF4-FFF2-40B4-BE49-F238E27FC236}">
                    <a16:creationId xmlns:a16="http://schemas.microsoft.com/office/drawing/2014/main" id="{35BB3A9A-7631-483E-8C30-B6DBA8AE90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46" y="2517"/>
              <a:ext cx="1523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11300" imgH="342900" progId="Equation.3">
                      <p:embed/>
                    </p:oleObj>
                  </mc:Choice>
                  <mc:Fallback>
                    <p:oleObj name="Equation" r:id="rId14" imgW="1511300" imgH="342900" progId="Equation.3">
                      <p:embed/>
                      <p:pic>
                        <p:nvPicPr>
                          <p:cNvPr id="15380" name="Object 17">
                            <a:extLst>
                              <a:ext uri="{FF2B5EF4-FFF2-40B4-BE49-F238E27FC236}">
                                <a16:creationId xmlns:a16="http://schemas.microsoft.com/office/drawing/2014/main" id="{35BB3A9A-7631-483E-8C30-B6DBA8AE90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2517"/>
                            <a:ext cx="1523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1" name="Object 18">
                <a:extLst>
                  <a:ext uri="{FF2B5EF4-FFF2-40B4-BE49-F238E27FC236}">
                    <a16:creationId xmlns:a16="http://schemas.microsoft.com/office/drawing/2014/main" id="{12B8A4B3-6FF6-47CA-8F3D-FC7A752431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6" y="2593"/>
              <a:ext cx="108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040948" imgH="215806" progId="Equation.3">
                      <p:embed/>
                    </p:oleObj>
                  </mc:Choice>
                  <mc:Fallback>
                    <p:oleObj name="Equation" r:id="rId16" imgW="1040948" imgH="215806" progId="Equation.3">
                      <p:embed/>
                      <p:pic>
                        <p:nvPicPr>
                          <p:cNvPr id="15381" name="Object 18">
                            <a:extLst>
                              <a:ext uri="{FF2B5EF4-FFF2-40B4-BE49-F238E27FC236}">
                                <a16:creationId xmlns:a16="http://schemas.microsoft.com/office/drawing/2014/main" id="{12B8A4B3-6FF6-47CA-8F3D-FC7A752431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6" y="2593"/>
                            <a:ext cx="108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2" name="Object 19">
                <a:extLst>
                  <a:ext uri="{FF2B5EF4-FFF2-40B4-BE49-F238E27FC236}">
                    <a16:creationId xmlns:a16="http://schemas.microsoft.com/office/drawing/2014/main" id="{435BBBB8-0FE1-4F67-8CCB-ABB44C38FD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3" y="2868"/>
              <a:ext cx="732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36600" imgH="241300" progId="Equation.3">
                      <p:embed/>
                    </p:oleObj>
                  </mc:Choice>
                  <mc:Fallback>
                    <p:oleObj name="Equation" r:id="rId18" imgW="736600" imgH="241300" progId="Equation.3">
                      <p:embed/>
                      <p:pic>
                        <p:nvPicPr>
                          <p:cNvPr id="15382" name="Object 19">
                            <a:extLst>
                              <a:ext uri="{FF2B5EF4-FFF2-40B4-BE49-F238E27FC236}">
                                <a16:creationId xmlns:a16="http://schemas.microsoft.com/office/drawing/2014/main" id="{435BBBB8-0FE1-4F67-8CCB-ABB44C38FD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" y="2868"/>
                            <a:ext cx="732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78" name="Object 20">
              <a:extLst>
                <a:ext uri="{FF2B5EF4-FFF2-40B4-BE49-F238E27FC236}">
                  <a16:creationId xmlns:a16="http://schemas.microsoft.com/office/drawing/2014/main" id="{88A542B0-EB8F-4040-9A33-B72507C8EB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896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292" imgH="203024" progId="Equation.3">
                    <p:embed/>
                  </p:oleObj>
                </mc:Choice>
                <mc:Fallback>
                  <p:oleObj name="Equation" r:id="rId20" imgW="355292" imgH="203024" progId="Equation.3">
                    <p:embed/>
                    <p:pic>
                      <p:nvPicPr>
                        <p:cNvPr id="15378" name="Object 20">
                          <a:extLst>
                            <a:ext uri="{FF2B5EF4-FFF2-40B4-BE49-F238E27FC236}">
                              <a16:creationId xmlns:a16="http://schemas.microsoft.com/office/drawing/2014/main" id="{88A542B0-EB8F-4040-9A33-B72507C8E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896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62" name="Rectangle 22">
            <a:extLst>
              <a:ext uri="{FF2B5EF4-FFF2-40B4-BE49-F238E27FC236}">
                <a16:creationId xmlns:a16="http://schemas.microsoft.com/office/drawing/2014/main" id="{C015B095-ACA6-4150-BB04-82ECE3A27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52260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12666" name="Object 26">
            <a:extLst>
              <a:ext uri="{FF2B5EF4-FFF2-40B4-BE49-F238E27FC236}">
                <a16:creationId xmlns:a16="http://schemas.microsoft.com/office/drawing/2014/main" id="{BD77AFB3-28EA-4501-82C6-5070C3372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98038"/>
              </p:ext>
            </p:extLst>
          </p:nvPr>
        </p:nvGraphicFramePr>
        <p:xfrm>
          <a:off x="1619250" y="5157788"/>
          <a:ext cx="5608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54400" imgH="406400" progId="Equation.3">
                  <p:embed/>
                </p:oleObj>
              </mc:Choice>
              <mc:Fallback>
                <p:oleObj name="Equation" r:id="rId22" imgW="3454400" imgH="406400" progId="Equation.3">
                  <p:embed/>
                  <p:pic>
                    <p:nvPicPr>
                      <p:cNvPr id="112666" name="Object 26">
                        <a:extLst>
                          <a:ext uri="{FF2B5EF4-FFF2-40B4-BE49-F238E27FC236}">
                            <a16:creationId xmlns:a16="http://schemas.microsoft.com/office/drawing/2014/main" id="{BD77AFB3-28EA-4501-82C6-5070C3372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7788"/>
                        <a:ext cx="56086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36">
            <a:extLst>
              <a:ext uri="{FF2B5EF4-FFF2-40B4-BE49-F238E27FC236}">
                <a16:creationId xmlns:a16="http://schemas.microsoft.com/office/drawing/2014/main" id="{6F5101DD-9688-4F3C-95E8-AAA48CF98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0"/>
            <a:ext cx="4211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Least_Squares Approximation</a:t>
            </a:r>
          </a:p>
        </p:txBody>
      </p:sp>
      <p:grpSp>
        <p:nvGrpSpPr>
          <p:cNvPr id="7" name="组合 25">
            <a:extLst>
              <a:ext uri="{FF2B5EF4-FFF2-40B4-BE49-F238E27FC236}">
                <a16:creationId xmlns:a16="http://schemas.microsoft.com/office/drawing/2014/main" id="{FC3BD5B2-5EB3-4ABA-9083-02FD77881AEE}"/>
              </a:ext>
            </a:extLst>
          </p:cNvPr>
          <p:cNvGrpSpPr>
            <a:grpSpLocks/>
          </p:cNvGrpSpPr>
          <p:nvPr/>
        </p:nvGrpSpPr>
        <p:grpSpPr bwMode="auto">
          <a:xfrm>
            <a:off x="6446995" y="737235"/>
            <a:ext cx="2571750" cy="5664200"/>
            <a:chOff x="6357938" y="1071546"/>
            <a:chExt cx="2571780" cy="5663651"/>
          </a:xfrm>
        </p:grpSpPr>
        <p:sp>
          <p:nvSpPr>
            <p:cNvPr id="27" name="TextBox 64">
              <a:extLst>
                <a:ext uri="{FF2B5EF4-FFF2-40B4-BE49-F238E27FC236}">
                  <a16:creationId xmlns:a16="http://schemas.microsoft.com/office/drawing/2014/main" id="{759F310C-B823-46DE-BAFE-D296A325B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38" y="4857367"/>
              <a:ext cx="2571780" cy="187783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D. Hilbert</a:t>
              </a:r>
            </a:p>
            <a:p>
              <a:pPr algn="ctr"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1862-1943)</a:t>
              </a:r>
            </a:p>
            <a:p>
              <a:pPr algn="ctr">
                <a:defRPr/>
              </a:pP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德国数学家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9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世纪、</a:t>
              </a: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0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世纪初最著名的数学家之一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Hilbert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空间、著名的</a:t>
              </a: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3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个数学问题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133">
              <a:extLst>
                <a:ext uri="{FF2B5EF4-FFF2-40B4-BE49-F238E27FC236}">
                  <a16:creationId xmlns:a16="http://schemas.microsoft.com/office/drawing/2014/main" id="{019B753C-A430-4A0A-BCD5-E33293C1C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9525" y="1071546"/>
              <a:ext cx="2570193" cy="40001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Hilbert</a:t>
              </a: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矩阵</a:t>
              </a: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1894)</a:t>
              </a:r>
              <a:endParaRPr lang="zh-CN" alt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376" name="Picture 2" descr="C:\Users\Administrator\Desktop\220px-Hilbert.jpg">
              <a:extLst>
                <a:ext uri="{FF2B5EF4-FFF2-40B4-BE49-F238E27FC236}">
                  <a16:creationId xmlns:a16="http://schemas.microsoft.com/office/drawing/2014/main" id="{B772D384-94EE-4AC3-B421-A464F0C377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7950" y="1428736"/>
              <a:ext cx="2571768" cy="346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50" grpId="0" animBg="1" autoUpdateAnimBg="0"/>
      <p:bldP spid="11266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4" name="Object 1024">
            <a:extLst>
              <a:ext uri="{FF2B5EF4-FFF2-40B4-BE49-F238E27FC236}">
                <a16:creationId xmlns:a16="http://schemas.microsoft.com/office/drawing/2014/main" id="{D22CCA40-7D25-4E79-B0A7-D98E8EE7F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8792"/>
              </p:ext>
            </p:extLst>
          </p:nvPr>
        </p:nvGraphicFramePr>
        <p:xfrm>
          <a:off x="3200400" y="374650"/>
          <a:ext cx="2743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9531" imgH="685800" progId="Equation.3">
                  <p:embed/>
                </p:oleObj>
              </mc:Choice>
              <mc:Fallback>
                <p:oleObj name="Equation" r:id="rId5" imgW="1149531" imgH="685800" progId="Equation.3">
                  <p:embed/>
                  <p:pic>
                    <p:nvPicPr>
                      <p:cNvPr id="175104" name="Object 1024">
                        <a:extLst>
                          <a:ext uri="{FF2B5EF4-FFF2-40B4-BE49-F238E27FC236}">
                            <a16:creationId xmlns:a16="http://schemas.microsoft.com/office/drawing/2014/main" id="{D22CCA40-7D25-4E79-B0A7-D98E8EE7F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4650"/>
                        <a:ext cx="2743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>
            <a:extLst>
              <a:ext uri="{FF2B5EF4-FFF2-40B4-BE49-F238E27FC236}">
                <a16:creationId xmlns:a16="http://schemas.microsoft.com/office/drawing/2014/main" id="{9DB8B7A3-535B-421A-94FB-4C604E730127}"/>
              </a:ext>
            </a:extLst>
          </p:cNvPr>
          <p:cNvGrpSpPr>
            <a:grpSpLocks/>
          </p:cNvGrpSpPr>
          <p:nvPr/>
        </p:nvGrpSpPr>
        <p:grpSpPr bwMode="auto">
          <a:xfrm>
            <a:off x="320676" y="1503363"/>
            <a:ext cx="6648452" cy="608012"/>
            <a:chOff x="202" y="947"/>
            <a:chExt cx="4188" cy="383"/>
          </a:xfrm>
        </p:grpSpPr>
        <p:sp>
          <p:nvSpPr>
            <p:cNvPr id="16468" name="Rectangle 11">
              <a:extLst>
                <a:ext uri="{FF2B5EF4-FFF2-40B4-BE49-F238E27FC236}">
                  <a16:creationId xmlns:a16="http://schemas.microsoft.com/office/drawing/2014/main" id="{4D36A9B7-648F-4B07-9E1D-DD3B093C4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" y="960"/>
              <a:ext cx="418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解得                        ，所求的最佳平方逼近元素为</a:t>
              </a:r>
            </a:p>
          </p:txBody>
        </p:sp>
        <p:graphicFrame>
          <p:nvGraphicFramePr>
            <p:cNvPr id="16469" name="Object 1037">
              <a:extLst>
                <a:ext uri="{FF2B5EF4-FFF2-40B4-BE49-F238E27FC236}">
                  <a16:creationId xmlns:a16="http://schemas.microsoft.com/office/drawing/2014/main" id="{0F480E87-7D42-4705-9979-D8E32C94A9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496142"/>
                </p:ext>
              </p:extLst>
            </p:nvPr>
          </p:nvGraphicFramePr>
          <p:xfrm>
            <a:off x="729" y="947"/>
            <a:ext cx="10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1628" imgH="311312" progId="Equation.3">
                    <p:embed/>
                  </p:oleObj>
                </mc:Choice>
                <mc:Fallback>
                  <p:oleObj name="Equation" r:id="rId7" imgW="971628" imgH="311312" progId="Equation.3">
                    <p:embed/>
                    <p:pic>
                      <p:nvPicPr>
                        <p:cNvPr id="16469" name="Object 1037">
                          <a:extLst>
                            <a:ext uri="{FF2B5EF4-FFF2-40B4-BE49-F238E27FC236}">
                              <a16:creationId xmlns:a16="http://schemas.microsoft.com/office/drawing/2014/main" id="{0F480E87-7D42-4705-9979-D8E32C94A9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947"/>
                          <a:ext cx="100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05" name="Object 1025">
            <a:extLst>
              <a:ext uri="{FF2B5EF4-FFF2-40B4-BE49-F238E27FC236}">
                <a16:creationId xmlns:a16="http://schemas.microsoft.com/office/drawing/2014/main" id="{5FFBC5E5-07C1-470C-A574-29F4A4B9A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7684"/>
              </p:ext>
            </p:extLst>
          </p:nvPr>
        </p:nvGraphicFramePr>
        <p:xfrm>
          <a:off x="3168650" y="2203450"/>
          <a:ext cx="3003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7876" imgH="311312" progId="Equation.3">
                  <p:embed/>
                </p:oleObj>
              </mc:Choice>
              <mc:Fallback>
                <p:oleObj name="Equation" r:id="rId9" imgW="1847876" imgH="311312" progId="Equation.3">
                  <p:embed/>
                  <p:pic>
                    <p:nvPicPr>
                      <p:cNvPr id="175105" name="Object 1025">
                        <a:extLst>
                          <a:ext uri="{FF2B5EF4-FFF2-40B4-BE49-F238E27FC236}">
                            <a16:creationId xmlns:a16="http://schemas.microsoft.com/office/drawing/2014/main" id="{5FFBC5E5-07C1-470C-A574-29F4A4B9A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203450"/>
                        <a:ext cx="30035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6" name="Object 1026">
            <a:extLst>
              <a:ext uri="{FF2B5EF4-FFF2-40B4-BE49-F238E27FC236}">
                <a16:creationId xmlns:a16="http://schemas.microsoft.com/office/drawing/2014/main" id="{6AF94333-B974-40CB-BBC4-AC93667E5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05990"/>
              </p:ext>
            </p:extLst>
          </p:nvPr>
        </p:nvGraphicFramePr>
        <p:xfrm>
          <a:off x="2438400" y="3276600"/>
          <a:ext cx="4648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33544" imgH="342900" progId="Equation.3">
                  <p:embed/>
                </p:oleObj>
              </mc:Choice>
              <mc:Fallback>
                <p:oleObj name="Equation" r:id="rId11" imgW="2933544" imgH="342900" progId="Equation.3">
                  <p:embed/>
                  <p:pic>
                    <p:nvPicPr>
                      <p:cNvPr id="175106" name="Object 1026">
                        <a:extLst>
                          <a:ext uri="{FF2B5EF4-FFF2-40B4-BE49-F238E27FC236}">
                            <a16:creationId xmlns:a16="http://schemas.microsoft.com/office/drawing/2014/main" id="{6AF94333-B974-40CB-BBC4-AC93667E5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4648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1027">
            <a:extLst>
              <a:ext uri="{FF2B5EF4-FFF2-40B4-BE49-F238E27FC236}">
                <a16:creationId xmlns:a16="http://schemas.microsoft.com/office/drawing/2014/main" id="{08603836-7ACB-4B9A-9A48-02C93DB78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08892"/>
              </p:ext>
            </p:extLst>
          </p:nvPr>
        </p:nvGraphicFramePr>
        <p:xfrm>
          <a:off x="2978150" y="4022725"/>
          <a:ext cx="3270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2331" imgH="311312" progId="Equation.3">
                  <p:embed/>
                </p:oleObj>
              </mc:Choice>
              <mc:Fallback>
                <p:oleObj name="Equation" r:id="rId13" imgW="1962331" imgH="311312" progId="Equation.3">
                  <p:embed/>
                  <p:pic>
                    <p:nvPicPr>
                      <p:cNvPr id="175107" name="Object 1027">
                        <a:extLst>
                          <a:ext uri="{FF2B5EF4-FFF2-40B4-BE49-F238E27FC236}">
                            <a16:creationId xmlns:a16="http://schemas.microsoft.com/office/drawing/2014/main" id="{08603836-7ACB-4B9A-9A48-02C93DB78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022725"/>
                        <a:ext cx="3270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Rectangle 12">
            <a:extLst>
              <a:ext uri="{FF2B5EF4-FFF2-40B4-BE49-F238E27FC236}">
                <a16:creationId xmlns:a16="http://schemas.microsoft.com/office/drawing/2014/main" id="{80725C95-3DB0-45DB-8BFB-092B5FDBF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717800"/>
            <a:ext cx="18367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平方误差</a:t>
            </a:r>
          </a:p>
        </p:txBody>
      </p:sp>
      <p:grpSp>
        <p:nvGrpSpPr>
          <p:cNvPr id="3" name="Group 117">
            <a:extLst>
              <a:ext uri="{FF2B5EF4-FFF2-40B4-BE49-F238E27FC236}">
                <a16:creationId xmlns:a16="http://schemas.microsoft.com/office/drawing/2014/main" id="{0276C2A0-D71D-428A-8172-B6BAF092A0E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038475"/>
            <a:ext cx="8280400" cy="3276600"/>
            <a:chOff x="249" y="3793"/>
            <a:chExt cx="5180" cy="2064"/>
          </a:xfrm>
        </p:grpSpPr>
        <p:grpSp>
          <p:nvGrpSpPr>
            <p:cNvPr id="16456" name="Group 116">
              <a:extLst>
                <a:ext uri="{FF2B5EF4-FFF2-40B4-BE49-F238E27FC236}">
                  <a16:creationId xmlns:a16="http://schemas.microsoft.com/office/drawing/2014/main" id="{617EEB37-7B8F-46BC-9983-025FCBD621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3793"/>
              <a:ext cx="5180" cy="2064"/>
              <a:chOff x="285" y="3770"/>
              <a:chExt cx="5180" cy="2064"/>
            </a:xfrm>
          </p:grpSpPr>
          <p:pic>
            <p:nvPicPr>
              <p:cNvPr id="16466" name="Picture 14" descr="MONEY">
                <a:extLst>
                  <a:ext uri="{FF2B5EF4-FFF2-40B4-BE49-F238E27FC236}">
                    <a16:creationId xmlns:a16="http://schemas.microsoft.com/office/drawing/2014/main" id="{E0766EC7-6BA5-43B0-85BA-6366A14042C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" y="4778"/>
                <a:ext cx="1004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67" name="AutoShape 29">
                <a:extLst>
                  <a:ext uri="{FF2B5EF4-FFF2-40B4-BE49-F238E27FC236}">
                    <a16:creationId xmlns:a16="http://schemas.microsoft.com/office/drawing/2014/main" id="{24738D00-5305-4934-B2E0-CFF59AE76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770"/>
                <a:ext cx="3538" cy="1584"/>
              </a:xfrm>
              <a:prstGeom prst="wedgeRoundRectCallout">
                <a:avLst>
                  <a:gd name="adj1" fmla="val -70181"/>
                  <a:gd name="adj2" fmla="val 38574"/>
                  <a:gd name="adj3" fmla="val 16667"/>
                </a:avLst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57" name="Group 115">
              <a:extLst>
                <a:ext uri="{FF2B5EF4-FFF2-40B4-BE49-F238E27FC236}">
                  <a16:creationId xmlns:a16="http://schemas.microsoft.com/office/drawing/2014/main" id="{FCB28990-791E-40D8-8637-C0FF7E419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3818"/>
              <a:ext cx="3357" cy="1402"/>
              <a:chOff x="2018" y="3818"/>
              <a:chExt cx="3357" cy="1402"/>
            </a:xfrm>
          </p:grpSpPr>
          <p:sp>
            <p:nvSpPr>
              <p:cNvPr id="16458" name="Rectangle 31">
                <a:extLst>
                  <a:ext uri="{FF2B5EF4-FFF2-40B4-BE49-F238E27FC236}">
                    <a16:creationId xmlns:a16="http://schemas.microsoft.com/office/drawing/2014/main" id="{008B977D-FBEA-41D9-B006-48DDA4B2C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3818"/>
                <a:ext cx="3357" cy="1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于一般的基底                      ，当  稍大时，计算法方程组中的            以及求解法方程组的计算量都是很大的，若采用                作基底，当             时，虽然                         容易计算，但由此形成的法方程组系数矩阵当        时是病态矩阵，用单字长在计算机上求解法方程组，其结果往往不太可靠，如何解决？。</a:t>
                </a:r>
              </a:p>
            </p:txBody>
          </p:sp>
          <p:graphicFrame>
            <p:nvGraphicFramePr>
              <p:cNvPr id="16459" name="Object 1030">
                <a:extLst>
                  <a:ext uri="{FF2B5EF4-FFF2-40B4-BE49-F238E27FC236}">
                    <a16:creationId xmlns:a16="http://schemas.microsoft.com/office/drawing/2014/main" id="{4F8E58C4-3BDD-49D5-BBD3-D09FF0F534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1766525"/>
                  </p:ext>
                </p:extLst>
              </p:nvPr>
            </p:nvGraphicFramePr>
            <p:xfrm>
              <a:off x="3347" y="3822"/>
              <a:ext cx="91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24056" imgH="139654" progId="Equation.DSMT4">
                      <p:embed/>
                    </p:oleObj>
                  </mc:Choice>
                  <mc:Fallback>
                    <p:oleObj name="Equation" r:id="rId16" imgW="724056" imgH="139654" progId="Equation.DSMT4">
                      <p:embed/>
                      <p:pic>
                        <p:nvPicPr>
                          <p:cNvPr id="16459" name="Object 1030">
                            <a:extLst>
                              <a:ext uri="{FF2B5EF4-FFF2-40B4-BE49-F238E27FC236}">
                                <a16:creationId xmlns:a16="http://schemas.microsoft.com/office/drawing/2014/main" id="{4F8E58C4-3BDD-49D5-BBD3-D09FF0F534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" y="3822"/>
                            <a:ext cx="911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0" name="Object 1031">
                <a:extLst>
                  <a:ext uri="{FF2B5EF4-FFF2-40B4-BE49-F238E27FC236}">
                    <a16:creationId xmlns:a16="http://schemas.microsoft.com/office/drawing/2014/main" id="{62E1746D-D623-4EF3-9072-C842BC017A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9510461"/>
                  </p:ext>
                </p:extLst>
              </p:nvPr>
            </p:nvGraphicFramePr>
            <p:xfrm>
              <a:off x="4505" y="3882"/>
              <a:ext cx="12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4372" imgH="44473" progId="Equation.3">
                      <p:embed/>
                    </p:oleObj>
                  </mc:Choice>
                  <mc:Fallback>
                    <p:oleObj name="Equation" r:id="rId18" imgW="44372" imgH="44473" progId="Equation.3">
                      <p:embed/>
                      <p:pic>
                        <p:nvPicPr>
                          <p:cNvPr id="16460" name="Object 1031">
                            <a:extLst>
                              <a:ext uri="{FF2B5EF4-FFF2-40B4-BE49-F238E27FC236}">
                                <a16:creationId xmlns:a16="http://schemas.microsoft.com/office/drawing/2014/main" id="{62E1746D-D623-4EF3-9072-C842BC017A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5" y="3882"/>
                            <a:ext cx="12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1" name="Object 1032">
                <a:extLst>
                  <a:ext uri="{FF2B5EF4-FFF2-40B4-BE49-F238E27FC236}">
                    <a16:creationId xmlns:a16="http://schemas.microsoft.com/office/drawing/2014/main" id="{FE9ACBDC-8F38-4ED6-850C-6ABF9618F8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6730494"/>
                  </p:ext>
                </p:extLst>
              </p:nvPr>
            </p:nvGraphicFramePr>
            <p:xfrm>
              <a:off x="3320" y="4033"/>
              <a:ext cx="52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457407" imgH="158773" progId="Equation.3">
                      <p:embed/>
                    </p:oleObj>
                  </mc:Choice>
                  <mc:Fallback>
                    <p:oleObj name="Equation" r:id="rId20" imgW="457407" imgH="158773" progId="Equation.3">
                      <p:embed/>
                      <p:pic>
                        <p:nvPicPr>
                          <p:cNvPr id="16461" name="Object 1032">
                            <a:extLst>
                              <a:ext uri="{FF2B5EF4-FFF2-40B4-BE49-F238E27FC236}">
                                <a16:creationId xmlns:a16="http://schemas.microsoft.com/office/drawing/2014/main" id="{FE9ACBDC-8F38-4ED6-850C-6ABF9618F8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0" y="4033"/>
                            <a:ext cx="523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2" name="Object 1033">
                <a:extLst>
                  <a:ext uri="{FF2B5EF4-FFF2-40B4-BE49-F238E27FC236}">
                    <a16:creationId xmlns:a16="http://schemas.microsoft.com/office/drawing/2014/main" id="{95EFA5B0-3F4A-43DD-961F-5086E264EE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6942906"/>
                  </p:ext>
                </p:extLst>
              </p:nvPr>
            </p:nvGraphicFramePr>
            <p:xfrm>
              <a:off x="3981" y="4203"/>
              <a:ext cx="6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577669" imgH="139654" progId="Equation.3">
                      <p:embed/>
                    </p:oleObj>
                  </mc:Choice>
                  <mc:Fallback>
                    <p:oleObj name="Equation" r:id="rId22" imgW="577669" imgH="139654" progId="Equation.3">
                      <p:embed/>
                      <p:pic>
                        <p:nvPicPr>
                          <p:cNvPr id="16462" name="Object 1033">
                            <a:extLst>
                              <a:ext uri="{FF2B5EF4-FFF2-40B4-BE49-F238E27FC236}">
                                <a16:creationId xmlns:a16="http://schemas.microsoft.com/office/drawing/2014/main" id="{95EFA5B0-3F4A-43DD-961F-5086E264EE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1" y="4203"/>
                            <a:ext cx="67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3" name="Object 1034">
                <a:extLst>
                  <a:ext uri="{FF2B5EF4-FFF2-40B4-BE49-F238E27FC236}">
                    <a16:creationId xmlns:a16="http://schemas.microsoft.com/office/drawing/2014/main" id="{71603422-7091-45BE-912F-BB5F3D0BE5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3111802"/>
                  </p:ext>
                </p:extLst>
              </p:nvPr>
            </p:nvGraphicFramePr>
            <p:xfrm>
              <a:off x="2225" y="4442"/>
              <a:ext cx="53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501780" imgH="114300" progId="Equation.3">
                      <p:embed/>
                    </p:oleObj>
                  </mc:Choice>
                  <mc:Fallback>
                    <p:oleObj name="Equation" r:id="rId24" imgW="501780" imgH="114300" progId="Equation.3">
                      <p:embed/>
                      <p:pic>
                        <p:nvPicPr>
                          <p:cNvPr id="16463" name="Object 1034">
                            <a:extLst>
                              <a:ext uri="{FF2B5EF4-FFF2-40B4-BE49-F238E27FC236}">
                                <a16:creationId xmlns:a16="http://schemas.microsoft.com/office/drawing/2014/main" id="{71603422-7091-45BE-912F-BB5F3D0BE5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5" y="4442"/>
                            <a:ext cx="539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4" name="Object 1035">
                <a:extLst>
                  <a:ext uri="{FF2B5EF4-FFF2-40B4-BE49-F238E27FC236}">
                    <a16:creationId xmlns:a16="http://schemas.microsoft.com/office/drawing/2014/main" id="{B80664D8-7CDB-47F1-987A-25751DA11E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2807386"/>
                  </p:ext>
                </p:extLst>
              </p:nvPr>
            </p:nvGraphicFramePr>
            <p:xfrm>
              <a:off x="4473" y="4625"/>
              <a:ext cx="2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66648" imgH="82712" progId="Equation.3">
                      <p:embed/>
                    </p:oleObj>
                  </mc:Choice>
                  <mc:Fallback>
                    <p:oleObj name="Equation" r:id="rId26" imgW="266648" imgH="82712" progId="Equation.3">
                      <p:embed/>
                      <p:pic>
                        <p:nvPicPr>
                          <p:cNvPr id="16464" name="Object 1035">
                            <a:extLst>
                              <a:ext uri="{FF2B5EF4-FFF2-40B4-BE49-F238E27FC236}">
                                <a16:creationId xmlns:a16="http://schemas.microsoft.com/office/drawing/2014/main" id="{B80664D8-7CDB-47F1-987A-25751DA11E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4625"/>
                            <a:ext cx="2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5" name="Object 1036">
                <a:extLst>
                  <a:ext uri="{FF2B5EF4-FFF2-40B4-BE49-F238E27FC236}">
                    <a16:creationId xmlns:a16="http://schemas.microsoft.com/office/drawing/2014/main" id="{DDD43904-0E8D-419A-8CE5-EBAAE612C9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6722794"/>
                  </p:ext>
                </p:extLst>
              </p:nvPr>
            </p:nvGraphicFramePr>
            <p:xfrm>
              <a:off x="3422" y="4397"/>
              <a:ext cx="976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193800" imgH="254000" progId="Equation.DSMT4">
                      <p:embed/>
                    </p:oleObj>
                  </mc:Choice>
                  <mc:Fallback>
                    <p:oleObj name="Equation" r:id="rId28" imgW="1193800" imgH="254000" progId="Equation.DSMT4">
                      <p:embed/>
                      <p:pic>
                        <p:nvPicPr>
                          <p:cNvPr id="16465" name="Object 1036">
                            <a:extLst>
                              <a:ext uri="{FF2B5EF4-FFF2-40B4-BE49-F238E27FC236}">
                                <a16:creationId xmlns:a16="http://schemas.microsoft.com/office/drawing/2014/main" id="{DDD43904-0E8D-419A-8CE5-EBAAE612C9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2" y="4397"/>
                            <a:ext cx="976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09">
            <a:extLst>
              <a:ext uri="{FF2B5EF4-FFF2-40B4-BE49-F238E27FC236}">
                <a16:creationId xmlns:a16="http://schemas.microsoft.com/office/drawing/2014/main" id="{23B1FC0A-91C5-473E-B8F0-83A9F02A1436}"/>
              </a:ext>
            </a:extLst>
          </p:cNvPr>
          <p:cNvGrpSpPr>
            <a:grpSpLocks/>
          </p:cNvGrpSpPr>
          <p:nvPr/>
        </p:nvGrpSpPr>
        <p:grpSpPr bwMode="auto">
          <a:xfrm>
            <a:off x="1285874" y="1995487"/>
            <a:ext cx="7537450" cy="4603750"/>
            <a:chOff x="672" y="-336"/>
            <a:chExt cx="4748" cy="2900"/>
          </a:xfrm>
        </p:grpSpPr>
        <p:sp>
          <p:nvSpPr>
            <p:cNvPr id="16405" name="AutoShape 43">
              <a:extLst>
                <a:ext uri="{FF2B5EF4-FFF2-40B4-BE49-F238E27FC236}">
                  <a16:creationId xmlns:a16="http://schemas.microsoft.com/office/drawing/2014/main" id="{C32D0CDB-69BF-4AB5-9BC4-0A37E79BA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336"/>
              <a:ext cx="3984" cy="2640"/>
            </a:xfrm>
            <a:prstGeom prst="cloudCallout">
              <a:avLst>
                <a:gd name="adj1" fmla="val 51329"/>
                <a:gd name="adj2" fmla="val 30606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406" name="Group 44">
              <a:extLst>
                <a:ext uri="{FF2B5EF4-FFF2-40B4-BE49-F238E27FC236}">
                  <a16:creationId xmlns:a16="http://schemas.microsoft.com/office/drawing/2014/main" id="{45B61AC9-55E8-41A3-966E-0040AF76937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416" y="1536"/>
              <a:ext cx="1004" cy="1028"/>
              <a:chOff x="2051" y="1696"/>
              <a:chExt cx="1004" cy="1028"/>
            </a:xfrm>
          </p:grpSpPr>
          <p:sp>
            <p:nvSpPr>
              <p:cNvPr id="16409" name="Freeform 45">
                <a:extLst>
                  <a:ext uri="{FF2B5EF4-FFF2-40B4-BE49-F238E27FC236}">
                    <a16:creationId xmlns:a16="http://schemas.microsoft.com/office/drawing/2014/main" id="{E95D55DF-506A-4573-9E59-4FC3449CACBC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 w 648"/>
                  <a:gd name="T1" fmla="*/ 1 h 858"/>
                  <a:gd name="T2" fmla="*/ 1 w 648"/>
                  <a:gd name="T3" fmla="*/ 1 h 858"/>
                  <a:gd name="T4" fmla="*/ 6 w 648"/>
                  <a:gd name="T5" fmla="*/ 1 h 858"/>
                  <a:gd name="T6" fmla="*/ 9 w 648"/>
                  <a:gd name="T7" fmla="*/ 1 h 858"/>
                  <a:gd name="T8" fmla="*/ 9 w 648"/>
                  <a:gd name="T9" fmla="*/ 0 h 858"/>
                  <a:gd name="T10" fmla="*/ 10 w 648"/>
                  <a:gd name="T11" fmla="*/ 1 h 858"/>
                  <a:gd name="T12" fmla="*/ 12 w 648"/>
                  <a:gd name="T13" fmla="*/ 2 h 858"/>
                  <a:gd name="T14" fmla="*/ 12 w 648"/>
                  <a:gd name="T15" fmla="*/ 3 h 858"/>
                  <a:gd name="T16" fmla="*/ 12 w 648"/>
                  <a:gd name="T17" fmla="*/ 5 h 858"/>
                  <a:gd name="T18" fmla="*/ 13 w 648"/>
                  <a:gd name="T19" fmla="*/ 6 h 858"/>
                  <a:gd name="T20" fmla="*/ 12 w 648"/>
                  <a:gd name="T21" fmla="*/ 7 h 858"/>
                  <a:gd name="T22" fmla="*/ 11 w 648"/>
                  <a:gd name="T23" fmla="*/ 8 h 858"/>
                  <a:gd name="T24" fmla="*/ 6 w 648"/>
                  <a:gd name="T25" fmla="*/ 8 h 858"/>
                  <a:gd name="T26" fmla="*/ 4 w 648"/>
                  <a:gd name="T27" fmla="*/ 8 h 858"/>
                  <a:gd name="T28" fmla="*/ 3 w 648"/>
                  <a:gd name="T29" fmla="*/ 6 h 858"/>
                  <a:gd name="T30" fmla="*/ 2 w 648"/>
                  <a:gd name="T31" fmla="*/ 5 h 858"/>
                  <a:gd name="T32" fmla="*/ 1 w 648"/>
                  <a:gd name="T33" fmla="*/ 4 h 858"/>
                  <a:gd name="T34" fmla="*/ 1 w 648"/>
                  <a:gd name="T35" fmla="*/ 3 h 858"/>
                  <a:gd name="T36" fmla="*/ 0 w 648"/>
                  <a:gd name="T37" fmla="*/ 2 h 858"/>
                  <a:gd name="T38" fmla="*/ 1 w 648"/>
                  <a:gd name="T39" fmla="*/ 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410" name="Group 46">
                <a:extLst>
                  <a:ext uri="{FF2B5EF4-FFF2-40B4-BE49-F238E27FC236}">
                    <a16:creationId xmlns:a16="http://schemas.microsoft.com/office/drawing/2014/main" id="{C488DA34-B784-4AB8-A4E8-90613047C2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6454" name="Freeform 47">
                  <a:extLst>
                    <a:ext uri="{FF2B5EF4-FFF2-40B4-BE49-F238E27FC236}">
                      <a16:creationId xmlns:a16="http://schemas.microsoft.com/office/drawing/2014/main" id="{475958BC-99E1-401C-8B1F-74CD6B5CC2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5" name="Freeform 48">
                  <a:extLst>
                    <a:ext uri="{FF2B5EF4-FFF2-40B4-BE49-F238E27FC236}">
                      <a16:creationId xmlns:a16="http://schemas.microsoft.com/office/drawing/2014/main" id="{57314A19-34D6-4728-AE5B-07A9BC13FD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411" name="Freeform 49">
                <a:extLst>
                  <a:ext uri="{FF2B5EF4-FFF2-40B4-BE49-F238E27FC236}">
                    <a16:creationId xmlns:a16="http://schemas.microsoft.com/office/drawing/2014/main" id="{478096D6-A6A0-40F7-9F8B-CB36F7B78BB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 w 213"/>
                  <a:gd name="T1" fmla="*/ 1 h 176"/>
                  <a:gd name="T2" fmla="*/ 0 w 213"/>
                  <a:gd name="T3" fmla="*/ 1 h 176"/>
                  <a:gd name="T4" fmla="*/ 2 w 213"/>
                  <a:gd name="T5" fmla="*/ 1 h 176"/>
                  <a:gd name="T6" fmla="*/ 3 w 213"/>
                  <a:gd name="T7" fmla="*/ 1 h 176"/>
                  <a:gd name="T8" fmla="*/ 5 w 213"/>
                  <a:gd name="T9" fmla="*/ 1 h 176"/>
                  <a:gd name="T10" fmla="*/ 5 w 213"/>
                  <a:gd name="T11" fmla="*/ 1 h 176"/>
                  <a:gd name="T12" fmla="*/ 4 w 213"/>
                  <a:gd name="T13" fmla="*/ 0 h 176"/>
                  <a:gd name="T14" fmla="*/ 1 w 213"/>
                  <a:gd name="T15" fmla="*/ 1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412" name="Group 50">
                <a:extLst>
                  <a:ext uri="{FF2B5EF4-FFF2-40B4-BE49-F238E27FC236}">
                    <a16:creationId xmlns:a16="http://schemas.microsoft.com/office/drawing/2014/main" id="{65AA3ABB-51E4-4B1A-9A01-0955A9538C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6447" name="Group 51">
                  <a:extLst>
                    <a:ext uri="{FF2B5EF4-FFF2-40B4-BE49-F238E27FC236}">
                      <a16:creationId xmlns:a16="http://schemas.microsoft.com/office/drawing/2014/main" id="{E45E4DAA-63A4-49F3-9666-C2DE75FAF3B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6452" name="Freeform 52">
                    <a:extLst>
                      <a:ext uri="{FF2B5EF4-FFF2-40B4-BE49-F238E27FC236}">
                        <a16:creationId xmlns:a16="http://schemas.microsoft.com/office/drawing/2014/main" id="{8B423D2C-4971-4CC5-9FE1-03AAEDD60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53" name="Freeform 53">
                    <a:extLst>
                      <a:ext uri="{FF2B5EF4-FFF2-40B4-BE49-F238E27FC236}">
                        <a16:creationId xmlns:a16="http://schemas.microsoft.com/office/drawing/2014/main" id="{A7159102-26DB-4BCD-9050-B024AFA703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448" name="Group 54">
                  <a:extLst>
                    <a:ext uri="{FF2B5EF4-FFF2-40B4-BE49-F238E27FC236}">
                      <a16:creationId xmlns:a16="http://schemas.microsoft.com/office/drawing/2014/main" id="{289713D2-563A-4763-832A-09A9DBB04A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6449" name="Freeform 55">
                    <a:extLst>
                      <a:ext uri="{FF2B5EF4-FFF2-40B4-BE49-F238E27FC236}">
                        <a16:creationId xmlns:a16="http://schemas.microsoft.com/office/drawing/2014/main" id="{A07B0653-C663-44A4-A7D7-FEE5A61A26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50" name="Freeform 56">
                    <a:extLst>
                      <a:ext uri="{FF2B5EF4-FFF2-40B4-BE49-F238E27FC236}">
                        <a16:creationId xmlns:a16="http://schemas.microsoft.com/office/drawing/2014/main" id="{5855456A-C36E-4B4C-BF12-9A032E8737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51" name="Freeform 57">
                    <a:extLst>
                      <a:ext uri="{FF2B5EF4-FFF2-40B4-BE49-F238E27FC236}">
                        <a16:creationId xmlns:a16="http://schemas.microsoft.com/office/drawing/2014/main" id="{5999DC24-B399-48C7-BB35-EBBA17F8C7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6413" name="Group 58">
                <a:extLst>
                  <a:ext uri="{FF2B5EF4-FFF2-40B4-BE49-F238E27FC236}">
                    <a16:creationId xmlns:a16="http://schemas.microsoft.com/office/drawing/2014/main" id="{C25A8D51-53A5-44A7-974A-E1445089C6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6431" name="Group 59">
                  <a:extLst>
                    <a:ext uri="{FF2B5EF4-FFF2-40B4-BE49-F238E27FC236}">
                      <a16:creationId xmlns:a16="http://schemas.microsoft.com/office/drawing/2014/main" id="{846E4869-434E-4F1E-8323-08AB630737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6445" name="Freeform 60">
                    <a:extLst>
                      <a:ext uri="{FF2B5EF4-FFF2-40B4-BE49-F238E27FC236}">
                        <a16:creationId xmlns:a16="http://schemas.microsoft.com/office/drawing/2014/main" id="{D3397B5D-3A11-498E-9A11-03DBDF4D83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46" name="Freeform 61">
                    <a:extLst>
                      <a:ext uri="{FF2B5EF4-FFF2-40B4-BE49-F238E27FC236}">
                        <a16:creationId xmlns:a16="http://schemas.microsoft.com/office/drawing/2014/main" id="{9BBFA238-2A9B-49A1-9C48-482F77B89A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432" name="Freeform 62">
                  <a:extLst>
                    <a:ext uri="{FF2B5EF4-FFF2-40B4-BE49-F238E27FC236}">
                      <a16:creationId xmlns:a16="http://schemas.microsoft.com/office/drawing/2014/main" id="{BA0EDCEB-A92F-49E7-8B40-7633F85C3C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6433" name="Group 63">
                  <a:extLst>
                    <a:ext uri="{FF2B5EF4-FFF2-40B4-BE49-F238E27FC236}">
                      <a16:creationId xmlns:a16="http://schemas.microsoft.com/office/drawing/2014/main" id="{4D6AF4C3-6371-43D4-B078-BF7C81ED13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6442" name="Freeform 64">
                    <a:extLst>
                      <a:ext uri="{FF2B5EF4-FFF2-40B4-BE49-F238E27FC236}">
                        <a16:creationId xmlns:a16="http://schemas.microsoft.com/office/drawing/2014/main" id="{8416DF42-8D0B-4E5B-A6EC-77A59112A9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43" name="Freeform 65">
                    <a:extLst>
                      <a:ext uri="{FF2B5EF4-FFF2-40B4-BE49-F238E27FC236}">
                        <a16:creationId xmlns:a16="http://schemas.microsoft.com/office/drawing/2014/main" id="{1E243136-8045-4AA1-8315-EF5EA5480B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44" name="Freeform 66">
                    <a:extLst>
                      <a:ext uri="{FF2B5EF4-FFF2-40B4-BE49-F238E27FC236}">
                        <a16:creationId xmlns:a16="http://schemas.microsoft.com/office/drawing/2014/main" id="{D604403A-26F2-4BB9-9BCF-1A76D46C34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434" name="Group 67">
                  <a:extLst>
                    <a:ext uri="{FF2B5EF4-FFF2-40B4-BE49-F238E27FC236}">
                      <a16:creationId xmlns:a16="http://schemas.microsoft.com/office/drawing/2014/main" id="{395AD8E7-FEEA-4ADB-84F9-8A61C5D869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6438" name="Freeform 68">
                    <a:extLst>
                      <a:ext uri="{FF2B5EF4-FFF2-40B4-BE49-F238E27FC236}">
                        <a16:creationId xmlns:a16="http://schemas.microsoft.com/office/drawing/2014/main" id="{C3279C8C-9B5A-44A5-B777-73E69CB81F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39" name="Oval 69">
                    <a:extLst>
                      <a:ext uri="{FF2B5EF4-FFF2-40B4-BE49-F238E27FC236}">
                        <a16:creationId xmlns:a16="http://schemas.microsoft.com/office/drawing/2014/main" id="{810DB56A-BC71-4EE5-99E9-8B0F51A5B8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40" name="Freeform 70">
                    <a:extLst>
                      <a:ext uri="{FF2B5EF4-FFF2-40B4-BE49-F238E27FC236}">
                        <a16:creationId xmlns:a16="http://schemas.microsoft.com/office/drawing/2014/main" id="{AE7DD4FD-5671-4711-91E9-90938219A5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41" name="Oval 71">
                    <a:extLst>
                      <a:ext uri="{FF2B5EF4-FFF2-40B4-BE49-F238E27FC236}">
                        <a16:creationId xmlns:a16="http://schemas.microsoft.com/office/drawing/2014/main" id="{8AC6A3B6-C1EC-4F1A-B46E-1EA1A3AA56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435" name="Freeform 72">
                  <a:extLst>
                    <a:ext uri="{FF2B5EF4-FFF2-40B4-BE49-F238E27FC236}">
                      <a16:creationId xmlns:a16="http://schemas.microsoft.com/office/drawing/2014/main" id="{97BDD482-0EE2-4655-A83B-BD5DD68D29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36" name="Freeform 73">
                  <a:extLst>
                    <a:ext uri="{FF2B5EF4-FFF2-40B4-BE49-F238E27FC236}">
                      <a16:creationId xmlns:a16="http://schemas.microsoft.com/office/drawing/2014/main" id="{4CA303D7-8A1B-4E4F-B314-4AFB2647D7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37" name="Freeform 74">
                  <a:extLst>
                    <a:ext uri="{FF2B5EF4-FFF2-40B4-BE49-F238E27FC236}">
                      <a16:creationId xmlns:a16="http://schemas.microsoft.com/office/drawing/2014/main" id="{3CFB9314-CB32-4DB0-BFDF-9563949C8D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414" name="Freeform 75">
                <a:extLst>
                  <a:ext uri="{FF2B5EF4-FFF2-40B4-BE49-F238E27FC236}">
                    <a16:creationId xmlns:a16="http://schemas.microsoft.com/office/drawing/2014/main" id="{AD649F42-4846-4163-8398-E03C05F81707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 w 304"/>
                  <a:gd name="T1" fmla="*/ 1 h 764"/>
                  <a:gd name="T2" fmla="*/ 1 w 304"/>
                  <a:gd name="T3" fmla="*/ 0 h 764"/>
                  <a:gd name="T4" fmla="*/ 1 w 304"/>
                  <a:gd name="T5" fmla="*/ 1 h 764"/>
                  <a:gd name="T6" fmla="*/ 1 w 304"/>
                  <a:gd name="T7" fmla="*/ 1 h 764"/>
                  <a:gd name="T8" fmla="*/ 2 w 304"/>
                  <a:gd name="T9" fmla="*/ 1 h 764"/>
                  <a:gd name="T10" fmla="*/ 3 w 304"/>
                  <a:gd name="T11" fmla="*/ 1 h 764"/>
                  <a:gd name="T12" fmla="*/ 3 w 304"/>
                  <a:gd name="T13" fmla="*/ 2 h 764"/>
                  <a:gd name="T14" fmla="*/ 4 w 304"/>
                  <a:gd name="T15" fmla="*/ 2 h 764"/>
                  <a:gd name="T16" fmla="*/ 4 w 304"/>
                  <a:gd name="T17" fmla="*/ 3 h 764"/>
                  <a:gd name="T18" fmla="*/ 5 w 304"/>
                  <a:gd name="T19" fmla="*/ 4 h 764"/>
                  <a:gd name="T20" fmla="*/ 6 w 304"/>
                  <a:gd name="T21" fmla="*/ 5 h 764"/>
                  <a:gd name="T22" fmla="*/ 6 w 304"/>
                  <a:gd name="T23" fmla="*/ 6 h 764"/>
                  <a:gd name="T24" fmla="*/ 5 w 304"/>
                  <a:gd name="T25" fmla="*/ 7 h 764"/>
                  <a:gd name="T26" fmla="*/ 4 w 304"/>
                  <a:gd name="T27" fmla="*/ 6 h 764"/>
                  <a:gd name="T28" fmla="*/ 3 w 304"/>
                  <a:gd name="T29" fmla="*/ 5 h 764"/>
                  <a:gd name="T30" fmla="*/ 3 w 304"/>
                  <a:gd name="T31" fmla="*/ 4 h 764"/>
                  <a:gd name="T32" fmla="*/ 2 w 304"/>
                  <a:gd name="T33" fmla="*/ 3 h 764"/>
                  <a:gd name="T34" fmla="*/ 2 w 304"/>
                  <a:gd name="T35" fmla="*/ 3 h 764"/>
                  <a:gd name="T36" fmla="*/ 1 w 304"/>
                  <a:gd name="T37" fmla="*/ 2 h 764"/>
                  <a:gd name="T38" fmla="*/ 1 w 304"/>
                  <a:gd name="T39" fmla="*/ 1 h 764"/>
                  <a:gd name="T40" fmla="*/ 1 w 304"/>
                  <a:gd name="T41" fmla="*/ 1 h 764"/>
                  <a:gd name="T42" fmla="*/ 0 w 304"/>
                  <a:gd name="T43" fmla="*/ 1 h 764"/>
                  <a:gd name="T44" fmla="*/ 1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415" name="Group 76">
                <a:extLst>
                  <a:ext uri="{FF2B5EF4-FFF2-40B4-BE49-F238E27FC236}">
                    <a16:creationId xmlns:a16="http://schemas.microsoft.com/office/drawing/2014/main" id="{207549F2-4F82-495C-BC73-B6B17848CC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6416" name="Freeform 77">
                  <a:extLst>
                    <a:ext uri="{FF2B5EF4-FFF2-40B4-BE49-F238E27FC236}">
                      <a16:creationId xmlns:a16="http://schemas.microsoft.com/office/drawing/2014/main" id="{9A69AE8C-8890-4122-B782-67862E7BC8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0 w 1229"/>
                    <a:gd name="T1" fmla="*/ 0 h 1468"/>
                    <a:gd name="T2" fmla="*/ 0 w 1229"/>
                    <a:gd name="T3" fmla="*/ 0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0 w 1229"/>
                    <a:gd name="T11" fmla="*/ 0 h 1468"/>
                    <a:gd name="T12" fmla="*/ 0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0 h 1468"/>
                    <a:gd name="T84" fmla="*/ 0 w 1229"/>
                    <a:gd name="T85" fmla="*/ 0 h 1468"/>
                    <a:gd name="T86" fmla="*/ 0 w 1229"/>
                    <a:gd name="T87" fmla="*/ 0 h 1468"/>
                    <a:gd name="T88" fmla="*/ 0 w 1229"/>
                    <a:gd name="T89" fmla="*/ 0 h 1468"/>
                    <a:gd name="T90" fmla="*/ 0 w 1229"/>
                    <a:gd name="T91" fmla="*/ 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17" name="Freeform 78">
                  <a:extLst>
                    <a:ext uri="{FF2B5EF4-FFF2-40B4-BE49-F238E27FC236}">
                      <a16:creationId xmlns:a16="http://schemas.microsoft.com/office/drawing/2014/main" id="{2DA064E4-09B2-463A-89CA-8467B11D8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18" name="Freeform 79">
                  <a:extLst>
                    <a:ext uri="{FF2B5EF4-FFF2-40B4-BE49-F238E27FC236}">
                      <a16:creationId xmlns:a16="http://schemas.microsoft.com/office/drawing/2014/main" id="{B2C2C7CA-803D-4813-95CD-A28EF0098A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19" name="Freeform 80">
                  <a:extLst>
                    <a:ext uri="{FF2B5EF4-FFF2-40B4-BE49-F238E27FC236}">
                      <a16:creationId xmlns:a16="http://schemas.microsoft.com/office/drawing/2014/main" id="{923946F9-EDF8-44F2-89D0-CD63737F41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0" name="Freeform 81">
                  <a:extLst>
                    <a:ext uri="{FF2B5EF4-FFF2-40B4-BE49-F238E27FC236}">
                      <a16:creationId xmlns:a16="http://schemas.microsoft.com/office/drawing/2014/main" id="{70F36C82-9A27-4E32-B83F-D43E104A20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1" name="Freeform 82">
                  <a:extLst>
                    <a:ext uri="{FF2B5EF4-FFF2-40B4-BE49-F238E27FC236}">
                      <a16:creationId xmlns:a16="http://schemas.microsoft.com/office/drawing/2014/main" id="{2BE9932A-FC35-4758-A2E7-7A6914DAA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2" name="Freeform 83">
                  <a:extLst>
                    <a:ext uri="{FF2B5EF4-FFF2-40B4-BE49-F238E27FC236}">
                      <a16:creationId xmlns:a16="http://schemas.microsoft.com/office/drawing/2014/main" id="{C8E0B38C-CE35-4C33-B24D-917F58EFA9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3" name="Freeform 84">
                  <a:extLst>
                    <a:ext uri="{FF2B5EF4-FFF2-40B4-BE49-F238E27FC236}">
                      <a16:creationId xmlns:a16="http://schemas.microsoft.com/office/drawing/2014/main" id="{A425A0D4-6A1E-47FA-8FF7-EC3FD5A217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4" name="Freeform 85">
                  <a:extLst>
                    <a:ext uri="{FF2B5EF4-FFF2-40B4-BE49-F238E27FC236}">
                      <a16:creationId xmlns:a16="http://schemas.microsoft.com/office/drawing/2014/main" id="{19E69B72-9424-447C-BDEC-F986C9A2FD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5" name="Freeform 86">
                  <a:extLst>
                    <a:ext uri="{FF2B5EF4-FFF2-40B4-BE49-F238E27FC236}">
                      <a16:creationId xmlns:a16="http://schemas.microsoft.com/office/drawing/2014/main" id="{26398A59-D856-4C07-8E60-C5F6D794BE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6" name="Freeform 87">
                  <a:extLst>
                    <a:ext uri="{FF2B5EF4-FFF2-40B4-BE49-F238E27FC236}">
                      <a16:creationId xmlns:a16="http://schemas.microsoft.com/office/drawing/2014/main" id="{7115FA98-73C0-49EE-B84B-C6FD914636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7" name="Freeform 88">
                  <a:extLst>
                    <a:ext uri="{FF2B5EF4-FFF2-40B4-BE49-F238E27FC236}">
                      <a16:creationId xmlns:a16="http://schemas.microsoft.com/office/drawing/2014/main" id="{DBED0B77-3B59-41E4-B3FD-3D61C1320E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8" name="Freeform 89">
                  <a:extLst>
                    <a:ext uri="{FF2B5EF4-FFF2-40B4-BE49-F238E27FC236}">
                      <a16:creationId xmlns:a16="http://schemas.microsoft.com/office/drawing/2014/main" id="{1DDAAE30-F8F6-433A-BC0F-43192A183B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29" name="Freeform 90">
                  <a:extLst>
                    <a:ext uri="{FF2B5EF4-FFF2-40B4-BE49-F238E27FC236}">
                      <a16:creationId xmlns:a16="http://schemas.microsoft.com/office/drawing/2014/main" id="{C6CB78B5-553F-417F-B3B5-4DE6261595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30" name="Freeform 91">
                  <a:extLst>
                    <a:ext uri="{FF2B5EF4-FFF2-40B4-BE49-F238E27FC236}">
                      <a16:creationId xmlns:a16="http://schemas.microsoft.com/office/drawing/2014/main" id="{A51BCA9C-50E7-4E8C-BA2E-14F8137D46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16407" name="Object 1029">
              <a:extLst>
                <a:ext uri="{FF2B5EF4-FFF2-40B4-BE49-F238E27FC236}">
                  <a16:creationId xmlns:a16="http://schemas.microsoft.com/office/drawing/2014/main" id="{751B211D-79FC-47A2-9B83-EF14CD07E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8" y="192"/>
            <a:ext cx="3169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251200" imgH="939800" progId="Equation.3">
                    <p:embed/>
                  </p:oleObj>
                </mc:Choice>
                <mc:Fallback>
                  <p:oleObj name="Equation" r:id="rId30" imgW="3251200" imgH="939800" progId="Equation.3">
                    <p:embed/>
                    <p:pic>
                      <p:nvPicPr>
                        <p:cNvPr id="16407" name="Object 1029">
                          <a:extLst>
                            <a:ext uri="{FF2B5EF4-FFF2-40B4-BE49-F238E27FC236}">
                              <a16:creationId xmlns:a16="http://schemas.microsoft.com/office/drawing/2014/main" id="{751B211D-79FC-47A2-9B83-EF14CD07E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92"/>
                          <a:ext cx="3169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Text Box 94">
              <a:extLst>
                <a:ext uri="{FF2B5EF4-FFF2-40B4-BE49-F238E27FC236}">
                  <a16:creationId xmlns:a16="http://schemas.microsoft.com/office/drawing/2014/main" id="{5EC6CA82-75ED-4D07-BE3A-717862844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-96"/>
              <a:ext cx="12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意看法方程组</a:t>
              </a:r>
            </a:p>
          </p:txBody>
        </p:sp>
      </p:grpSp>
      <p:grpSp>
        <p:nvGrpSpPr>
          <p:cNvPr id="17" name="Group 106">
            <a:extLst>
              <a:ext uri="{FF2B5EF4-FFF2-40B4-BE49-F238E27FC236}">
                <a16:creationId xmlns:a16="http://schemas.microsoft.com/office/drawing/2014/main" id="{554D9317-1B71-4E23-8493-46A566AE7810}"/>
              </a:ext>
            </a:extLst>
          </p:cNvPr>
          <p:cNvGrpSpPr>
            <a:grpSpLocks/>
          </p:cNvGrpSpPr>
          <p:nvPr/>
        </p:nvGrpSpPr>
        <p:grpSpPr bwMode="auto">
          <a:xfrm>
            <a:off x="2197100" y="4457700"/>
            <a:ext cx="4170363" cy="777875"/>
            <a:chOff x="1296" y="2544"/>
            <a:chExt cx="2531" cy="490"/>
          </a:xfrm>
        </p:grpSpPr>
        <p:sp>
          <p:nvSpPr>
            <p:cNvPr id="16401" name="Text Box 95">
              <a:extLst>
                <a:ext uri="{FF2B5EF4-FFF2-40B4-BE49-F238E27FC236}">
                  <a16:creationId xmlns:a16="http://schemas.microsoft.com/office/drawing/2014/main" id="{BE2ACFA2-F374-4253-9EFF-AFAE77705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544"/>
              <a:ext cx="25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若要法方程非对角线上元素为零，</a:t>
              </a:r>
            </a:p>
          </p:txBody>
        </p:sp>
        <p:grpSp>
          <p:nvGrpSpPr>
            <p:cNvPr id="16402" name="Group 96">
              <a:extLst>
                <a:ext uri="{FF2B5EF4-FFF2-40B4-BE49-F238E27FC236}">
                  <a16:creationId xmlns:a16="http://schemas.microsoft.com/office/drawing/2014/main" id="{C11558D0-A784-4985-8047-C89BF7609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2" y="2784"/>
              <a:ext cx="1880" cy="250"/>
              <a:chOff x="1200" y="2736"/>
              <a:chExt cx="1880" cy="250"/>
            </a:xfrm>
          </p:grpSpPr>
          <p:graphicFrame>
            <p:nvGraphicFramePr>
              <p:cNvPr id="16403" name="Object 1028">
                <a:extLst>
                  <a:ext uri="{FF2B5EF4-FFF2-40B4-BE49-F238E27FC236}">
                    <a16:creationId xmlns:a16="http://schemas.microsoft.com/office/drawing/2014/main" id="{05595934-E6EB-4821-9A68-3CE0824A0F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2773"/>
              <a:ext cx="96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079500" imgH="228600" progId="Equation.3">
                      <p:embed/>
                    </p:oleObj>
                  </mc:Choice>
                  <mc:Fallback>
                    <p:oleObj name="Equation" r:id="rId32" imgW="1079500" imgH="228600" progId="Equation.3">
                      <p:embed/>
                      <p:pic>
                        <p:nvPicPr>
                          <p:cNvPr id="16403" name="Object 1028">
                            <a:extLst>
                              <a:ext uri="{FF2B5EF4-FFF2-40B4-BE49-F238E27FC236}">
                                <a16:creationId xmlns:a16="http://schemas.microsoft.com/office/drawing/2014/main" id="{05595934-E6EB-4821-9A68-3CE0824A0F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773"/>
                            <a:ext cx="96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4" name="Text Box 98">
                <a:extLst>
                  <a:ext uri="{FF2B5EF4-FFF2-40B4-BE49-F238E27FC236}">
                    <a16:creationId xmlns:a16="http://schemas.microsoft.com/office/drawing/2014/main" id="{1B59FFF6-2FB4-4C92-AB37-5A177F1F09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2" y="2736"/>
                <a:ext cx="8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应怎么取？</a:t>
                </a:r>
              </a:p>
            </p:txBody>
          </p:sp>
        </p:grpSp>
      </p:grpSp>
      <p:sp>
        <p:nvSpPr>
          <p:cNvPr id="16395" name="Rectangle 99">
            <a:extLst>
              <a:ext uri="{FF2B5EF4-FFF2-40B4-BE49-F238E27FC236}">
                <a16:creationId xmlns:a16="http://schemas.microsoft.com/office/drawing/2014/main" id="{97629C60-4D42-41CE-A88F-22B47249D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57388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Group 103">
            <a:extLst>
              <a:ext uri="{FF2B5EF4-FFF2-40B4-BE49-F238E27FC236}">
                <a16:creationId xmlns:a16="http://schemas.microsoft.com/office/drawing/2014/main" id="{C59375A1-BE83-43D6-8FA0-D48E73BD0B99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510213"/>
            <a:ext cx="4449763" cy="814387"/>
            <a:chOff x="1392" y="3471"/>
            <a:chExt cx="2638" cy="513"/>
          </a:xfrm>
        </p:grpSpPr>
        <p:sp>
          <p:nvSpPr>
            <p:cNvPr id="16399" name="Rectangle 101">
              <a:extLst>
                <a:ext uri="{FF2B5EF4-FFF2-40B4-BE49-F238E27FC236}">
                  <a16:creationId xmlns:a16="http://schemas.microsoft.com/office/drawing/2014/main" id="{01D8F327-8397-4A45-96E5-55692EF73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696"/>
              <a:ext cx="26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此，我们先介绍正交多项式</a:t>
              </a:r>
            </a:p>
          </p:txBody>
        </p:sp>
        <p:sp>
          <p:nvSpPr>
            <p:cNvPr id="16400" name="Rectangle 102">
              <a:extLst>
                <a:ext uri="{FF2B5EF4-FFF2-40B4-BE49-F238E27FC236}">
                  <a16:creationId xmlns:a16="http://schemas.microsoft.com/office/drawing/2014/main" id="{E2B95A5E-6FE1-49E6-B6DB-B2274AB1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4" y="3471"/>
              <a:ext cx="1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采用正交基底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14799" name="Rectangle 111">
            <a:extLst>
              <a:ext uri="{FF2B5EF4-FFF2-40B4-BE49-F238E27FC236}">
                <a16:creationId xmlns:a16="http://schemas.microsoft.com/office/drawing/2014/main" id="{1D68AE30-CEE7-4AD8-885E-670D074B9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3810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得法方程组为</a:t>
            </a:r>
          </a:p>
        </p:txBody>
      </p:sp>
      <p:sp>
        <p:nvSpPr>
          <p:cNvPr id="16398" name="Rectangle 114">
            <a:extLst>
              <a:ext uri="{FF2B5EF4-FFF2-40B4-BE49-F238E27FC236}">
                <a16:creationId xmlns:a16="http://schemas.microsoft.com/office/drawing/2014/main" id="{829EF2D9-EFC9-48DD-A49C-5CAA65D2E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0"/>
            <a:ext cx="428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75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5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 autoUpdateAnimBg="0"/>
      <p:bldP spid="1147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82">
            <a:extLst>
              <a:ext uri="{FF2B5EF4-FFF2-40B4-BE49-F238E27FC236}">
                <a16:creationId xmlns:a16="http://schemas.microsoft.com/office/drawing/2014/main" id="{4866EA8D-9C45-4525-AAED-D267DC9327FE}"/>
              </a:ext>
            </a:extLst>
          </p:cNvPr>
          <p:cNvGrpSpPr>
            <a:grpSpLocks/>
          </p:cNvGrpSpPr>
          <p:nvPr/>
        </p:nvGrpSpPr>
        <p:grpSpPr bwMode="auto">
          <a:xfrm>
            <a:off x="573088" y="1066800"/>
            <a:ext cx="9398000" cy="515938"/>
            <a:chOff x="480" y="672"/>
            <a:chExt cx="5828" cy="325"/>
          </a:xfrm>
        </p:grpSpPr>
        <p:grpSp>
          <p:nvGrpSpPr>
            <p:cNvPr id="3" name="Group 1077">
              <a:extLst>
                <a:ext uri="{FF2B5EF4-FFF2-40B4-BE49-F238E27FC236}">
                  <a16:creationId xmlns:a16="http://schemas.microsoft.com/office/drawing/2014/main" id="{6ADD3966-7D16-44D2-A2DB-D29939DD25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691"/>
              <a:ext cx="5760" cy="306"/>
              <a:chOff x="548" y="691"/>
              <a:chExt cx="5760" cy="306"/>
            </a:xfrm>
          </p:grpSpPr>
          <p:sp>
            <p:nvSpPr>
              <p:cNvPr id="17443" name="Rectangle 1026">
                <a:extLst>
                  <a:ext uri="{FF2B5EF4-FFF2-40B4-BE49-F238E27FC236}">
                    <a16:creationId xmlns:a16="http://schemas.microsoft.com/office/drawing/2014/main" id="{AA608093-9EDF-4B9B-8F82-B9C682C98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" y="691"/>
                <a:ext cx="57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667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若首项系数             的    次多项式       ，满足</a:t>
                </a:r>
              </a:p>
            </p:txBody>
          </p:sp>
          <p:graphicFrame>
            <p:nvGraphicFramePr>
              <p:cNvPr id="6" name="Object 1042">
                <a:extLst>
                  <a:ext uri="{FF2B5EF4-FFF2-40B4-BE49-F238E27FC236}">
                    <a16:creationId xmlns:a16="http://schemas.microsoft.com/office/drawing/2014/main" id="{68BF0460-F473-46FF-83CA-8B8CE448FA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72" y="715"/>
              <a:ext cx="52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42952" imgH="139654" progId="Equation.3">
                      <p:embed/>
                    </p:oleObj>
                  </mc:Choice>
                  <mc:Fallback>
                    <p:oleObj name="Equation" r:id="rId4" imgW="342952" imgH="139654" progId="Equation.3">
                      <p:embed/>
                      <p:pic>
                        <p:nvPicPr>
                          <p:cNvPr id="6" name="Object 1042">
                            <a:extLst>
                              <a:ext uri="{FF2B5EF4-FFF2-40B4-BE49-F238E27FC236}">
                                <a16:creationId xmlns:a16="http://schemas.microsoft.com/office/drawing/2014/main" id="{68BF0460-F473-46FF-83CA-8B8CE448FA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2" y="715"/>
                            <a:ext cx="528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4" name="Object 1043">
                <a:extLst>
                  <a:ext uri="{FF2B5EF4-FFF2-40B4-BE49-F238E27FC236}">
                    <a16:creationId xmlns:a16="http://schemas.microsoft.com/office/drawing/2014/main" id="{F3D3427E-3F3A-4945-904F-BC8D596755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7" y="763"/>
              <a:ext cx="2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4372" imgH="44473" progId="Equation.3">
                      <p:embed/>
                    </p:oleObj>
                  </mc:Choice>
                  <mc:Fallback>
                    <p:oleObj name="Equation" r:id="rId6" imgW="44372" imgH="44473" progId="Equation.3">
                      <p:embed/>
                      <p:pic>
                        <p:nvPicPr>
                          <p:cNvPr id="17444" name="Object 1043">
                            <a:extLst>
                              <a:ext uri="{FF2B5EF4-FFF2-40B4-BE49-F238E27FC236}">
                                <a16:creationId xmlns:a16="http://schemas.microsoft.com/office/drawing/2014/main" id="{F3D3427E-3F3A-4945-904F-BC8D596755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7" y="763"/>
                            <a:ext cx="2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5" name="Object 1044">
                <a:extLst>
                  <a:ext uri="{FF2B5EF4-FFF2-40B4-BE49-F238E27FC236}">
                    <a16:creationId xmlns:a16="http://schemas.microsoft.com/office/drawing/2014/main" id="{F5F2C509-6C37-4578-AF70-372551AB89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720"/>
              <a:ext cx="3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11020" imgH="139654" progId="Equation.3">
                      <p:embed/>
                    </p:oleObj>
                  </mc:Choice>
                  <mc:Fallback>
                    <p:oleObj name="Equation" r:id="rId8" imgW="311020" imgH="139654" progId="Equation.3">
                      <p:embed/>
                      <p:pic>
                        <p:nvPicPr>
                          <p:cNvPr id="17445" name="Object 1044">
                            <a:extLst>
                              <a:ext uri="{FF2B5EF4-FFF2-40B4-BE49-F238E27FC236}">
                                <a16:creationId xmlns:a16="http://schemas.microsoft.com/office/drawing/2014/main" id="{F5F2C509-6C37-4578-AF70-372551AB89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720"/>
                            <a:ext cx="3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42" name="AutoShape 1045" descr="水滴">
              <a:extLst>
                <a:ext uri="{FF2B5EF4-FFF2-40B4-BE49-F238E27FC236}">
                  <a16:creationId xmlns:a16="http://schemas.microsoft.com/office/drawing/2014/main" id="{FD31CECE-20C5-4245-8822-1984BC230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72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aphicFrame>
        <p:nvGraphicFramePr>
          <p:cNvPr id="176128" name="Object 1024">
            <a:extLst>
              <a:ext uri="{FF2B5EF4-FFF2-40B4-BE49-F238E27FC236}">
                <a16:creationId xmlns:a16="http://schemas.microsoft.com/office/drawing/2014/main" id="{B3216D1B-1E10-4F0E-AC5E-6EEA8BB3C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78492"/>
              </p:ext>
            </p:extLst>
          </p:nvPr>
        </p:nvGraphicFramePr>
        <p:xfrm>
          <a:off x="1828800" y="1600200"/>
          <a:ext cx="6172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67256" imgH="387373" progId="Equation.3">
                  <p:embed/>
                </p:oleObj>
              </mc:Choice>
              <mc:Fallback>
                <p:oleObj name="Equation" r:id="rId11" imgW="3467256" imgH="387373" progId="Equation.3">
                  <p:embed/>
                  <p:pic>
                    <p:nvPicPr>
                      <p:cNvPr id="176128" name="Object 1024">
                        <a:extLst>
                          <a:ext uri="{FF2B5EF4-FFF2-40B4-BE49-F238E27FC236}">
                            <a16:creationId xmlns:a16="http://schemas.microsoft.com/office/drawing/2014/main" id="{B3216D1B-1E10-4F0E-AC5E-6EEA8BB3C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6172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81">
            <a:extLst>
              <a:ext uri="{FF2B5EF4-FFF2-40B4-BE49-F238E27FC236}">
                <a16:creationId xmlns:a16="http://schemas.microsoft.com/office/drawing/2014/main" id="{ECD9E73E-861A-4359-8AB1-143B0703D6E4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3254375"/>
            <a:ext cx="8958262" cy="2316163"/>
            <a:chOff x="336" y="2048"/>
            <a:chExt cx="5328" cy="1459"/>
          </a:xfrm>
        </p:grpSpPr>
        <p:sp>
          <p:nvSpPr>
            <p:cNvPr id="17423" name="Rectangle 1068">
              <a:extLst>
                <a:ext uri="{FF2B5EF4-FFF2-40B4-BE49-F238E27FC236}">
                  <a16:creationId xmlns:a16="http://schemas.microsoft.com/office/drawing/2014/main" id="{0CD4E767-48B3-42C8-AAD8-89C8C5FCF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" y="2686"/>
              <a:ext cx="52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次数不超过         的多项式        ，都有                                         ，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4" name="Text Box 1058">
              <a:extLst>
                <a:ext uri="{FF2B5EF4-FFF2-40B4-BE49-F238E27FC236}">
                  <a16:creationId xmlns:a16="http://schemas.microsoft.com/office/drawing/2014/main" id="{A2272436-3567-422F-9D16-AA5922ADE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3216"/>
              <a:ext cx="2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 的正交。</a:t>
              </a:r>
            </a:p>
          </p:txBody>
        </p:sp>
        <p:sp>
          <p:nvSpPr>
            <p:cNvPr id="17425" name="Rectangle 1073">
              <a:extLst>
                <a:ext uri="{FF2B5EF4-FFF2-40B4-BE49-F238E27FC236}">
                  <a16:creationId xmlns:a16="http://schemas.microsoft.com/office/drawing/2014/main" id="{BC01FE0A-E56E-45C4-8B8D-5330712C1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2923"/>
              <a:ext cx="33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即        与任何次数不超过          的多项式</a:t>
              </a:r>
            </a:p>
          </p:txBody>
        </p:sp>
        <p:graphicFrame>
          <p:nvGraphicFramePr>
            <p:cNvPr id="17426" name="Object 1030">
              <a:extLst>
                <a:ext uri="{FF2B5EF4-FFF2-40B4-BE49-F238E27FC236}">
                  <a16:creationId xmlns:a16="http://schemas.microsoft.com/office/drawing/2014/main" id="{16761349-4D3A-49CA-9243-1A0A3BF848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3256"/>
            <a:ext cx="34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648" imgH="114300" progId="Equation.3">
                    <p:embed/>
                  </p:oleObj>
                </mc:Choice>
                <mc:Fallback>
                  <p:oleObj name="Equation" r:id="rId13" imgW="266648" imgH="114300" progId="Equation.3">
                    <p:embed/>
                    <p:pic>
                      <p:nvPicPr>
                        <p:cNvPr id="17426" name="Object 1030">
                          <a:extLst>
                            <a:ext uri="{FF2B5EF4-FFF2-40B4-BE49-F238E27FC236}">
                              <a16:creationId xmlns:a16="http://schemas.microsoft.com/office/drawing/2014/main" id="{16761349-4D3A-49CA-9243-1A0A3BF848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3256"/>
                          <a:ext cx="34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1064">
              <a:extLst>
                <a:ext uri="{FF2B5EF4-FFF2-40B4-BE49-F238E27FC236}">
                  <a16:creationId xmlns:a16="http://schemas.microsoft.com/office/drawing/2014/main" id="{7FBA08C5-2926-4501-9F4B-E8B73338A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125"/>
              <a:ext cx="37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                         是  </a:t>
              </a:r>
              <a:r>
                <a:rPr lang="en-US" altLang="zh-CN" sz="2400" b="1" i="1" dirty="0" err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次多项式，则多项式系</a:t>
              </a:r>
            </a:p>
          </p:txBody>
        </p:sp>
        <p:graphicFrame>
          <p:nvGraphicFramePr>
            <p:cNvPr id="17428" name="Object 1031">
              <a:extLst>
                <a:ext uri="{FF2B5EF4-FFF2-40B4-BE49-F238E27FC236}">
                  <a16:creationId xmlns:a16="http://schemas.microsoft.com/office/drawing/2014/main" id="{CC8BA30D-4F53-4BB7-ADB3-331B8E7D7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40"/>
            <a:ext cx="187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25600" imgH="253954" progId="Equation.3">
                    <p:embed/>
                  </p:oleObj>
                </mc:Choice>
                <mc:Fallback>
                  <p:oleObj name="Equation" r:id="rId15" imgW="1625600" imgH="253954" progId="Equation.3">
                    <p:embed/>
                    <p:pic>
                      <p:nvPicPr>
                        <p:cNvPr id="17428" name="Object 1031">
                          <a:extLst>
                            <a:ext uri="{FF2B5EF4-FFF2-40B4-BE49-F238E27FC236}">
                              <a16:creationId xmlns:a16="http://schemas.microsoft.com/office/drawing/2014/main" id="{CC8BA30D-4F53-4BB7-ADB3-331B8E7D78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40"/>
                          <a:ext cx="187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1033">
              <a:extLst>
                <a:ext uri="{FF2B5EF4-FFF2-40B4-BE49-F238E27FC236}">
                  <a16:creationId xmlns:a16="http://schemas.microsoft.com/office/drawing/2014/main" id="{2B7B7DB6-4D63-4B67-B4C5-703E291F6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736"/>
            <a:ext cx="43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9420" imgH="82712" progId="Equation.3">
                    <p:embed/>
                  </p:oleObj>
                </mc:Choice>
                <mc:Fallback>
                  <p:oleObj name="Equation" r:id="rId17" imgW="209420" imgH="82712" progId="Equation.3">
                    <p:embed/>
                    <p:pic>
                      <p:nvPicPr>
                        <p:cNvPr id="17429" name="Object 1033">
                          <a:extLst>
                            <a:ext uri="{FF2B5EF4-FFF2-40B4-BE49-F238E27FC236}">
                              <a16:creationId xmlns:a16="http://schemas.microsoft.com/office/drawing/2014/main" id="{2B7B7DB6-4D63-4B67-B4C5-703E291F6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36"/>
                          <a:ext cx="43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1034">
              <a:extLst>
                <a:ext uri="{FF2B5EF4-FFF2-40B4-BE49-F238E27FC236}">
                  <a16:creationId xmlns:a16="http://schemas.microsoft.com/office/drawing/2014/main" id="{F9B06BDF-DAA5-4458-B26D-EFC78949A9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64418"/>
                </p:ext>
              </p:extLst>
            </p:nvPr>
          </p:nvGraphicFramePr>
          <p:xfrm>
            <a:off x="1344" y="2159"/>
            <a:ext cx="1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71628" imgH="139654" progId="Equation.3">
                    <p:embed/>
                  </p:oleObj>
                </mc:Choice>
                <mc:Fallback>
                  <p:oleObj name="Equation" r:id="rId19" imgW="971628" imgH="139654" progId="Equation.3">
                    <p:embed/>
                    <p:pic>
                      <p:nvPicPr>
                        <p:cNvPr id="17430" name="Object 1034">
                          <a:extLst>
                            <a:ext uri="{FF2B5EF4-FFF2-40B4-BE49-F238E27FC236}">
                              <a16:creationId xmlns:a16="http://schemas.microsoft.com/office/drawing/2014/main" id="{F9B06BDF-DAA5-4458-B26D-EFC78949A9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159"/>
                          <a:ext cx="11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1035">
              <a:extLst>
                <a:ext uri="{FF2B5EF4-FFF2-40B4-BE49-F238E27FC236}">
                  <a16:creationId xmlns:a16="http://schemas.microsoft.com/office/drawing/2014/main" id="{047108C9-FB38-40B9-9619-09D82A3CC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" y="2136"/>
            <a:ext cx="4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00180" imgH="139654" progId="Equation.3">
                    <p:embed/>
                  </p:oleObj>
                </mc:Choice>
                <mc:Fallback>
                  <p:oleObj name="Equation" r:id="rId21" imgW="400180" imgH="139654" progId="Equation.3">
                    <p:embed/>
                    <p:pic>
                      <p:nvPicPr>
                        <p:cNvPr id="17431" name="Object 1035">
                          <a:extLst>
                            <a:ext uri="{FF2B5EF4-FFF2-40B4-BE49-F238E27FC236}">
                              <a16:creationId xmlns:a16="http://schemas.microsoft.com/office/drawing/2014/main" id="{047108C9-FB38-40B9-9619-09D82A3CC7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2136"/>
                          <a:ext cx="4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1036">
              <a:extLst>
                <a:ext uri="{FF2B5EF4-FFF2-40B4-BE49-F238E27FC236}">
                  <a16:creationId xmlns:a16="http://schemas.microsoft.com/office/drawing/2014/main" id="{E8466303-57AA-4A6D-8CE8-003AF8016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4" y="2728"/>
            <a:ext cx="3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66648" imgH="114300" progId="Equation.3">
                    <p:embed/>
                  </p:oleObj>
                </mc:Choice>
                <mc:Fallback>
                  <p:oleObj name="Equation" r:id="rId23" imgW="266648" imgH="114300" progId="Equation.3">
                    <p:embed/>
                    <p:pic>
                      <p:nvPicPr>
                        <p:cNvPr id="17432" name="Object 1036">
                          <a:extLst>
                            <a:ext uri="{FF2B5EF4-FFF2-40B4-BE49-F238E27FC236}">
                              <a16:creationId xmlns:a16="http://schemas.microsoft.com/office/drawing/2014/main" id="{E8466303-57AA-4A6D-8CE8-003AF8016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728"/>
                          <a:ext cx="3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Rectangle 1065">
              <a:extLst>
                <a:ext uri="{FF2B5EF4-FFF2-40B4-BE49-F238E27FC236}">
                  <a16:creationId xmlns:a16="http://schemas.microsoft.com/office/drawing/2014/main" id="{D328E67F-F397-40E5-BCC5-87DCBC766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400"/>
              <a:ext cx="50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  的正交多项式的充分必要条件是对任何</a:t>
              </a:r>
            </a:p>
          </p:txBody>
        </p:sp>
        <p:graphicFrame>
          <p:nvGraphicFramePr>
            <p:cNvPr id="7" name="Object 1037">
              <a:extLst>
                <a:ext uri="{FF2B5EF4-FFF2-40B4-BE49-F238E27FC236}">
                  <a16:creationId xmlns:a16="http://schemas.microsoft.com/office/drawing/2014/main" id="{4C7ED24D-30FA-4A17-865B-D52A8BFE14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" y="2448"/>
            <a:ext cx="34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6648" imgH="114300" progId="Equation.3">
                    <p:embed/>
                  </p:oleObj>
                </mc:Choice>
                <mc:Fallback>
                  <p:oleObj name="Equation" r:id="rId25" imgW="266648" imgH="114300" progId="Equation.3">
                    <p:embed/>
                    <p:pic>
                      <p:nvPicPr>
                        <p:cNvPr id="7" name="Object 1037">
                          <a:extLst>
                            <a:ext uri="{FF2B5EF4-FFF2-40B4-BE49-F238E27FC236}">
                              <a16:creationId xmlns:a16="http://schemas.microsoft.com/office/drawing/2014/main" id="{4C7ED24D-30FA-4A17-865B-D52A8BFE14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2448"/>
                          <a:ext cx="34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1038">
              <a:extLst>
                <a:ext uri="{FF2B5EF4-FFF2-40B4-BE49-F238E27FC236}">
                  <a16:creationId xmlns:a16="http://schemas.microsoft.com/office/drawing/2014/main" id="{DC1F7A34-C39C-4DB8-95AC-1372BC4FB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976"/>
            <a:ext cx="10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47752" imgH="114300" progId="Equation.3">
                    <p:embed/>
                  </p:oleObj>
                </mc:Choice>
                <mc:Fallback>
                  <p:oleObj name="Equation" r:id="rId27" imgW="647752" imgH="114300" progId="Equation.3">
                    <p:embed/>
                    <p:pic>
                      <p:nvPicPr>
                        <p:cNvPr id="17435" name="Object 1038">
                          <a:extLst>
                            <a:ext uri="{FF2B5EF4-FFF2-40B4-BE49-F238E27FC236}">
                              <a16:creationId xmlns:a16="http://schemas.microsoft.com/office/drawing/2014/main" id="{DC1F7A34-C39C-4DB8-95AC-1372BC4FB5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10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1039">
              <a:extLst>
                <a:ext uri="{FF2B5EF4-FFF2-40B4-BE49-F238E27FC236}">
                  <a16:creationId xmlns:a16="http://schemas.microsoft.com/office/drawing/2014/main" id="{20597A6B-FB77-4C8C-885E-C5D11F3AAD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8" y="2944"/>
            <a:ext cx="4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11020" imgH="139654" progId="Equation.3">
                    <p:embed/>
                  </p:oleObj>
                </mc:Choice>
                <mc:Fallback>
                  <p:oleObj name="Equation" r:id="rId29" imgW="311020" imgH="139654" progId="Equation.3">
                    <p:embed/>
                    <p:pic>
                      <p:nvPicPr>
                        <p:cNvPr id="17436" name="Object 1039">
                          <a:extLst>
                            <a:ext uri="{FF2B5EF4-FFF2-40B4-BE49-F238E27FC236}">
                              <a16:creationId xmlns:a16="http://schemas.microsoft.com/office/drawing/2014/main" id="{20597A6B-FB77-4C8C-885E-C5D11F3AAD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944"/>
                          <a:ext cx="4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1040">
              <a:extLst>
                <a:ext uri="{FF2B5EF4-FFF2-40B4-BE49-F238E27FC236}">
                  <a16:creationId xmlns:a16="http://schemas.microsoft.com/office/drawing/2014/main" id="{F03C7078-6971-4BF6-B738-0561A0350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9" y="2976"/>
            <a:ext cx="43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09420" imgH="82712" progId="Equation.3">
                    <p:embed/>
                  </p:oleObj>
                </mc:Choice>
                <mc:Fallback>
                  <p:oleObj name="Equation" r:id="rId31" imgW="209420" imgH="82712" progId="Equation.3">
                    <p:embed/>
                    <p:pic>
                      <p:nvPicPr>
                        <p:cNvPr id="17437" name="Object 1040">
                          <a:extLst>
                            <a:ext uri="{FF2B5EF4-FFF2-40B4-BE49-F238E27FC236}">
                              <a16:creationId xmlns:a16="http://schemas.microsoft.com/office/drawing/2014/main" id="{F03C7078-6971-4BF6-B738-0561A03504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2976"/>
                          <a:ext cx="43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1041">
              <a:extLst>
                <a:ext uri="{FF2B5EF4-FFF2-40B4-BE49-F238E27FC236}">
                  <a16:creationId xmlns:a16="http://schemas.microsoft.com/office/drawing/2014/main" id="{20F8267D-4B26-4584-8B5D-9BE557DFE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976"/>
            <a:ext cx="3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66648" imgH="114300" progId="Equation.3">
                    <p:embed/>
                  </p:oleObj>
                </mc:Choice>
                <mc:Fallback>
                  <p:oleObj name="Equation" r:id="rId33" imgW="266648" imgH="114300" progId="Equation.3">
                    <p:embed/>
                    <p:pic>
                      <p:nvPicPr>
                        <p:cNvPr id="17438" name="Object 1041">
                          <a:extLst>
                            <a:ext uri="{FF2B5EF4-FFF2-40B4-BE49-F238E27FC236}">
                              <a16:creationId xmlns:a16="http://schemas.microsoft.com/office/drawing/2014/main" id="{20F8267D-4B26-4584-8B5D-9BE557DFE7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976"/>
                          <a:ext cx="3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AutoShape 1076" descr="白色大理石">
              <a:extLst>
                <a:ext uri="{FF2B5EF4-FFF2-40B4-BE49-F238E27FC236}">
                  <a16:creationId xmlns:a16="http://schemas.microsoft.com/office/drawing/2014/main" id="{4CF60422-C831-499C-8937-A5D1C87AF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4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5" name="Group 1079">
            <a:extLst>
              <a:ext uri="{FF2B5EF4-FFF2-40B4-BE49-F238E27FC236}">
                <a16:creationId xmlns:a16="http://schemas.microsoft.com/office/drawing/2014/main" id="{AA99A023-03CE-4892-9965-1C834630BA4D}"/>
              </a:ext>
            </a:extLst>
          </p:cNvPr>
          <p:cNvGrpSpPr>
            <a:grpSpLocks/>
          </p:cNvGrpSpPr>
          <p:nvPr/>
        </p:nvGrpSpPr>
        <p:grpSpPr bwMode="auto">
          <a:xfrm>
            <a:off x="349250" y="2349500"/>
            <a:ext cx="8475663" cy="874713"/>
            <a:chOff x="211" y="1488"/>
            <a:chExt cx="5254" cy="551"/>
          </a:xfrm>
        </p:grpSpPr>
        <p:sp>
          <p:nvSpPr>
            <p:cNvPr id="17415" name="Rectangle 1057">
              <a:extLst>
                <a:ext uri="{FF2B5EF4-FFF2-40B4-BE49-F238E27FC236}">
                  <a16:creationId xmlns:a16="http://schemas.microsoft.com/office/drawing/2014/main" id="{4A0417B3-F3C6-4A59-AE3D-42BCFA3B1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8" y="1488"/>
              <a:ext cx="21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正交，</a:t>
              </a:r>
            </a:p>
          </p:txBody>
        </p:sp>
        <p:sp>
          <p:nvSpPr>
            <p:cNvPr id="17416" name="Rectangle 1055">
              <a:extLst>
                <a:ext uri="{FF2B5EF4-FFF2-40B4-BE49-F238E27FC236}">
                  <a16:creationId xmlns:a16="http://schemas.microsoft.com/office/drawing/2014/main" id="{91866BEE-F253-413C-9B56-DDE4FA408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" y="1751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并称          是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 的   次正交多项式。</a:t>
              </a:r>
            </a:p>
          </p:txBody>
        </p:sp>
        <p:graphicFrame>
          <p:nvGraphicFramePr>
            <p:cNvPr id="17417" name="Object 1025">
              <a:extLst>
                <a:ext uri="{FF2B5EF4-FFF2-40B4-BE49-F238E27FC236}">
                  <a16:creationId xmlns:a16="http://schemas.microsoft.com/office/drawing/2014/main" id="{7C1C36E1-F3D5-430F-89B9-B97E66431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488"/>
            <a:ext cx="144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67007" imgH="139654" progId="Equation.3">
                    <p:embed/>
                  </p:oleObj>
                </mc:Choice>
                <mc:Fallback>
                  <p:oleObj name="Equation" r:id="rId36" imgW="1067007" imgH="139654" progId="Equation.3">
                    <p:embed/>
                    <p:pic>
                      <p:nvPicPr>
                        <p:cNvPr id="17417" name="Object 1025">
                          <a:extLst>
                            <a:ext uri="{FF2B5EF4-FFF2-40B4-BE49-F238E27FC236}">
                              <a16:creationId xmlns:a16="http://schemas.microsoft.com/office/drawing/2014/main" id="{7C1C36E1-F3D5-430F-89B9-B97E664315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88"/>
                          <a:ext cx="144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026">
              <a:extLst>
                <a:ext uri="{FF2B5EF4-FFF2-40B4-BE49-F238E27FC236}">
                  <a16:creationId xmlns:a16="http://schemas.microsoft.com/office/drawing/2014/main" id="{D045AB3C-85A4-43BA-945F-38DA10515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" y="1776"/>
            <a:ext cx="43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11020" imgH="139654" progId="Equation.3">
                    <p:embed/>
                  </p:oleObj>
                </mc:Choice>
                <mc:Fallback>
                  <p:oleObj name="Equation" r:id="rId38" imgW="311020" imgH="139654" progId="Equation.3">
                    <p:embed/>
                    <p:pic>
                      <p:nvPicPr>
                        <p:cNvPr id="17418" name="Object 1026">
                          <a:extLst>
                            <a:ext uri="{FF2B5EF4-FFF2-40B4-BE49-F238E27FC236}">
                              <a16:creationId xmlns:a16="http://schemas.microsoft.com/office/drawing/2014/main" id="{D045AB3C-85A4-43BA-945F-38DA10515A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1776"/>
                          <a:ext cx="43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027">
              <a:extLst>
                <a:ext uri="{FF2B5EF4-FFF2-40B4-BE49-F238E27FC236}">
                  <a16:creationId xmlns:a16="http://schemas.microsoft.com/office/drawing/2014/main" id="{E41F8F32-061B-40F6-858C-9FBB08ABF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800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66648" imgH="114300" progId="Equation.3">
                    <p:embed/>
                  </p:oleObj>
                </mc:Choice>
                <mc:Fallback>
                  <p:oleObj name="Equation" r:id="rId40" imgW="266648" imgH="114300" progId="Equation.3">
                    <p:embed/>
                    <p:pic>
                      <p:nvPicPr>
                        <p:cNvPr id="17419" name="Object 1027">
                          <a:extLst>
                            <a:ext uri="{FF2B5EF4-FFF2-40B4-BE49-F238E27FC236}">
                              <a16:creationId xmlns:a16="http://schemas.microsoft.com/office/drawing/2014/main" id="{E41F8F32-061B-40F6-858C-9FBB08ABF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00"/>
                          <a:ext cx="3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028">
              <a:extLst>
                <a:ext uri="{FF2B5EF4-FFF2-40B4-BE49-F238E27FC236}">
                  <a16:creationId xmlns:a16="http://schemas.microsoft.com/office/drawing/2014/main" id="{6E8ED483-572B-4B4C-A254-0BCBE360FC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1" y="1824"/>
            <a:ext cx="16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4372" imgH="44473" progId="Equation.3">
                    <p:embed/>
                  </p:oleObj>
                </mc:Choice>
                <mc:Fallback>
                  <p:oleObj name="Equation" r:id="rId42" imgW="44372" imgH="44473" progId="Equation.3">
                    <p:embed/>
                    <p:pic>
                      <p:nvPicPr>
                        <p:cNvPr id="17420" name="Object 1028">
                          <a:extLst>
                            <a:ext uri="{FF2B5EF4-FFF2-40B4-BE49-F238E27FC236}">
                              <a16:creationId xmlns:a16="http://schemas.microsoft.com/office/drawing/2014/main" id="{6E8ED483-572B-4B4C-A254-0BCBE360FC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824"/>
                          <a:ext cx="16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Rectangle 1056">
              <a:extLst>
                <a:ext uri="{FF2B5EF4-FFF2-40B4-BE49-F238E27FC236}">
                  <a16:creationId xmlns:a16="http://schemas.microsoft.com/office/drawing/2014/main" id="{A8351B49-F924-4694-AF68-94FF696F0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1488"/>
              <a:ext cx="1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就称多项式序列</a:t>
              </a:r>
            </a:p>
          </p:txBody>
        </p:sp>
        <p:graphicFrame>
          <p:nvGraphicFramePr>
            <p:cNvPr id="17422" name="Object 1029">
              <a:extLst>
                <a:ext uri="{FF2B5EF4-FFF2-40B4-BE49-F238E27FC236}">
                  <a16:creationId xmlns:a16="http://schemas.microsoft.com/office/drawing/2014/main" id="{699A8B5A-CA67-48FD-9A01-F70071EF91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536"/>
            <a:ext cx="34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66648" imgH="114300" progId="Equation.3">
                    <p:embed/>
                  </p:oleObj>
                </mc:Choice>
                <mc:Fallback>
                  <p:oleObj name="Equation" r:id="rId44" imgW="266648" imgH="114300" progId="Equation.3">
                    <p:embed/>
                    <p:pic>
                      <p:nvPicPr>
                        <p:cNvPr id="17422" name="Object 1029">
                          <a:extLst>
                            <a:ext uri="{FF2B5EF4-FFF2-40B4-BE49-F238E27FC236}">
                              <a16:creationId xmlns:a16="http://schemas.microsoft.com/office/drawing/2014/main" id="{699A8B5A-CA67-48FD-9A01-F70071EF91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536"/>
                          <a:ext cx="34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Rectangle 1085">
            <a:extLst>
              <a:ext uri="{FF2B5EF4-FFF2-40B4-BE49-F238E27FC236}">
                <a16:creationId xmlns:a16="http://schemas.microsoft.com/office/drawing/2014/main" id="{F84843FF-D062-410E-B19C-98513303B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34925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正交多项式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Orthogonal Polynomials */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6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3">
            <a:extLst>
              <a:ext uri="{FF2B5EF4-FFF2-40B4-BE49-F238E27FC236}">
                <a16:creationId xmlns:a16="http://schemas.microsoft.com/office/drawing/2014/main" id="{093A0607-075C-4BF6-8A4B-3EED9ABB0CEB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847725"/>
            <a:ext cx="8086725" cy="974725"/>
            <a:chOff x="-40" y="538"/>
            <a:chExt cx="5092" cy="614"/>
          </a:xfrm>
        </p:grpSpPr>
        <p:sp>
          <p:nvSpPr>
            <p:cNvPr id="18481" name="Rectangle 1041">
              <a:extLst>
                <a:ext uri="{FF2B5EF4-FFF2-40B4-BE49-F238E27FC236}">
                  <a16:creationId xmlns:a16="http://schemas.microsoft.com/office/drawing/2014/main" id="{CA29B101-74E1-4E74-9C6F-D4D260677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538"/>
              <a:ext cx="48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             为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的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正交多项式序列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其中        为  次</a:t>
              </a:r>
            </a:p>
          </p:txBody>
        </p:sp>
        <p:graphicFrame>
          <p:nvGraphicFramePr>
            <p:cNvPr id="18482" name="Object 1033">
              <a:extLst>
                <a:ext uri="{FF2B5EF4-FFF2-40B4-BE49-F238E27FC236}">
                  <a16:creationId xmlns:a16="http://schemas.microsoft.com/office/drawing/2014/main" id="{8539563A-3EC0-4D1C-8CBF-AD7B4B53EB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0" y="550"/>
            <a:ext cx="39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1020" imgH="139654" progId="Equation.3">
                    <p:embed/>
                  </p:oleObj>
                </mc:Choice>
                <mc:Fallback>
                  <p:oleObj name="Equation" r:id="rId5" imgW="311020" imgH="139654" progId="Equation.3">
                    <p:embed/>
                    <p:pic>
                      <p:nvPicPr>
                        <p:cNvPr id="18482" name="Object 1033">
                          <a:extLst>
                            <a:ext uri="{FF2B5EF4-FFF2-40B4-BE49-F238E27FC236}">
                              <a16:creationId xmlns:a16="http://schemas.microsoft.com/office/drawing/2014/main" id="{8539563A-3EC0-4D1C-8CBF-AD7B4B53EB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550"/>
                          <a:ext cx="39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1034">
              <a:extLst>
                <a:ext uri="{FF2B5EF4-FFF2-40B4-BE49-F238E27FC236}">
                  <a16:creationId xmlns:a16="http://schemas.microsoft.com/office/drawing/2014/main" id="{FBF5A3AC-60BC-4F55-9DCD-03E9B61F2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596"/>
            <a:ext cx="15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372" imgH="82712" progId="Equation.3">
                    <p:embed/>
                  </p:oleObj>
                </mc:Choice>
                <mc:Fallback>
                  <p:oleObj name="Equation" r:id="rId7" imgW="44372" imgH="82712" progId="Equation.3">
                    <p:embed/>
                    <p:pic>
                      <p:nvPicPr>
                        <p:cNvPr id="18483" name="Object 1034">
                          <a:extLst>
                            <a:ext uri="{FF2B5EF4-FFF2-40B4-BE49-F238E27FC236}">
                              <a16:creationId xmlns:a16="http://schemas.microsoft.com/office/drawing/2014/main" id="{FBF5A3AC-60BC-4F55-9DCD-03E9B61F2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596"/>
                          <a:ext cx="15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1035">
              <a:extLst>
                <a:ext uri="{FF2B5EF4-FFF2-40B4-BE49-F238E27FC236}">
                  <a16:creationId xmlns:a16="http://schemas.microsoft.com/office/drawing/2014/main" id="{BA3008E0-34FC-4705-A72D-13B4F3EE0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576"/>
            <a:ext cx="57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25476" imgH="139654" progId="Equation.3">
                    <p:embed/>
                  </p:oleObj>
                </mc:Choice>
                <mc:Fallback>
                  <p:oleObj name="Equation" r:id="rId9" imgW="425476" imgH="139654" progId="Equation.3">
                    <p:embed/>
                    <p:pic>
                      <p:nvPicPr>
                        <p:cNvPr id="18484" name="Object 1035">
                          <a:extLst>
                            <a:ext uri="{FF2B5EF4-FFF2-40B4-BE49-F238E27FC236}">
                              <a16:creationId xmlns:a16="http://schemas.microsoft.com/office/drawing/2014/main" id="{BA3008E0-34FC-4705-A72D-13B4F3EE0D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57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5" name="Rectangle 1042">
              <a:extLst>
                <a:ext uri="{FF2B5EF4-FFF2-40B4-BE49-F238E27FC236}">
                  <a16:creationId xmlns:a16="http://schemas.microsoft.com/office/drawing/2014/main" id="{78605FDB-BC13-4A33-8FA9-1AF67F788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0" y="864"/>
              <a:ext cx="3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正交多项式，则具有下列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基本性质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3" name="Group 1107">
            <a:extLst>
              <a:ext uri="{FF2B5EF4-FFF2-40B4-BE49-F238E27FC236}">
                <a16:creationId xmlns:a16="http://schemas.microsoft.com/office/drawing/2014/main" id="{E3387BE0-8CCC-4E2F-9CF1-A2467C4FA89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038600"/>
            <a:ext cx="6705600" cy="533400"/>
            <a:chOff x="864" y="2544"/>
            <a:chExt cx="4224" cy="336"/>
          </a:xfrm>
        </p:grpSpPr>
        <p:grpSp>
          <p:nvGrpSpPr>
            <p:cNvPr id="18476" name="Group 1075">
              <a:extLst>
                <a:ext uri="{FF2B5EF4-FFF2-40B4-BE49-F238E27FC236}">
                  <a16:creationId xmlns:a16="http://schemas.microsoft.com/office/drawing/2014/main" id="{5D7A6FB6-C38A-423C-8D59-90EF16A83C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2544"/>
              <a:ext cx="4224" cy="336"/>
              <a:chOff x="288" y="2592"/>
              <a:chExt cx="528" cy="384"/>
            </a:xfrm>
          </p:grpSpPr>
          <p:sp>
            <p:nvSpPr>
              <p:cNvPr id="18479" name="AutoShape 1076" descr="棕色大理石">
                <a:extLst>
                  <a:ext uri="{FF2B5EF4-FFF2-40B4-BE49-F238E27FC236}">
                    <a16:creationId xmlns:a16="http://schemas.microsoft.com/office/drawing/2014/main" id="{FF61DD67-D205-44F9-A936-4D6DF58CD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0" name="Text Box 1077" descr="棕色大理石">
                <a:extLst>
                  <a:ext uri="{FF2B5EF4-FFF2-40B4-BE49-F238E27FC236}">
                    <a16:creationId xmlns:a16="http://schemas.microsoft.com/office/drawing/2014/main" id="{0D98C304-9A58-4AD9-A554-DF67B8D97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5"/>
                <a:ext cx="317" cy="216"/>
              </a:xfrm>
              <a:prstGeom prst="rect">
                <a:avLst/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8477" name="Object 1031">
              <a:extLst>
                <a:ext uri="{FF2B5EF4-FFF2-40B4-BE49-F238E27FC236}">
                  <a16:creationId xmlns:a16="http://schemas.microsoft.com/office/drawing/2014/main" id="{B04537E5-8C42-4C93-A7C8-4DB23C938D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6" y="2592"/>
            <a:ext cx="27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54276" imgH="139654" progId="Equation.3">
                    <p:embed/>
                  </p:oleObj>
                </mc:Choice>
                <mc:Fallback>
                  <p:oleObj name="Equation" r:id="rId12" imgW="2254276" imgH="139654" progId="Equation.3">
                    <p:embed/>
                    <p:pic>
                      <p:nvPicPr>
                        <p:cNvPr id="18477" name="Object 1031">
                          <a:extLst>
                            <a:ext uri="{FF2B5EF4-FFF2-40B4-BE49-F238E27FC236}">
                              <a16:creationId xmlns:a16="http://schemas.microsoft.com/office/drawing/2014/main" id="{B04537E5-8C42-4C93-A7C8-4DB23C938D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2592"/>
                          <a:ext cx="279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8" name="Object 1032">
              <a:extLst>
                <a:ext uri="{FF2B5EF4-FFF2-40B4-BE49-F238E27FC236}">
                  <a16:creationId xmlns:a16="http://schemas.microsoft.com/office/drawing/2014/main" id="{339F5E19-A026-45AD-9A4C-7E51E8D34F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8" y="2640"/>
            <a:ext cx="9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58772" imgH="114300" progId="Equation.3">
                    <p:embed/>
                  </p:oleObj>
                </mc:Choice>
                <mc:Fallback>
                  <p:oleObj name="Equation" r:id="rId14" imgW="958772" imgH="114300" progId="Equation.3">
                    <p:embed/>
                    <p:pic>
                      <p:nvPicPr>
                        <p:cNvPr id="18478" name="Object 1032">
                          <a:extLst>
                            <a:ext uri="{FF2B5EF4-FFF2-40B4-BE49-F238E27FC236}">
                              <a16:creationId xmlns:a16="http://schemas.microsoft.com/office/drawing/2014/main" id="{339F5E19-A026-45AD-9A4C-7E51E8D34F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2640"/>
                          <a:ext cx="92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08">
            <a:extLst>
              <a:ext uri="{FF2B5EF4-FFF2-40B4-BE49-F238E27FC236}">
                <a16:creationId xmlns:a16="http://schemas.microsoft.com/office/drawing/2014/main" id="{09A59DC3-46C9-4D07-89FD-E0E587B2814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600575"/>
            <a:ext cx="9144000" cy="1266825"/>
            <a:chOff x="240" y="2898"/>
            <a:chExt cx="5760" cy="798"/>
          </a:xfrm>
        </p:grpSpPr>
        <p:sp>
          <p:nvSpPr>
            <p:cNvPr id="18472" name="Rectangle 1026">
              <a:extLst>
                <a:ext uri="{FF2B5EF4-FFF2-40B4-BE49-F238E27FC236}">
                  <a16:creationId xmlns:a16="http://schemas.microsoft.com/office/drawing/2014/main" id="{70D3A55D-17F3-411A-94D2-7AEF90A3F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98"/>
              <a:ext cx="5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        都是与    无关的常数，且</a:t>
              </a:r>
            </a:p>
          </p:txBody>
        </p:sp>
        <p:graphicFrame>
          <p:nvGraphicFramePr>
            <p:cNvPr id="18473" name="Object 1028">
              <a:extLst>
                <a:ext uri="{FF2B5EF4-FFF2-40B4-BE49-F238E27FC236}">
                  <a16:creationId xmlns:a16="http://schemas.microsoft.com/office/drawing/2014/main" id="{66D2EB59-50F0-420F-8E5E-BB3744E4E0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8" y="2946"/>
            <a:ext cx="50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1020" imgH="139654" progId="Equation.3">
                    <p:embed/>
                  </p:oleObj>
                </mc:Choice>
                <mc:Fallback>
                  <p:oleObj name="Equation" r:id="rId16" imgW="311020" imgH="139654" progId="Equation.3">
                    <p:embed/>
                    <p:pic>
                      <p:nvPicPr>
                        <p:cNvPr id="18473" name="Object 1028">
                          <a:extLst>
                            <a:ext uri="{FF2B5EF4-FFF2-40B4-BE49-F238E27FC236}">
                              <a16:creationId xmlns:a16="http://schemas.microsoft.com/office/drawing/2014/main" id="{66D2EB59-50F0-420F-8E5E-BB3744E4E0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946"/>
                          <a:ext cx="50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4" name="Object 1029">
              <a:extLst>
                <a:ext uri="{FF2B5EF4-FFF2-40B4-BE49-F238E27FC236}">
                  <a16:creationId xmlns:a16="http://schemas.microsoft.com/office/drawing/2014/main" id="{89855A0F-D1BD-424D-AD8B-F77CAD00DF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1" y="2975"/>
            <a:ext cx="2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4372" imgH="44473" progId="Equation.3">
                    <p:embed/>
                  </p:oleObj>
                </mc:Choice>
                <mc:Fallback>
                  <p:oleObj name="Equation" r:id="rId18" imgW="44372" imgH="44473" progId="Equation.3">
                    <p:embed/>
                    <p:pic>
                      <p:nvPicPr>
                        <p:cNvPr id="18474" name="Object 1029">
                          <a:extLst>
                            <a:ext uri="{FF2B5EF4-FFF2-40B4-BE49-F238E27FC236}">
                              <a16:creationId xmlns:a16="http://schemas.microsoft.com/office/drawing/2014/main" id="{89855A0F-D1BD-424D-AD8B-F77CAD00DF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2975"/>
                          <a:ext cx="2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5" name="Object 1030">
              <a:extLst>
                <a:ext uri="{FF2B5EF4-FFF2-40B4-BE49-F238E27FC236}">
                  <a16:creationId xmlns:a16="http://schemas.microsoft.com/office/drawing/2014/main" id="{902E30E2-D89F-4487-A18D-8C0CC32713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186"/>
            <a:ext cx="422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35324" imgH="387373" progId="Equation.3">
                    <p:embed/>
                  </p:oleObj>
                </mc:Choice>
                <mc:Fallback>
                  <p:oleObj name="Equation" r:id="rId20" imgW="3435324" imgH="387373" progId="Equation.3">
                    <p:embed/>
                    <p:pic>
                      <p:nvPicPr>
                        <p:cNvPr id="18475" name="Object 1030">
                          <a:extLst>
                            <a:ext uri="{FF2B5EF4-FFF2-40B4-BE49-F238E27FC236}">
                              <a16:creationId xmlns:a16="http://schemas.microsoft.com/office/drawing/2014/main" id="{902E30E2-D89F-4487-A18D-8C0CC3271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86"/>
                          <a:ext cx="422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59">
            <a:extLst>
              <a:ext uri="{FF2B5EF4-FFF2-40B4-BE49-F238E27FC236}">
                <a16:creationId xmlns:a16="http://schemas.microsoft.com/office/drawing/2014/main" id="{3ADC958B-2910-479C-A8D1-F77559DBD22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3375"/>
            <a:ext cx="3384550" cy="720725"/>
            <a:chOff x="0" y="192"/>
            <a:chExt cx="2089" cy="454"/>
          </a:xfrm>
        </p:grpSpPr>
        <p:sp>
          <p:nvSpPr>
            <p:cNvPr id="18470" name="Rectangle 1040">
              <a:extLst>
                <a:ext uri="{FF2B5EF4-FFF2-40B4-BE49-F238E27FC236}">
                  <a16:creationId xmlns:a16="http://schemas.microsoft.com/office/drawing/2014/main" id="{E2191B0E-B5F3-441F-B285-0E5C36720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" y="272"/>
              <a:ext cx="1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正交多项式的性质</a:t>
              </a:r>
            </a:p>
          </p:txBody>
        </p:sp>
        <p:pic>
          <p:nvPicPr>
            <p:cNvPr id="18471" name="Picture 1058" descr="DARTS">
              <a:extLst>
                <a:ext uri="{FF2B5EF4-FFF2-40B4-BE49-F238E27FC236}">
                  <a16:creationId xmlns:a16="http://schemas.microsoft.com/office/drawing/2014/main" id="{D0EFE264-9E6D-4968-9E8A-53D707F665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1100">
            <a:extLst>
              <a:ext uri="{FF2B5EF4-FFF2-40B4-BE49-F238E27FC236}">
                <a16:creationId xmlns:a16="http://schemas.microsoft.com/office/drawing/2014/main" id="{DA2EDAB7-2D27-42EB-89B8-95B3194B1B53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1844675"/>
            <a:ext cx="4638675" cy="457200"/>
            <a:chOff x="242" y="1152"/>
            <a:chExt cx="2877" cy="288"/>
          </a:xfrm>
        </p:grpSpPr>
        <p:grpSp>
          <p:nvGrpSpPr>
            <p:cNvPr id="18462" name="Group 1071">
              <a:extLst>
                <a:ext uri="{FF2B5EF4-FFF2-40B4-BE49-F238E27FC236}">
                  <a16:creationId xmlns:a16="http://schemas.microsoft.com/office/drawing/2014/main" id="{212F5426-733B-4507-83D5-017483728B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" y="1152"/>
              <a:ext cx="2567" cy="288"/>
              <a:chOff x="552" y="1152"/>
              <a:chExt cx="2567" cy="288"/>
            </a:xfrm>
          </p:grpSpPr>
          <p:grpSp>
            <p:nvGrpSpPr>
              <p:cNvPr id="18464" name="Group 1062">
                <a:extLst>
                  <a:ext uri="{FF2B5EF4-FFF2-40B4-BE49-F238E27FC236}">
                    <a16:creationId xmlns:a16="http://schemas.microsoft.com/office/drawing/2014/main" id="{58273883-1606-480D-92AC-7C09A2E0DB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2" y="1152"/>
                <a:ext cx="672" cy="288"/>
                <a:chOff x="288" y="2592"/>
                <a:chExt cx="528" cy="384"/>
              </a:xfrm>
            </p:grpSpPr>
            <p:sp>
              <p:nvSpPr>
                <p:cNvPr id="18468" name="AutoShape 1063" descr="新闻纸">
                  <a:extLst>
                    <a:ext uri="{FF2B5EF4-FFF2-40B4-BE49-F238E27FC236}">
                      <a16:creationId xmlns:a16="http://schemas.microsoft.com/office/drawing/2014/main" id="{F0AFCDF6-649E-4712-B6D1-86658C620E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2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69" name="Text Box 1064">
                  <a:extLst>
                    <a:ext uri="{FF2B5EF4-FFF2-40B4-BE49-F238E27FC236}">
                      <a16:creationId xmlns:a16="http://schemas.microsoft.com/office/drawing/2014/main" id="{DBFE1951-2219-42A6-B803-0CA9C01A16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6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endParaRPr lang="en-US" altLang="zh-CN" sz="2000" b="1" i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65" name="Group 1045">
                <a:extLst>
                  <a:ext uri="{FF2B5EF4-FFF2-40B4-BE49-F238E27FC236}">
                    <a16:creationId xmlns:a16="http://schemas.microsoft.com/office/drawing/2014/main" id="{88B5ECE6-CA92-4083-9024-C5399375C3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7" y="1152"/>
                <a:ext cx="2532" cy="288"/>
                <a:chOff x="587" y="1200"/>
                <a:chExt cx="2532" cy="288"/>
              </a:xfrm>
            </p:grpSpPr>
            <p:sp>
              <p:nvSpPr>
                <p:cNvPr id="18466" name="Rectangle 1044">
                  <a:extLst>
                    <a:ext uri="{FF2B5EF4-FFF2-40B4-BE49-F238E27FC236}">
                      <a16:creationId xmlns:a16="http://schemas.microsoft.com/office/drawing/2014/main" id="{15D21CC7-B6C5-43F9-AF89-7EB2735E2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" y="1200"/>
                  <a:ext cx="253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性质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           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是线性无关的。</a:t>
                  </a:r>
                </a:p>
              </p:txBody>
            </p:sp>
            <p:graphicFrame>
              <p:nvGraphicFramePr>
                <p:cNvPr id="18467" name="Object 1027">
                  <a:extLst>
                    <a:ext uri="{FF2B5EF4-FFF2-40B4-BE49-F238E27FC236}">
                      <a16:creationId xmlns:a16="http://schemas.microsoft.com/office/drawing/2014/main" id="{9FCCA658-E55F-48E2-87D0-69EABE5356D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07" y="1233"/>
                <a:ext cx="528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425476" imgH="139654" progId="Equation.DSMT4">
                        <p:embed/>
                      </p:oleObj>
                    </mc:Choice>
                    <mc:Fallback>
                      <p:oleObj name="Equation" r:id="rId24" imgW="425476" imgH="139654" progId="Equation.DSMT4">
                        <p:embed/>
                        <p:pic>
                          <p:nvPicPr>
                            <p:cNvPr id="18467" name="Object 1027">
                              <a:extLst>
                                <a:ext uri="{FF2B5EF4-FFF2-40B4-BE49-F238E27FC236}">
                                  <a16:creationId xmlns:a16="http://schemas.microsoft.com/office/drawing/2014/main" id="{9FCCA658-E55F-48E2-87D0-69EABE5356D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7" y="1233"/>
                              <a:ext cx="528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8463" name="Rectangle 1096">
              <a:extLst>
                <a:ext uri="{FF2B5EF4-FFF2-40B4-BE49-F238E27FC236}">
                  <a16:creationId xmlns:a16="http://schemas.microsoft.com/office/drawing/2014/main" id="{DB6BC896-79EE-4B9C-AF3C-444CA603E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" y="115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1" name="Group 1101">
            <a:extLst>
              <a:ext uri="{FF2B5EF4-FFF2-40B4-BE49-F238E27FC236}">
                <a16:creationId xmlns:a16="http://schemas.microsoft.com/office/drawing/2014/main" id="{740641F6-92B1-46CD-A178-9469D7C73B24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2346325"/>
            <a:ext cx="8405813" cy="841375"/>
            <a:chOff x="241" y="1486"/>
            <a:chExt cx="5239" cy="530"/>
          </a:xfrm>
        </p:grpSpPr>
        <p:grpSp>
          <p:nvGrpSpPr>
            <p:cNvPr id="18453" name="Group 1095">
              <a:extLst>
                <a:ext uri="{FF2B5EF4-FFF2-40B4-BE49-F238E27FC236}">
                  <a16:creationId xmlns:a16="http://schemas.microsoft.com/office/drawing/2014/main" id="{CC74A50C-76BA-4A1B-9128-05B7283C46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486"/>
              <a:ext cx="4952" cy="530"/>
              <a:chOff x="528" y="1486"/>
              <a:chExt cx="4952" cy="530"/>
            </a:xfrm>
          </p:grpSpPr>
          <p:grpSp>
            <p:nvGrpSpPr>
              <p:cNvPr id="18455" name="Group 1065">
                <a:extLst>
                  <a:ext uri="{FF2B5EF4-FFF2-40B4-BE49-F238E27FC236}">
                    <a16:creationId xmlns:a16="http://schemas.microsoft.com/office/drawing/2014/main" id="{587EA0B4-2C5B-46D8-8318-56B02A44E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1488"/>
                <a:ext cx="672" cy="288"/>
                <a:chOff x="288" y="2592"/>
                <a:chExt cx="528" cy="384"/>
              </a:xfrm>
            </p:grpSpPr>
            <p:sp>
              <p:nvSpPr>
                <p:cNvPr id="18460" name="AutoShape 1066" descr="新闻纸">
                  <a:extLst>
                    <a:ext uri="{FF2B5EF4-FFF2-40B4-BE49-F238E27FC236}">
                      <a16:creationId xmlns:a16="http://schemas.microsoft.com/office/drawing/2014/main" id="{1E30D3DC-20CA-4560-B521-8E9E5E9A93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2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61" name="Text Box 1067">
                  <a:extLst>
                    <a:ext uri="{FF2B5EF4-FFF2-40B4-BE49-F238E27FC236}">
                      <a16:creationId xmlns:a16="http://schemas.microsoft.com/office/drawing/2014/main" id="{24EF3D55-0BCE-480B-9B1B-68741895D0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endParaRPr lang="en-US" altLang="zh-CN" sz="2000" b="1" i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56" name="Group 1094">
                <a:extLst>
                  <a:ext uri="{FF2B5EF4-FFF2-40B4-BE49-F238E27FC236}">
                    <a16:creationId xmlns:a16="http://schemas.microsoft.com/office/drawing/2014/main" id="{8CA7B821-69D0-4B17-B6EB-960FD40E49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" y="1486"/>
                <a:ext cx="4947" cy="530"/>
                <a:chOff x="533" y="1438"/>
                <a:chExt cx="4947" cy="530"/>
              </a:xfrm>
            </p:grpSpPr>
            <p:sp>
              <p:nvSpPr>
                <p:cNvPr id="18457" name="Rectangle 1046">
                  <a:extLst>
                    <a:ext uri="{FF2B5EF4-FFF2-40B4-BE49-F238E27FC236}">
                      <a16:creationId xmlns:a16="http://schemas.microsoft.com/office/drawing/2014/main" id="{1F0F70A5-3E53-4CAF-92AE-947E2263AC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0" y="1438"/>
                  <a:ext cx="491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性质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            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的</a:t>
                  </a:r>
                  <a:r>
                    <a:rPr lang="en-US" altLang="zh-CN" sz="2400" b="1" i="1" dirty="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r>
                    <a:rPr lang="zh-CN" altLang="en-US" sz="2400" b="1" dirty="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个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零点都是实的、相异的（即单重的），</a:t>
                  </a:r>
                </a:p>
              </p:txBody>
            </p:sp>
            <p:graphicFrame>
              <p:nvGraphicFramePr>
                <p:cNvPr id="18458" name="Object 1026">
                  <a:extLst>
                    <a:ext uri="{FF2B5EF4-FFF2-40B4-BE49-F238E27FC236}">
                      <a16:creationId xmlns:a16="http://schemas.microsoft.com/office/drawing/2014/main" id="{95317419-B301-4752-A14D-B1889D306AF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25" y="1455"/>
                <a:ext cx="496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311020" imgH="139654" progId="Equation.DSMT4">
                        <p:embed/>
                      </p:oleObj>
                    </mc:Choice>
                    <mc:Fallback>
                      <p:oleObj name="Equation" r:id="rId26" imgW="311020" imgH="139654" progId="Equation.DSMT4">
                        <p:embed/>
                        <p:pic>
                          <p:nvPicPr>
                            <p:cNvPr id="18458" name="Object 1026">
                              <a:extLst>
                                <a:ext uri="{FF2B5EF4-FFF2-40B4-BE49-F238E27FC236}">
                                  <a16:creationId xmlns:a16="http://schemas.microsoft.com/office/drawing/2014/main" id="{95317419-B301-4752-A14D-B1889D306AF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5" y="1455"/>
                              <a:ext cx="496" cy="2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9" name="Rectangle 1048">
                  <a:extLst>
                    <a:ext uri="{FF2B5EF4-FFF2-40B4-BE49-F238E27FC236}">
                      <a16:creationId xmlns:a16="http://schemas.microsoft.com/office/drawing/2014/main" id="{1C01389B-80D5-4FDB-A230-26CFA3A9E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" y="1680"/>
                  <a:ext cx="25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且全部在区间（</a:t>
                  </a:r>
                  <a:r>
                    <a:rPr lang="en-US" altLang="zh-CN" sz="2400" b="1" i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400" b="1" i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b</a:t>
                  </a: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）内部。</a:t>
                  </a:r>
                </a:p>
              </p:txBody>
            </p:sp>
          </p:grpSp>
        </p:grpSp>
        <p:sp>
          <p:nvSpPr>
            <p:cNvPr id="18454" name="Rectangle 1097">
              <a:extLst>
                <a:ext uri="{FF2B5EF4-FFF2-40B4-BE49-F238E27FC236}">
                  <a16:creationId xmlns:a16="http://schemas.microsoft.com/office/drawing/2014/main" id="{2A51D416-10AA-42DA-B92A-AC955654F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" y="1488"/>
              <a:ext cx="2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5" name="Group 1104">
            <a:extLst>
              <a:ext uri="{FF2B5EF4-FFF2-40B4-BE49-F238E27FC236}">
                <a16:creationId xmlns:a16="http://schemas.microsoft.com/office/drawing/2014/main" id="{26C14651-EB67-4924-9CE3-0F1E7B9521B4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3200400"/>
            <a:ext cx="8459787" cy="850900"/>
            <a:chOff x="227" y="2016"/>
            <a:chExt cx="5237" cy="536"/>
          </a:xfrm>
        </p:grpSpPr>
        <p:grpSp>
          <p:nvGrpSpPr>
            <p:cNvPr id="18443" name="Group 1103">
              <a:extLst>
                <a:ext uri="{FF2B5EF4-FFF2-40B4-BE49-F238E27FC236}">
                  <a16:creationId xmlns:a16="http://schemas.microsoft.com/office/drawing/2014/main" id="{3C9022E2-6CC6-4E78-A69B-BDC8C5F8E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" y="2016"/>
              <a:ext cx="4971" cy="536"/>
              <a:chOff x="493" y="2056"/>
              <a:chExt cx="4971" cy="536"/>
            </a:xfrm>
          </p:grpSpPr>
          <p:grpSp>
            <p:nvGrpSpPr>
              <p:cNvPr id="18445" name="Group 1068">
                <a:extLst>
                  <a:ext uri="{FF2B5EF4-FFF2-40B4-BE49-F238E27FC236}">
                    <a16:creationId xmlns:a16="http://schemas.microsoft.com/office/drawing/2014/main" id="{B50EE151-1BF1-480E-9E48-0D29DFE10E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2056"/>
                <a:ext cx="655" cy="296"/>
                <a:chOff x="288" y="2592"/>
                <a:chExt cx="528" cy="384"/>
              </a:xfrm>
            </p:grpSpPr>
            <p:sp>
              <p:nvSpPr>
                <p:cNvPr id="18451" name="AutoShape 1069" descr="新闻纸">
                  <a:extLst>
                    <a:ext uri="{FF2B5EF4-FFF2-40B4-BE49-F238E27FC236}">
                      <a16:creationId xmlns:a16="http://schemas.microsoft.com/office/drawing/2014/main" id="{6A9A8740-ECA8-46E2-8A34-5D9F92BEA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2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52" name="Text Box 1070">
                  <a:extLst>
                    <a:ext uri="{FF2B5EF4-FFF2-40B4-BE49-F238E27FC236}">
                      <a16:creationId xmlns:a16="http://schemas.microsoft.com/office/drawing/2014/main" id="{B4AAF9DA-DBA5-4142-BDC2-D6DC369222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2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endParaRPr lang="en-US" altLang="zh-CN" sz="2000" b="1" i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46" name="Group 1102">
                <a:extLst>
                  <a:ext uri="{FF2B5EF4-FFF2-40B4-BE49-F238E27FC236}">
                    <a16:creationId xmlns:a16="http://schemas.microsoft.com/office/drawing/2014/main" id="{6FB496B3-15AB-444D-AFCA-D3551A3602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" y="2069"/>
                <a:ext cx="4971" cy="523"/>
                <a:chOff x="503" y="2021"/>
                <a:chExt cx="4971" cy="523"/>
              </a:xfrm>
            </p:grpSpPr>
            <p:sp>
              <p:nvSpPr>
                <p:cNvPr id="18447" name="Rectangle 1049">
                  <a:extLst>
                    <a:ext uri="{FF2B5EF4-FFF2-40B4-BE49-F238E27FC236}">
                      <a16:creationId xmlns:a16="http://schemas.microsoft.com/office/drawing/2014/main" id="{B53BF3A5-F554-4CDB-8631-C3B4851FE2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" y="2021"/>
                  <a:ext cx="475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性质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3  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最高项系数为</a:t>
                  </a:r>
                  <a:r>
                    <a:rPr lang="en-US" altLang="zh-CN" sz="2400" b="1" dirty="0">
                      <a:solidFill>
                        <a:srgbClr val="0000FF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的正交多项式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{        }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中任何相邻</a:t>
                  </a:r>
                </a:p>
              </p:txBody>
            </p:sp>
            <p:graphicFrame>
              <p:nvGraphicFramePr>
                <p:cNvPr id="18448" name="Object 1024">
                  <a:extLst>
                    <a:ext uri="{FF2B5EF4-FFF2-40B4-BE49-F238E27FC236}">
                      <a16:creationId xmlns:a16="http://schemas.microsoft.com/office/drawing/2014/main" id="{E1E6BD02-DE65-4442-B2C9-FDE764D0B9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85" y="2032"/>
                <a:ext cx="403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311020" imgH="139654" progId="Equation.DSMT4">
                        <p:embed/>
                      </p:oleObj>
                    </mc:Choice>
                    <mc:Fallback>
                      <p:oleObj name="Equation" r:id="rId28" imgW="311020" imgH="139654" progId="Equation.DSMT4">
                        <p:embed/>
                        <p:pic>
                          <p:nvPicPr>
                            <p:cNvPr id="18448" name="Object 1024">
                              <a:extLst>
                                <a:ext uri="{FF2B5EF4-FFF2-40B4-BE49-F238E27FC236}">
                                  <a16:creationId xmlns:a16="http://schemas.microsoft.com/office/drawing/2014/main" id="{E1E6BD02-DE65-4442-B2C9-FDE764D0B9D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5" y="2032"/>
                              <a:ext cx="403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49" name="Rectangle 1050">
                  <a:extLst>
                    <a:ext uri="{FF2B5EF4-FFF2-40B4-BE49-F238E27FC236}">
                      <a16:creationId xmlns:a16="http://schemas.microsoft.com/office/drawing/2014/main" id="{57C00412-E148-47D4-A3C2-D60ED04BF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4" y="2256"/>
                  <a:ext cx="489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三个多项式                                存在如下的三项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递推关系：</a:t>
                  </a:r>
                </a:p>
              </p:txBody>
            </p:sp>
            <p:graphicFrame>
              <p:nvGraphicFramePr>
                <p:cNvPr id="18450" name="Object 1025">
                  <a:extLst>
                    <a:ext uri="{FF2B5EF4-FFF2-40B4-BE49-F238E27FC236}">
                      <a16:creationId xmlns:a16="http://schemas.microsoft.com/office/drawing/2014/main" id="{DE9606B1-6C88-41FC-B53B-AB56675C461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62" y="2281"/>
                <a:ext cx="143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1371807" imgH="139654" progId="Equation.3">
                        <p:embed/>
                      </p:oleObj>
                    </mc:Choice>
                    <mc:Fallback>
                      <p:oleObj name="Equation" r:id="rId30" imgW="1371807" imgH="139654" progId="Equation.3">
                        <p:embed/>
                        <p:pic>
                          <p:nvPicPr>
                            <p:cNvPr id="18450" name="Object 1025">
                              <a:extLst>
                                <a:ext uri="{FF2B5EF4-FFF2-40B4-BE49-F238E27FC236}">
                                  <a16:creationId xmlns:a16="http://schemas.microsoft.com/office/drawing/2014/main" id="{DE9606B1-6C88-41FC-B53B-AB56675C461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2" y="2281"/>
                              <a:ext cx="1438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8444" name="Rectangle 1098">
              <a:extLst>
                <a:ext uri="{FF2B5EF4-FFF2-40B4-BE49-F238E27FC236}">
                  <a16:creationId xmlns:a16="http://schemas.microsoft.com/office/drawing/2014/main" id="{245EA381-46D3-42C3-9D0B-5F188DE63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" y="2016"/>
              <a:ext cx="2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sp>
        <p:nvSpPr>
          <p:cNvPr id="18441" name="Rectangle 1109">
            <a:extLst>
              <a:ext uri="{FF2B5EF4-FFF2-40B4-BE49-F238E27FC236}">
                <a16:creationId xmlns:a16="http://schemas.microsoft.com/office/drawing/2014/main" id="{EA618863-EF92-4891-9CAA-4433AAC80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ials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6822" name="Text Box 1110">
            <a:extLst>
              <a:ext uri="{FF2B5EF4-FFF2-40B4-BE49-F238E27FC236}">
                <a16:creationId xmlns:a16="http://schemas.microsoft.com/office/drawing/2014/main" id="{AF8020C3-1B8F-4E45-99B6-2D46A2D14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830888"/>
            <a:ext cx="56007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提示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归纳法证明。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高项系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正交多项式唯一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DAADC5B8-1495-43E5-9EBD-9C69A807961F}"/>
              </a:ext>
            </a:extLst>
          </p:cNvPr>
          <p:cNvGrpSpPr>
            <a:grpSpLocks/>
          </p:cNvGrpSpPr>
          <p:nvPr/>
        </p:nvGrpSpPr>
        <p:grpSpPr bwMode="auto">
          <a:xfrm>
            <a:off x="735013" y="1030288"/>
            <a:ext cx="8135937" cy="461962"/>
            <a:chOff x="415" y="649"/>
            <a:chExt cx="5137" cy="291"/>
          </a:xfrm>
        </p:grpSpPr>
        <p:sp>
          <p:nvSpPr>
            <p:cNvPr id="19627" name="Rectangle 16">
              <a:extLst>
                <a:ext uri="{FF2B5EF4-FFF2-40B4-BE49-F238E27FC236}">
                  <a16:creationId xmlns:a16="http://schemas.microsoft.com/office/drawing/2014/main" id="{340E995D-8CF1-416F-BB86-5D4FA92FE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649"/>
              <a:ext cx="51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区间为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权函数               时，由                       正交化</a:t>
              </a:r>
            </a:p>
          </p:txBody>
        </p:sp>
        <p:graphicFrame>
          <p:nvGraphicFramePr>
            <p:cNvPr id="19628" name="Object 1035">
              <a:extLst>
                <a:ext uri="{FF2B5EF4-FFF2-40B4-BE49-F238E27FC236}">
                  <a16:creationId xmlns:a16="http://schemas.microsoft.com/office/drawing/2014/main" id="{4B4C9DFE-276D-4F55-BE31-0D311C893E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5" y="680"/>
            <a:ext cx="51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952" imgH="114300" progId="Equation.DSMT4">
                    <p:embed/>
                  </p:oleObj>
                </mc:Choice>
                <mc:Fallback>
                  <p:oleObj name="Equation" r:id="rId5" imgW="342952" imgH="114300" progId="Equation.DSMT4">
                    <p:embed/>
                    <p:pic>
                      <p:nvPicPr>
                        <p:cNvPr id="19628" name="Object 1035">
                          <a:extLst>
                            <a:ext uri="{FF2B5EF4-FFF2-40B4-BE49-F238E27FC236}">
                              <a16:creationId xmlns:a16="http://schemas.microsoft.com/office/drawing/2014/main" id="{4B4C9DFE-276D-4F55-BE31-0D311C893E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680"/>
                          <a:ext cx="51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29" name="Object 1036">
              <a:extLst>
                <a:ext uri="{FF2B5EF4-FFF2-40B4-BE49-F238E27FC236}">
                  <a16:creationId xmlns:a16="http://schemas.microsoft.com/office/drawing/2014/main" id="{0DEB3996-2C54-4887-83AC-666CB5E88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" y="680"/>
            <a:ext cx="6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1780" imgH="114300" progId="Equation.3">
                    <p:embed/>
                  </p:oleObj>
                </mc:Choice>
                <mc:Fallback>
                  <p:oleObj name="Equation" r:id="rId7" imgW="501780" imgH="114300" progId="Equation.3">
                    <p:embed/>
                    <p:pic>
                      <p:nvPicPr>
                        <p:cNvPr id="19629" name="Object 1036">
                          <a:extLst>
                            <a:ext uri="{FF2B5EF4-FFF2-40B4-BE49-F238E27FC236}">
                              <a16:creationId xmlns:a16="http://schemas.microsoft.com/office/drawing/2014/main" id="{0DEB3996-2C54-4887-83AC-666CB5E88E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680"/>
                          <a:ext cx="6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30" name="Object 1037">
              <a:extLst>
                <a:ext uri="{FF2B5EF4-FFF2-40B4-BE49-F238E27FC236}">
                  <a16:creationId xmlns:a16="http://schemas.microsoft.com/office/drawing/2014/main" id="{219921DC-C338-4D40-9AD0-106B8E259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3" y="672"/>
            <a:ext cx="104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33476" imgH="139654" progId="Equation.3">
                    <p:embed/>
                  </p:oleObj>
                </mc:Choice>
                <mc:Fallback>
                  <p:oleObj name="Equation" r:id="rId9" imgW="933476" imgH="139654" progId="Equation.3">
                    <p:embed/>
                    <p:pic>
                      <p:nvPicPr>
                        <p:cNvPr id="19630" name="Object 1037">
                          <a:extLst>
                            <a:ext uri="{FF2B5EF4-FFF2-40B4-BE49-F238E27FC236}">
                              <a16:creationId xmlns:a16="http://schemas.microsoft.com/office/drawing/2014/main" id="{219921DC-C338-4D40-9AD0-106B8E259C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672"/>
                          <a:ext cx="104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413F571E-50BB-43C3-A88F-E2E3B23075F1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1447800"/>
            <a:ext cx="8397875" cy="1004888"/>
            <a:chOff x="240" y="912"/>
            <a:chExt cx="5351" cy="633"/>
          </a:xfrm>
        </p:grpSpPr>
        <p:sp>
          <p:nvSpPr>
            <p:cNvPr id="92179" name="Rectangle 19">
              <a:extLst>
                <a:ext uri="{FF2B5EF4-FFF2-40B4-BE49-F238E27FC236}">
                  <a16:creationId xmlns:a16="http://schemas.microsoft.com/office/drawing/2014/main" id="{F49E2F4E-CD1F-40C7-BD5D-790D51DDB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912"/>
              <a:ext cx="5184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得到的多项式就称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egendre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并用                            表示，</a:t>
              </a:r>
            </a:p>
          </p:txBody>
        </p:sp>
        <p:graphicFrame>
          <p:nvGraphicFramePr>
            <p:cNvPr id="19626" name="Object 1034">
              <a:extLst>
                <a:ext uri="{FF2B5EF4-FFF2-40B4-BE49-F238E27FC236}">
                  <a16:creationId xmlns:a16="http://schemas.microsoft.com/office/drawing/2014/main" id="{EAE94105-0FB2-48E4-836A-4E6109D94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1015"/>
            <a:ext cx="15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4000" imgH="139654" progId="Equation.3">
                    <p:embed/>
                  </p:oleObj>
                </mc:Choice>
                <mc:Fallback>
                  <p:oleObj name="Equation" r:id="rId11" imgW="1524000" imgH="139654" progId="Equation.3">
                    <p:embed/>
                    <p:pic>
                      <p:nvPicPr>
                        <p:cNvPr id="19626" name="Object 1034">
                          <a:extLst>
                            <a:ext uri="{FF2B5EF4-FFF2-40B4-BE49-F238E27FC236}">
                              <a16:creationId xmlns:a16="http://schemas.microsoft.com/office/drawing/2014/main" id="{EAE94105-0FB2-48E4-836A-4E6109D94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1015"/>
                          <a:ext cx="152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8176" name="Object 1024">
            <a:extLst>
              <a:ext uri="{FF2B5EF4-FFF2-40B4-BE49-F238E27FC236}">
                <a16:creationId xmlns:a16="http://schemas.microsoft.com/office/drawing/2014/main" id="{5D907A3F-C392-450C-9FFE-0D5227D8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30265"/>
              </p:ext>
            </p:extLst>
          </p:nvPr>
        </p:nvGraphicFramePr>
        <p:xfrm>
          <a:off x="2133600" y="2133600"/>
          <a:ext cx="954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14220" imgH="139654" progId="Equation.3">
                  <p:embed/>
                </p:oleObj>
              </mc:Choice>
              <mc:Fallback>
                <p:oleObj name="Equation" r:id="rId13" imgW="514220" imgH="139654" progId="Equation.3">
                  <p:embed/>
                  <p:pic>
                    <p:nvPicPr>
                      <p:cNvPr id="178176" name="Object 1024">
                        <a:extLst>
                          <a:ext uri="{FF2B5EF4-FFF2-40B4-BE49-F238E27FC236}">
                            <a16:creationId xmlns:a16="http://schemas.microsoft.com/office/drawing/2014/main" id="{5D907A3F-C392-450C-9FFE-0D5227D89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954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025">
            <a:extLst>
              <a:ext uri="{FF2B5EF4-FFF2-40B4-BE49-F238E27FC236}">
                <a16:creationId xmlns:a16="http://schemas.microsoft.com/office/drawing/2014/main" id="{943D531C-113B-4E7D-A157-91B3E4B41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81347"/>
              </p:ext>
            </p:extLst>
          </p:nvPr>
        </p:nvGraphicFramePr>
        <p:xfrm>
          <a:off x="2133600" y="2514600"/>
          <a:ext cx="3886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09669" imgH="342900" progId="Equation.3">
                  <p:embed/>
                </p:oleObj>
              </mc:Choice>
              <mc:Fallback>
                <p:oleObj name="Equation" r:id="rId15" imgW="2609669" imgH="342900" progId="Equation.3">
                  <p:embed/>
                  <p:pic>
                    <p:nvPicPr>
                      <p:cNvPr id="178177" name="Object 1025">
                        <a:extLst>
                          <a:ext uri="{FF2B5EF4-FFF2-40B4-BE49-F238E27FC236}">
                            <a16:creationId xmlns:a16="http://schemas.microsoft.com/office/drawing/2014/main" id="{943D531C-113B-4E7D-A157-91B3E4B41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8862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8" name="Object 1026">
            <a:extLst>
              <a:ext uri="{FF2B5EF4-FFF2-40B4-BE49-F238E27FC236}">
                <a16:creationId xmlns:a16="http://schemas.microsoft.com/office/drawing/2014/main" id="{1981398B-6B4C-43D3-8FE6-51FFD264A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33445"/>
              </p:ext>
            </p:extLst>
          </p:nvPr>
        </p:nvGraphicFramePr>
        <p:xfrm>
          <a:off x="1981200" y="3733800"/>
          <a:ext cx="53927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67256" imgH="342900" progId="Equation.3">
                  <p:embed/>
                </p:oleObj>
              </mc:Choice>
              <mc:Fallback>
                <p:oleObj name="Equation" r:id="rId17" imgW="3467256" imgH="342900" progId="Equation.3">
                  <p:embed/>
                  <p:pic>
                    <p:nvPicPr>
                      <p:cNvPr id="178178" name="Object 1026">
                        <a:extLst>
                          <a:ext uri="{FF2B5EF4-FFF2-40B4-BE49-F238E27FC236}">
                            <a16:creationId xmlns:a16="http://schemas.microsoft.com/office/drawing/2014/main" id="{1981398B-6B4C-43D3-8FE6-51FFD264A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3927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1027">
            <a:extLst>
              <a:ext uri="{FF2B5EF4-FFF2-40B4-BE49-F238E27FC236}">
                <a16:creationId xmlns:a16="http://schemas.microsoft.com/office/drawing/2014/main" id="{F36F4931-F23B-4D1B-B9F7-4728EB2B2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02277"/>
              </p:ext>
            </p:extLst>
          </p:nvPr>
        </p:nvGraphicFramePr>
        <p:xfrm>
          <a:off x="1981200" y="4495800"/>
          <a:ext cx="2971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59131" imgH="342900" progId="Equation.3">
                  <p:embed/>
                </p:oleObj>
              </mc:Choice>
              <mc:Fallback>
                <p:oleObj name="Equation" r:id="rId19" imgW="1759131" imgH="342900" progId="Equation.3">
                  <p:embed/>
                  <p:pic>
                    <p:nvPicPr>
                      <p:cNvPr id="178179" name="Object 1027">
                        <a:extLst>
                          <a:ext uri="{FF2B5EF4-FFF2-40B4-BE49-F238E27FC236}">
                            <a16:creationId xmlns:a16="http://schemas.microsoft.com/office/drawing/2014/main" id="{F36F4931-F23B-4D1B-B9F7-4728EB2B2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2971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7">
            <a:extLst>
              <a:ext uri="{FF2B5EF4-FFF2-40B4-BE49-F238E27FC236}">
                <a16:creationId xmlns:a16="http://schemas.microsoft.com/office/drawing/2014/main" id="{F27415D9-F55B-4EEC-9916-A0C76E55D7D6}"/>
              </a:ext>
            </a:extLst>
          </p:cNvPr>
          <p:cNvGrpSpPr>
            <a:grpSpLocks/>
          </p:cNvGrpSpPr>
          <p:nvPr/>
        </p:nvGrpSpPr>
        <p:grpSpPr bwMode="auto">
          <a:xfrm>
            <a:off x="-174625" y="3157538"/>
            <a:ext cx="9144000" cy="457200"/>
            <a:chOff x="-110" y="1989"/>
            <a:chExt cx="5760" cy="288"/>
          </a:xfrm>
        </p:grpSpPr>
        <p:grpSp>
          <p:nvGrpSpPr>
            <p:cNvPr id="19620" name="Group 176">
              <a:extLst>
                <a:ext uri="{FF2B5EF4-FFF2-40B4-BE49-F238E27FC236}">
                  <a16:creationId xmlns:a16="http://schemas.microsoft.com/office/drawing/2014/main" id="{0557FCC9-0CC6-4A22-A8BB-FE2BEA0293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10" y="1989"/>
              <a:ext cx="5760" cy="288"/>
              <a:chOff x="-110" y="1989"/>
              <a:chExt cx="5760" cy="288"/>
            </a:xfrm>
          </p:grpSpPr>
          <p:sp>
            <p:nvSpPr>
              <p:cNvPr id="19622" name="Rectangle 15">
                <a:extLst>
                  <a:ext uri="{FF2B5EF4-FFF2-40B4-BE49-F238E27FC236}">
                    <a16:creationId xmlns:a16="http://schemas.microsoft.com/office/drawing/2014/main" id="{97162124-BA5E-4BEE-9FE6-C185D5328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10" y="1989"/>
                <a:ext cx="57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667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于             是     次多项式，求   阶导数后得</a:t>
                </a:r>
              </a:p>
            </p:txBody>
          </p:sp>
          <p:graphicFrame>
            <p:nvGraphicFramePr>
              <p:cNvPr id="19623" name="Object 1032">
                <a:extLst>
                  <a:ext uri="{FF2B5EF4-FFF2-40B4-BE49-F238E27FC236}">
                    <a16:creationId xmlns:a16="http://schemas.microsoft.com/office/drawing/2014/main" id="{6A8958F4-A0AA-4E8A-833F-5093F23C89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359398"/>
                  </p:ext>
                </p:extLst>
              </p:nvPr>
            </p:nvGraphicFramePr>
            <p:xfrm>
              <a:off x="1427" y="2010"/>
              <a:ext cx="25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0676" imgH="82712" progId="Equation.DSMT4">
                      <p:embed/>
                    </p:oleObj>
                  </mc:Choice>
                  <mc:Fallback>
                    <p:oleObj name="Equation" r:id="rId21" imgW="120676" imgH="82712" progId="Equation.DSMT4">
                      <p:embed/>
                      <p:pic>
                        <p:nvPicPr>
                          <p:cNvPr id="19623" name="Object 1032">
                            <a:extLst>
                              <a:ext uri="{FF2B5EF4-FFF2-40B4-BE49-F238E27FC236}">
                                <a16:creationId xmlns:a16="http://schemas.microsoft.com/office/drawing/2014/main" id="{6A8958F4-A0AA-4E8A-833F-5093F23C89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7" y="2010"/>
                            <a:ext cx="255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24" name="Object 1033">
                <a:extLst>
                  <a:ext uri="{FF2B5EF4-FFF2-40B4-BE49-F238E27FC236}">
                    <a16:creationId xmlns:a16="http://schemas.microsoft.com/office/drawing/2014/main" id="{0808B301-4F65-4010-B468-D23FA200CD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5184583"/>
                  </p:ext>
                </p:extLst>
              </p:nvPr>
            </p:nvGraphicFramePr>
            <p:xfrm>
              <a:off x="2807" y="2057"/>
              <a:ext cx="161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4372" imgH="44473" progId="Equation.DSMT4">
                      <p:embed/>
                    </p:oleObj>
                  </mc:Choice>
                  <mc:Fallback>
                    <p:oleObj name="Equation" r:id="rId23" imgW="44372" imgH="44473" progId="Equation.DSMT4">
                      <p:embed/>
                      <p:pic>
                        <p:nvPicPr>
                          <p:cNvPr id="19624" name="Object 1033">
                            <a:extLst>
                              <a:ext uri="{FF2B5EF4-FFF2-40B4-BE49-F238E27FC236}">
                                <a16:creationId xmlns:a16="http://schemas.microsoft.com/office/drawing/2014/main" id="{0808B301-4F65-4010-B468-D23FA200CD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7" y="2057"/>
                            <a:ext cx="161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621" name="Object 1031">
              <a:extLst>
                <a:ext uri="{FF2B5EF4-FFF2-40B4-BE49-F238E27FC236}">
                  <a16:creationId xmlns:a16="http://schemas.microsoft.com/office/drawing/2014/main" id="{AD3D833A-CB9A-41DA-A53C-BFAF3D126E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705980"/>
                </p:ext>
              </p:extLst>
            </p:nvPr>
          </p:nvGraphicFramePr>
          <p:xfrm>
            <a:off x="686" y="2010"/>
            <a:ext cx="5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76069" imgH="139654" progId="Equation.3">
                    <p:embed/>
                  </p:oleObj>
                </mc:Choice>
                <mc:Fallback>
                  <p:oleObj name="Equation" r:id="rId25" imgW="476069" imgH="139654" progId="Equation.3">
                    <p:embed/>
                    <p:pic>
                      <p:nvPicPr>
                        <p:cNvPr id="19621" name="Object 1031">
                          <a:extLst>
                            <a:ext uri="{FF2B5EF4-FFF2-40B4-BE49-F238E27FC236}">
                              <a16:creationId xmlns:a16="http://schemas.microsoft.com/office/drawing/2014/main" id="{AD3D833A-CB9A-41DA-A53C-BFAF3D126E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2010"/>
                          <a:ext cx="5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>
            <a:extLst>
              <a:ext uri="{FF2B5EF4-FFF2-40B4-BE49-F238E27FC236}">
                <a16:creationId xmlns:a16="http://schemas.microsoft.com/office/drawing/2014/main" id="{2A40C0E5-6313-4227-A87B-1BDC842560D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495800"/>
            <a:ext cx="1600200" cy="914400"/>
            <a:chOff x="3696" y="2832"/>
            <a:chExt cx="1008" cy="576"/>
          </a:xfrm>
        </p:grpSpPr>
        <p:sp>
          <p:nvSpPr>
            <p:cNvPr id="19618" name="AutoShape 29">
              <a:extLst>
                <a:ext uri="{FF2B5EF4-FFF2-40B4-BE49-F238E27FC236}">
                  <a16:creationId xmlns:a16="http://schemas.microsoft.com/office/drawing/2014/main" id="{313F19F0-EEC2-4FD9-9E34-04A6A8E55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32"/>
              <a:ext cx="1008" cy="576"/>
            </a:xfrm>
            <a:prstGeom prst="wedgeEllipseCallout">
              <a:avLst>
                <a:gd name="adj1" fmla="val -211310"/>
                <a:gd name="adj2" fmla="val -76736"/>
              </a:avLst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619" name="Object 1030">
              <a:extLst>
                <a:ext uri="{FF2B5EF4-FFF2-40B4-BE49-F238E27FC236}">
                  <a16:creationId xmlns:a16="http://schemas.microsoft.com/office/drawing/2014/main" id="{4E1A13C0-44C1-4552-A981-016C5C7791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947"/>
            <a:ext cx="76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63225" imgH="431613" progId="Equation.3">
                    <p:embed/>
                  </p:oleObj>
                </mc:Choice>
                <mc:Fallback>
                  <p:oleObj name="Equation" r:id="rId27" imgW="863225" imgH="431613" progId="Equation.3">
                    <p:embed/>
                    <p:pic>
                      <p:nvPicPr>
                        <p:cNvPr id="19619" name="Object 1030">
                          <a:extLst>
                            <a:ext uri="{FF2B5EF4-FFF2-40B4-BE49-F238E27FC236}">
                              <a16:creationId xmlns:a16="http://schemas.microsoft.com/office/drawing/2014/main" id="{4E1A13C0-44C1-4552-A981-016C5C7791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947"/>
                          <a:ext cx="76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4">
            <a:extLst>
              <a:ext uri="{FF2B5EF4-FFF2-40B4-BE49-F238E27FC236}">
                <a16:creationId xmlns:a16="http://schemas.microsoft.com/office/drawing/2014/main" id="{BABA48B8-7350-4420-83D4-E258C1F5475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791200"/>
            <a:ext cx="4495800" cy="609600"/>
            <a:chOff x="1344" y="3648"/>
            <a:chExt cx="2832" cy="384"/>
          </a:xfrm>
        </p:grpSpPr>
        <p:sp>
          <p:nvSpPr>
            <p:cNvPr id="19616" name="AutoShape 31">
              <a:extLst>
                <a:ext uri="{FF2B5EF4-FFF2-40B4-BE49-F238E27FC236}">
                  <a16:creationId xmlns:a16="http://schemas.microsoft.com/office/drawing/2014/main" id="{2FBCB83A-92E6-4C52-82D4-CE7344307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48"/>
              <a:ext cx="2832" cy="384"/>
            </a:xfrm>
            <a:prstGeom prst="wedgeEllipseCallout">
              <a:avLst>
                <a:gd name="adj1" fmla="val -40394"/>
                <a:gd name="adj2" fmla="val -174218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617" name="Rectangle 30">
              <a:extLst>
                <a:ext uri="{FF2B5EF4-FFF2-40B4-BE49-F238E27FC236}">
                  <a16:creationId xmlns:a16="http://schemas.microsoft.com/office/drawing/2014/main" id="{A287F1A0-96D9-4A4E-BA49-A586639B1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5" y="3696"/>
              <a:ext cx="23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最高项系数为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勒让德多项式</a:t>
              </a:r>
            </a:p>
          </p:txBody>
        </p:sp>
      </p:grpSp>
      <p:grpSp>
        <p:nvGrpSpPr>
          <p:cNvPr id="8" name="Group 37">
            <a:extLst>
              <a:ext uri="{FF2B5EF4-FFF2-40B4-BE49-F238E27FC236}">
                <a16:creationId xmlns:a16="http://schemas.microsoft.com/office/drawing/2014/main" id="{07EA1454-E4CD-419D-95F3-AE1B8F9D0B4B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9875"/>
            <a:ext cx="4789487" cy="720725"/>
            <a:chOff x="314" y="170"/>
            <a:chExt cx="2952" cy="454"/>
          </a:xfrm>
        </p:grpSpPr>
        <p:sp>
          <p:nvSpPr>
            <p:cNvPr id="92177" name="Rectangle 17">
              <a:extLst>
                <a:ext uri="{FF2B5EF4-FFF2-40B4-BE49-F238E27FC236}">
                  <a16:creationId xmlns:a16="http://schemas.microsoft.com/office/drawing/2014/main" id="{A7104A4B-6E29-4434-8C70-D759119A9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240"/>
              <a:ext cx="24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勒让德</a:t>
              </a:r>
              <a:r>
                <a:rPr kumimoji="1" lang="en-US" altLang="zh-CN" sz="24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\*Legendre*\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</a:p>
          </p:txBody>
        </p:sp>
        <p:pic>
          <p:nvPicPr>
            <p:cNvPr id="19615" name="Picture 36" descr="DARTS">
              <a:extLst>
                <a:ext uri="{FF2B5EF4-FFF2-40B4-BE49-F238E27FC236}">
                  <a16:creationId xmlns:a16="http://schemas.microsoft.com/office/drawing/2014/main" id="{7C5459D8-7890-4762-B91C-24202A7E8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" y="170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38">
            <a:extLst>
              <a:ext uri="{FF2B5EF4-FFF2-40B4-BE49-F238E27FC236}">
                <a16:creationId xmlns:a16="http://schemas.microsoft.com/office/drawing/2014/main" id="{9EC40181-8D90-4123-97FF-0B614088A25F}"/>
              </a:ext>
            </a:extLst>
          </p:cNvPr>
          <p:cNvGrpSpPr>
            <a:grpSpLocks/>
          </p:cNvGrpSpPr>
          <p:nvPr/>
        </p:nvGrpSpPr>
        <p:grpSpPr bwMode="auto">
          <a:xfrm>
            <a:off x="831850" y="1984375"/>
            <a:ext cx="7496175" cy="3216275"/>
            <a:chOff x="524" y="1250"/>
            <a:chExt cx="4722" cy="2026"/>
          </a:xfrm>
        </p:grpSpPr>
        <p:grpSp>
          <p:nvGrpSpPr>
            <p:cNvPr id="19477" name="Group 39">
              <a:extLst>
                <a:ext uri="{FF2B5EF4-FFF2-40B4-BE49-F238E27FC236}">
                  <a16:creationId xmlns:a16="http://schemas.microsoft.com/office/drawing/2014/main" id="{60F4B45E-074A-419D-8056-E8E762CF8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4" y="1250"/>
              <a:ext cx="3024" cy="864"/>
              <a:chOff x="44" y="1538"/>
              <a:chExt cx="3024" cy="864"/>
            </a:xfrm>
          </p:grpSpPr>
          <p:sp>
            <p:nvSpPr>
              <p:cNvPr id="19611" name="Rectangle 40">
                <a:extLst>
                  <a:ext uri="{FF2B5EF4-FFF2-40B4-BE49-F238E27FC236}">
                    <a16:creationId xmlns:a16="http://schemas.microsoft.com/office/drawing/2014/main" id="{6FEECE62-F90B-488B-8957-107B6DE36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" y="1538"/>
                <a:ext cx="3024" cy="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667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一般说来，当权       及区间</a:t>
                </a: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给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后，从序列                         就可构造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出正交多项式，下面我们介绍几类。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612" name="Object 1028">
                <a:extLst>
                  <a:ext uri="{FF2B5EF4-FFF2-40B4-BE49-F238E27FC236}">
                    <a16:creationId xmlns:a16="http://schemas.microsoft.com/office/drawing/2014/main" id="{92DB5338-150D-4A80-A661-81FBF5BCF1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0" y="1621"/>
              <a:ext cx="28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66648" imgH="114300" progId="Equation.3">
                      <p:embed/>
                    </p:oleObj>
                  </mc:Choice>
                  <mc:Fallback>
                    <p:oleObj name="Equation" r:id="rId30" imgW="266648" imgH="114300" progId="Equation.3">
                      <p:embed/>
                      <p:pic>
                        <p:nvPicPr>
                          <p:cNvPr id="19612" name="Object 1028">
                            <a:extLst>
                              <a:ext uri="{FF2B5EF4-FFF2-40B4-BE49-F238E27FC236}">
                                <a16:creationId xmlns:a16="http://schemas.microsoft.com/office/drawing/2014/main" id="{92DB5338-150D-4A80-A661-81FBF5BCF1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1621"/>
                            <a:ext cx="288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13" name="Object 1029">
                <a:extLst>
                  <a:ext uri="{FF2B5EF4-FFF2-40B4-BE49-F238E27FC236}">
                    <a16:creationId xmlns:a16="http://schemas.microsoft.com/office/drawing/2014/main" id="{923244AB-40EA-4C92-8AA5-2D80E9EA7D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63" y="1789"/>
              <a:ext cx="94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933476" imgH="139654" progId="Equation.3">
                      <p:embed/>
                    </p:oleObj>
                  </mc:Choice>
                  <mc:Fallback>
                    <p:oleObj name="Equation" r:id="rId32" imgW="933476" imgH="139654" progId="Equation.3">
                      <p:embed/>
                      <p:pic>
                        <p:nvPicPr>
                          <p:cNvPr id="19613" name="Object 1029">
                            <a:extLst>
                              <a:ext uri="{FF2B5EF4-FFF2-40B4-BE49-F238E27FC236}">
                                <a16:creationId xmlns:a16="http://schemas.microsoft.com/office/drawing/2014/main" id="{923244AB-40EA-4C92-8AA5-2D80E9EA7D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3" y="1789"/>
                            <a:ext cx="947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78" name="Group 43">
              <a:extLst>
                <a:ext uri="{FF2B5EF4-FFF2-40B4-BE49-F238E27FC236}">
                  <a16:creationId xmlns:a16="http://schemas.microsoft.com/office/drawing/2014/main" id="{8EC51B76-A044-4607-AEE3-021DCF4EDF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824"/>
              <a:ext cx="1886" cy="1452"/>
              <a:chOff x="3360" y="2496"/>
              <a:chExt cx="1886" cy="1452"/>
            </a:xfrm>
          </p:grpSpPr>
          <p:grpSp>
            <p:nvGrpSpPr>
              <p:cNvPr id="19479" name="Group 44">
                <a:extLst>
                  <a:ext uri="{FF2B5EF4-FFF2-40B4-BE49-F238E27FC236}">
                    <a16:creationId xmlns:a16="http://schemas.microsoft.com/office/drawing/2014/main" id="{78CF59A9-77A7-4819-987C-808DD77E3F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2976"/>
                <a:ext cx="1502" cy="972"/>
                <a:chOff x="1303" y="1686"/>
                <a:chExt cx="2573" cy="1669"/>
              </a:xfrm>
            </p:grpSpPr>
            <p:grpSp>
              <p:nvGrpSpPr>
                <p:cNvPr id="19542" name="Group 45">
                  <a:extLst>
                    <a:ext uri="{FF2B5EF4-FFF2-40B4-BE49-F238E27FC236}">
                      <a16:creationId xmlns:a16="http://schemas.microsoft.com/office/drawing/2014/main" id="{1D4798B8-A7EA-4846-865F-7711274C18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3" y="2760"/>
                  <a:ext cx="2573" cy="595"/>
                  <a:chOff x="1303" y="2760"/>
                  <a:chExt cx="2573" cy="595"/>
                </a:xfrm>
              </p:grpSpPr>
              <p:sp>
                <p:nvSpPr>
                  <p:cNvPr id="19608" name="Freeform 46">
                    <a:extLst>
                      <a:ext uri="{FF2B5EF4-FFF2-40B4-BE49-F238E27FC236}">
                        <a16:creationId xmlns:a16="http://schemas.microsoft.com/office/drawing/2014/main" id="{803474A1-4ACE-49EF-9594-E8BF0A6908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03" y="2757"/>
                    <a:ext cx="2573" cy="484"/>
                  </a:xfrm>
                  <a:custGeom>
                    <a:avLst/>
                    <a:gdLst>
                      <a:gd name="T0" fmla="*/ 2 w 5145"/>
                      <a:gd name="T1" fmla="*/ 0 h 963"/>
                      <a:gd name="T2" fmla="*/ 6 w 5145"/>
                      <a:gd name="T3" fmla="*/ 0 h 963"/>
                      <a:gd name="T4" fmla="*/ 5 w 5145"/>
                      <a:gd name="T5" fmla="*/ 0 h 963"/>
                      <a:gd name="T6" fmla="*/ 0 w 5145"/>
                      <a:gd name="T7" fmla="*/ 0 h 963"/>
                      <a:gd name="T8" fmla="*/ 2 w 5145"/>
                      <a:gd name="T9" fmla="*/ 0 h 9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145"/>
                      <a:gd name="T16" fmla="*/ 0 h 963"/>
                      <a:gd name="T17" fmla="*/ 5145 w 5145"/>
                      <a:gd name="T18" fmla="*/ 963 h 9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145" h="963">
                        <a:moveTo>
                          <a:pt x="1570" y="0"/>
                        </a:moveTo>
                        <a:lnTo>
                          <a:pt x="5145" y="0"/>
                        </a:lnTo>
                        <a:lnTo>
                          <a:pt x="4182" y="963"/>
                        </a:lnTo>
                        <a:lnTo>
                          <a:pt x="0" y="963"/>
                        </a:lnTo>
                        <a:lnTo>
                          <a:pt x="1570" y="0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09" name="Rectangle 47">
                    <a:extLst>
                      <a:ext uri="{FF2B5EF4-FFF2-40B4-BE49-F238E27FC236}">
                        <a16:creationId xmlns:a16="http://schemas.microsoft.com/office/drawing/2014/main" id="{6E8765A3-E985-4BC5-AD49-9796AAB01B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05" y="3243"/>
                    <a:ext cx="2088" cy="110"/>
                  </a:xfrm>
                  <a:prstGeom prst="rect">
                    <a:avLst/>
                  </a:pr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10" name="Freeform 48">
                    <a:extLst>
                      <a:ext uri="{FF2B5EF4-FFF2-40B4-BE49-F238E27FC236}">
                        <a16:creationId xmlns:a16="http://schemas.microsoft.com/office/drawing/2014/main" id="{E1944740-6A08-40EC-9486-9D97D21863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95" y="2757"/>
                    <a:ext cx="481" cy="598"/>
                  </a:xfrm>
                  <a:custGeom>
                    <a:avLst/>
                    <a:gdLst>
                      <a:gd name="T0" fmla="*/ 1 w 963"/>
                      <a:gd name="T1" fmla="*/ 0 h 1192"/>
                      <a:gd name="T2" fmla="*/ 0 w 963"/>
                      <a:gd name="T3" fmla="*/ 0 h 1192"/>
                      <a:gd name="T4" fmla="*/ 0 w 963"/>
                      <a:gd name="T5" fmla="*/ 1 h 1192"/>
                      <a:gd name="T6" fmla="*/ 1 w 963"/>
                      <a:gd name="T7" fmla="*/ 0 h 1192"/>
                      <a:gd name="T8" fmla="*/ 1 w 963"/>
                      <a:gd name="T9" fmla="*/ 0 h 11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63"/>
                      <a:gd name="T16" fmla="*/ 0 h 1192"/>
                      <a:gd name="T17" fmla="*/ 963 w 963"/>
                      <a:gd name="T18" fmla="*/ 1192 h 11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63" h="1192">
                        <a:moveTo>
                          <a:pt x="963" y="0"/>
                        </a:moveTo>
                        <a:lnTo>
                          <a:pt x="0" y="963"/>
                        </a:lnTo>
                        <a:lnTo>
                          <a:pt x="0" y="1192"/>
                        </a:lnTo>
                        <a:lnTo>
                          <a:pt x="963" y="223"/>
                        </a:lnTo>
                        <a:lnTo>
                          <a:pt x="963" y="0"/>
                        </a:lnTo>
                        <a:close/>
                      </a:path>
                    </a:pathLst>
                  </a:custGeom>
                  <a:solidFill>
                    <a:srgbClr val="603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543" name="Freeform 49">
                  <a:extLst>
                    <a:ext uri="{FF2B5EF4-FFF2-40B4-BE49-F238E27FC236}">
                      <a16:creationId xmlns:a16="http://schemas.microsoft.com/office/drawing/2014/main" id="{3E7A9046-4EE4-4FFF-8E91-D85A5EE9BC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8" y="2127"/>
                  <a:ext cx="21" cy="48"/>
                </a:xfrm>
                <a:custGeom>
                  <a:avLst/>
                  <a:gdLst>
                    <a:gd name="T0" fmla="*/ 0 w 39"/>
                    <a:gd name="T1" fmla="*/ 1 h 95"/>
                    <a:gd name="T2" fmla="*/ 1 w 39"/>
                    <a:gd name="T3" fmla="*/ 1 h 95"/>
                    <a:gd name="T4" fmla="*/ 1 w 39"/>
                    <a:gd name="T5" fmla="*/ 0 h 95"/>
                    <a:gd name="T6" fmla="*/ 1 w 39"/>
                    <a:gd name="T7" fmla="*/ 1 h 95"/>
                    <a:gd name="T8" fmla="*/ 1 w 39"/>
                    <a:gd name="T9" fmla="*/ 1 h 95"/>
                    <a:gd name="T10" fmla="*/ 1 w 39"/>
                    <a:gd name="T11" fmla="*/ 1 h 95"/>
                    <a:gd name="T12" fmla="*/ 1 w 39"/>
                    <a:gd name="T13" fmla="*/ 1 h 95"/>
                    <a:gd name="T14" fmla="*/ 0 w 39"/>
                    <a:gd name="T15" fmla="*/ 1 h 9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9"/>
                    <a:gd name="T25" fmla="*/ 0 h 95"/>
                    <a:gd name="T26" fmla="*/ 39 w 39"/>
                    <a:gd name="T27" fmla="*/ 95 h 9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9" h="95">
                      <a:moveTo>
                        <a:pt x="0" y="29"/>
                      </a:moveTo>
                      <a:lnTo>
                        <a:pt x="11" y="15"/>
                      </a:lnTo>
                      <a:lnTo>
                        <a:pt x="39" y="0"/>
                      </a:lnTo>
                      <a:lnTo>
                        <a:pt x="38" y="95"/>
                      </a:lnTo>
                      <a:lnTo>
                        <a:pt x="30" y="83"/>
                      </a:lnTo>
                      <a:lnTo>
                        <a:pt x="21" y="70"/>
                      </a:lnTo>
                      <a:lnTo>
                        <a:pt x="8" y="49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9544" name="Group 50">
                  <a:extLst>
                    <a:ext uri="{FF2B5EF4-FFF2-40B4-BE49-F238E27FC236}">
                      <a16:creationId xmlns:a16="http://schemas.microsoft.com/office/drawing/2014/main" id="{08C9E58F-BCE3-4DC3-8D4F-DBEAEAB6B9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1" y="1975"/>
                  <a:ext cx="67" cy="57"/>
                  <a:chOff x="2801" y="1975"/>
                  <a:chExt cx="67" cy="57"/>
                </a:xfrm>
              </p:grpSpPr>
              <p:sp>
                <p:nvSpPr>
                  <p:cNvPr id="19606" name="Oval 51">
                    <a:extLst>
                      <a:ext uri="{FF2B5EF4-FFF2-40B4-BE49-F238E27FC236}">
                        <a16:creationId xmlns:a16="http://schemas.microsoft.com/office/drawing/2014/main" id="{7805F87B-39A6-4032-8760-B310198576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98" y="1973"/>
                    <a:ext cx="72" cy="6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07" name="Oval 52">
                    <a:extLst>
                      <a:ext uri="{FF2B5EF4-FFF2-40B4-BE49-F238E27FC236}">
                        <a16:creationId xmlns:a16="http://schemas.microsoft.com/office/drawing/2014/main" id="{5E722B8B-BD4E-4805-8099-0038BC0F3E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4" y="1981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545" name="Group 53">
                  <a:extLst>
                    <a:ext uri="{FF2B5EF4-FFF2-40B4-BE49-F238E27FC236}">
                      <a16:creationId xmlns:a16="http://schemas.microsoft.com/office/drawing/2014/main" id="{897FACFB-AFC7-4A57-B5BD-33A053519A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3" y="1980"/>
                  <a:ext cx="67" cy="57"/>
                  <a:chOff x="2973" y="1980"/>
                  <a:chExt cx="67" cy="57"/>
                </a:xfrm>
              </p:grpSpPr>
              <p:sp>
                <p:nvSpPr>
                  <p:cNvPr id="19604" name="Oval 54">
                    <a:extLst>
                      <a:ext uri="{FF2B5EF4-FFF2-40B4-BE49-F238E27FC236}">
                        <a16:creationId xmlns:a16="http://schemas.microsoft.com/office/drawing/2014/main" id="{683C4749-1000-4F31-A555-5575F4D1B8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980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05" name="Oval 55">
                    <a:extLst>
                      <a:ext uri="{FF2B5EF4-FFF2-40B4-BE49-F238E27FC236}">
                        <a16:creationId xmlns:a16="http://schemas.microsoft.com/office/drawing/2014/main" id="{5BB9F769-DFB3-4262-823E-7B52B4B61B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5" y="1985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546" name="Group 56">
                  <a:extLst>
                    <a:ext uri="{FF2B5EF4-FFF2-40B4-BE49-F238E27FC236}">
                      <a16:creationId xmlns:a16="http://schemas.microsoft.com/office/drawing/2014/main" id="{A7A1783D-E058-46AD-94F8-D2018F2CDD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380" cy="1387"/>
                  <a:chOff x="2169" y="1686"/>
                  <a:chExt cx="1380" cy="1387"/>
                </a:xfrm>
              </p:grpSpPr>
              <p:grpSp>
                <p:nvGrpSpPr>
                  <p:cNvPr id="19584" name="Group 57">
                    <a:extLst>
                      <a:ext uri="{FF2B5EF4-FFF2-40B4-BE49-F238E27FC236}">
                        <a16:creationId xmlns:a16="http://schemas.microsoft.com/office/drawing/2014/main" id="{63888F79-40B5-4915-A170-B3B5ED8E081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1686"/>
                    <a:ext cx="1236" cy="1387"/>
                    <a:chOff x="2169" y="1686"/>
                    <a:chExt cx="1236" cy="1387"/>
                  </a:xfrm>
                </p:grpSpPr>
                <p:sp>
                  <p:nvSpPr>
                    <p:cNvPr id="19587" name="Freeform 58">
                      <a:extLst>
                        <a:ext uri="{FF2B5EF4-FFF2-40B4-BE49-F238E27FC236}">
                          <a16:creationId xmlns:a16="http://schemas.microsoft.com/office/drawing/2014/main" id="{34563D19-F442-438B-84B2-0D333ECFFB6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1" y="1942"/>
                      <a:ext cx="63" cy="155"/>
                    </a:xfrm>
                    <a:custGeom>
                      <a:avLst/>
                      <a:gdLst>
                        <a:gd name="T0" fmla="*/ 1 w 128"/>
                        <a:gd name="T1" fmla="*/ 0 h 311"/>
                        <a:gd name="T2" fmla="*/ 1 w 128"/>
                        <a:gd name="T3" fmla="*/ 0 h 311"/>
                        <a:gd name="T4" fmla="*/ 1 w 128"/>
                        <a:gd name="T5" fmla="*/ 0 h 311"/>
                        <a:gd name="T6" fmla="*/ 1 w 128"/>
                        <a:gd name="T7" fmla="*/ 0 h 311"/>
                        <a:gd name="T8" fmla="*/ 1 w 128"/>
                        <a:gd name="T9" fmla="*/ 0 h 311"/>
                        <a:gd name="T10" fmla="*/ 1 w 128"/>
                        <a:gd name="T11" fmla="*/ 0 h 311"/>
                        <a:gd name="T12" fmla="*/ 1 w 128"/>
                        <a:gd name="T13" fmla="*/ 0 h 311"/>
                        <a:gd name="T14" fmla="*/ 1 w 128"/>
                        <a:gd name="T15" fmla="*/ 0 h 311"/>
                        <a:gd name="T16" fmla="*/ 1 w 128"/>
                        <a:gd name="T17" fmla="*/ 0 h 311"/>
                        <a:gd name="T18" fmla="*/ 0 w 128"/>
                        <a:gd name="T19" fmla="*/ 0 h 311"/>
                        <a:gd name="T20" fmla="*/ 1 w 128"/>
                        <a:gd name="T21" fmla="*/ 0 h 311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8"/>
                        <a:gd name="T34" fmla="*/ 0 h 311"/>
                        <a:gd name="T35" fmla="*/ 128 w 128"/>
                        <a:gd name="T36" fmla="*/ 311 h 311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8" h="311">
                          <a:moveTo>
                            <a:pt x="58" y="18"/>
                          </a:moveTo>
                          <a:lnTo>
                            <a:pt x="93" y="0"/>
                          </a:lnTo>
                          <a:lnTo>
                            <a:pt x="110" y="18"/>
                          </a:lnTo>
                          <a:lnTo>
                            <a:pt x="122" y="63"/>
                          </a:lnTo>
                          <a:lnTo>
                            <a:pt x="128" y="126"/>
                          </a:lnTo>
                          <a:lnTo>
                            <a:pt x="122" y="195"/>
                          </a:lnTo>
                          <a:lnTo>
                            <a:pt x="104" y="259"/>
                          </a:lnTo>
                          <a:lnTo>
                            <a:pt x="75" y="305"/>
                          </a:lnTo>
                          <a:lnTo>
                            <a:pt x="35" y="311"/>
                          </a:lnTo>
                          <a:lnTo>
                            <a:pt x="0" y="218"/>
                          </a:lnTo>
                          <a:lnTo>
                            <a:pt x="58" y="1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88" name="Freeform 59">
                      <a:extLst>
                        <a:ext uri="{FF2B5EF4-FFF2-40B4-BE49-F238E27FC236}">
                          <a16:creationId xmlns:a16="http://schemas.microsoft.com/office/drawing/2014/main" id="{A4AB71D7-10B4-49D5-9697-CF40BD3DD59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8" y="1945"/>
                      <a:ext cx="62" cy="155"/>
                    </a:xfrm>
                    <a:custGeom>
                      <a:avLst/>
                      <a:gdLst>
                        <a:gd name="T0" fmla="*/ 1 w 126"/>
                        <a:gd name="T1" fmla="*/ 0 h 311"/>
                        <a:gd name="T2" fmla="*/ 1 w 126"/>
                        <a:gd name="T3" fmla="*/ 0 h 311"/>
                        <a:gd name="T4" fmla="*/ 1 w 126"/>
                        <a:gd name="T5" fmla="*/ 0 h 311"/>
                        <a:gd name="T6" fmla="*/ 1 w 126"/>
                        <a:gd name="T7" fmla="*/ 0 h 311"/>
                        <a:gd name="T8" fmla="*/ 0 w 126"/>
                        <a:gd name="T9" fmla="*/ 0 h 311"/>
                        <a:gd name="T10" fmla="*/ 1 w 126"/>
                        <a:gd name="T11" fmla="*/ 0 h 311"/>
                        <a:gd name="T12" fmla="*/ 1 w 126"/>
                        <a:gd name="T13" fmla="*/ 0 h 311"/>
                        <a:gd name="T14" fmla="*/ 1 w 126"/>
                        <a:gd name="T15" fmla="*/ 0 h 311"/>
                        <a:gd name="T16" fmla="*/ 1 w 126"/>
                        <a:gd name="T17" fmla="*/ 0 h 311"/>
                        <a:gd name="T18" fmla="*/ 1 w 126"/>
                        <a:gd name="T19" fmla="*/ 0 h 311"/>
                        <a:gd name="T20" fmla="*/ 1 w 126"/>
                        <a:gd name="T21" fmla="*/ 0 h 311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6"/>
                        <a:gd name="T34" fmla="*/ 0 h 311"/>
                        <a:gd name="T35" fmla="*/ 126 w 126"/>
                        <a:gd name="T36" fmla="*/ 311 h 311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6" h="311">
                          <a:moveTo>
                            <a:pt x="69" y="16"/>
                          </a:moveTo>
                          <a:lnTo>
                            <a:pt x="33" y="0"/>
                          </a:lnTo>
                          <a:lnTo>
                            <a:pt x="17" y="16"/>
                          </a:lnTo>
                          <a:lnTo>
                            <a:pt x="5" y="62"/>
                          </a:lnTo>
                          <a:lnTo>
                            <a:pt x="0" y="126"/>
                          </a:lnTo>
                          <a:lnTo>
                            <a:pt x="5" y="195"/>
                          </a:lnTo>
                          <a:lnTo>
                            <a:pt x="23" y="259"/>
                          </a:lnTo>
                          <a:lnTo>
                            <a:pt x="51" y="305"/>
                          </a:lnTo>
                          <a:lnTo>
                            <a:pt x="91" y="311"/>
                          </a:lnTo>
                          <a:lnTo>
                            <a:pt x="126" y="218"/>
                          </a:lnTo>
                          <a:lnTo>
                            <a:pt x="69" y="16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9589" name="Group 60">
                      <a:extLst>
                        <a:ext uri="{FF2B5EF4-FFF2-40B4-BE49-F238E27FC236}">
                          <a16:creationId xmlns:a16="http://schemas.microsoft.com/office/drawing/2014/main" id="{AB3DB3C1-D415-4817-90E7-C7AA2B726F2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9" y="2067"/>
                      <a:ext cx="1236" cy="1006"/>
                      <a:chOff x="2169" y="2067"/>
                      <a:chExt cx="1236" cy="1006"/>
                    </a:xfrm>
                  </p:grpSpPr>
                  <p:sp>
                    <p:nvSpPr>
                      <p:cNvPr id="19600" name="Freeform 61">
                        <a:extLst>
                          <a:ext uri="{FF2B5EF4-FFF2-40B4-BE49-F238E27FC236}">
                            <a16:creationId xmlns:a16="http://schemas.microsoft.com/office/drawing/2014/main" id="{0AE4E3C8-8130-4E81-A8EB-15C6017B248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72" y="2107"/>
                        <a:ext cx="1233" cy="656"/>
                      </a:xfrm>
                      <a:custGeom>
                        <a:avLst/>
                        <a:gdLst>
                          <a:gd name="T0" fmla="*/ 1 w 2472"/>
                          <a:gd name="T1" fmla="*/ 2 h 1310"/>
                          <a:gd name="T2" fmla="*/ 1 w 2472"/>
                          <a:gd name="T3" fmla="*/ 2 h 1310"/>
                          <a:gd name="T4" fmla="*/ 1 w 2472"/>
                          <a:gd name="T5" fmla="*/ 2 h 1310"/>
                          <a:gd name="T6" fmla="*/ 1 w 2472"/>
                          <a:gd name="T7" fmla="*/ 2 h 1310"/>
                          <a:gd name="T8" fmla="*/ 1 w 2472"/>
                          <a:gd name="T9" fmla="*/ 2 h 1310"/>
                          <a:gd name="T10" fmla="*/ 1 w 2472"/>
                          <a:gd name="T11" fmla="*/ 2 h 1310"/>
                          <a:gd name="T12" fmla="*/ 1 w 2472"/>
                          <a:gd name="T13" fmla="*/ 2 h 1310"/>
                          <a:gd name="T14" fmla="*/ 1 w 2472"/>
                          <a:gd name="T15" fmla="*/ 2 h 1310"/>
                          <a:gd name="T16" fmla="*/ 1 w 2472"/>
                          <a:gd name="T17" fmla="*/ 2 h 1310"/>
                          <a:gd name="T18" fmla="*/ 1 w 2472"/>
                          <a:gd name="T19" fmla="*/ 2 h 1310"/>
                          <a:gd name="T20" fmla="*/ 1 w 2472"/>
                          <a:gd name="T21" fmla="*/ 2 h 1310"/>
                          <a:gd name="T22" fmla="*/ 1 w 2472"/>
                          <a:gd name="T23" fmla="*/ 2 h 1310"/>
                          <a:gd name="T24" fmla="*/ 1 w 2472"/>
                          <a:gd name="T25" fmla="*/ 1 h 1310"/>
                          <a:gd name="T26" fmla="*/ 1 w 2472"/>
                          <a:gd name="T27" fmla="*/ 1 h 1310"/>
                          <a:gd name="T28" fmla="*/ 1 w 2472"/>
                          <a:gd name="T29" fmla="*/ 1 h 1310"/>
                          <a:gd name="T30" fmla="*/ 1 w 2472"/>
                          <a:gd name="T31" fmla="*/ 1 h 1310"/>
                          <a:gd name="T32" fmla="*/ 0 w 2472"/>
                          <a:gd name="T33" fmla="*/ 1 h 1310"/>
                          <a:gd name="T34" fmla="*/ 0 w 2472"/>
                          <a:gd name="T35" fmla="*/ 1 h 1310"/>
                          <a:gd name="T36" fmla="*/ 1 w 2472"/>
                          <a:gd name="T37" fmla="*/ 1 h 1310"/>
                          <a:gd name="T38" fmla="*/ 1 w 2472"/>
                          <a:gd name="T39" fmla="*/ 1 h 1310"/>
                          <a:gd name="T40" fmla="*/ 1 w 2472"/>
                          <a:gd name="T41" fmla="*/ 1 h 1310"/>
                          <a:gd name="T42" fmla="*/ 1 w 2472"/>
                          <a:gd name="T43" fmla="*/ 1 h 1310"/>
                          <a:gd name="T44" fmla="*/ 1 w 2472"/>
                          <a:gd name="T45" fmla="*/ 1 h 1310"/>
                          <a:gd name="T46" fmla="*/ 1 w 2472"/>
                          <a:gd name="T47" fmla="*/ 1 h 1310"/>
                          <a:gd name="T48" fmla="*/ 1 w 2472"/>
                          <a:gd name="T49" fmla="*/ 1 h 1310"/>
                          <a:gd name="T50" fmla="*/ 1 w 2472"/>
                          <a:gd name="T51" fmla="*/ 1 h 1310"/>
                          <a:gd name="T52" fmla="*/ 1 w 2472"/>
                          <a:gd name="T53" fmla="*/ 1 h 1310"/>
                          <a:gd name="T54" fmla="*/ 1 w 2472"/>
                          <a:gd name="T55" fmla="*/ 1 h 1310"/>
                          <a:gd name="T56" fmla="*/ 1 w 2472"/>
                          <a:gd name="T57" fmla="*/ 1 h 1310"/>
                          <a:gd name="T58" fmla="*/ 1 w 2472"/>
                          <a:gd name="T59" fmla="*/ 1 h 1310"/>
                          <a:gd name="T60" fmla="*/ 1 w 2472"/>
                          <a:gd name="T61" fmla="*/ 1 h 1310"/>
                          <a:gd name="T62" fmla="*/ 1 w 2472"/>
                          <a:gd name="T63" fmla="*/ 1 h 1310"/>
                          <a:gd name="T64" fmla="*/ 1 w 2472"/>
                          <a:gd name="T65" fmla="*/ 1 h 1310"/>
                          <a:gd name="T66" fmla="*/ 1 w 2472"/>
                          <a:gd name="T67" fmla="*/ 1 h 1310"/>
                          <a:gd name="T68" fmla="*/ 1 w 2472"/>
                          <a:gd name="T69" fmla="*/ 1 h 1310"/>
                          <a:gd name="T70" fmla="*/ 1 w 2472"/>
                          <a:gd name="T71" fmla="*/ 1 h 1310"/>
                          <a:gd name="T72" fmla="*/ 1 w 2472"/>
                          <a:gd name="T73" fmla="*/ 1 h 1310"/>
                          <a:gd name="T74" fmla="*/ 1 w 2472"/>
                          <a:gd name="T75" fmla="*/ 1 h 1310"/>
                          <a:gd name="T76" fmla="*/ 1 w 2472"/>
                          <a:gd name="T77" fmla="*/ 1 h 1310"/>
                          <a:gd name="T78" fmla="*/ 1 w 2472"/>
                          <a:gd name="T79" fmla="*/ 1 h 1310"/>
                          <a:gd name="T80" fmla="*/ 1 w 2472"/>
                          <a:gd name="T81" fmla="*/ 1 h 1310"/>
                          <a:gd name="T82" fmla="*/ 2 w 2472"/>
                          <a:gd name="T83" fmla="*/ 1 h 1310"/>
                          <a:gd name="T84" fmla="*/ 2 w 2472"/>
                          <a:gd name="T85" fmla="*/ 0 h 1310"/>
                          <a:gd name="T86" fmla="*/ 2 w 2472"/>
                          <a:gd name="T87" fmla="*/ 0 h 1310"/>
                          <a:gd name="T88" fmla="*/ 2 w 2472"/>
                          <a:gd name="T89" fmla="*/ 1 h 1310"/>
                          <a:gd name="T90" fmla="*/ 3 w 2472"/>
                          <a:gd name="T91" fmla="*/ 1 h 1310"/>
                          <a:gd name="T92" fmla="*/ 3 w 2472"/>
                          <a:gd name="T93" fmla="*/ 1 h 1310"/>
                          <a:gd name="T94" fmla="*/ 3 w 2472"/>
                          <a:gd name="T95" fmla="*/ 1 h 1310"/>
                          <a:gd name="T96" fmla="*/ 3 w 2472"/>
                          <a:gd name="T97" fmla="*/ 1 h 1310"/>
                          <a:gd name="T98" fmla="*/ 3 w 2472"/>
                          <a:gd name="T99" fmla="*/ 1 h 1310"/>
                          <a:gd name="T100" fmla="*/ 3 w 2472"/>
                          <a:gd name="T101" fmla="*/ 2 h 1310"/>
                          <a:gd name="T102" fmla="*/ 3 w 2472"/>
                          <a:gd name="T103" fmla="*/ 2 h 1310"/>
                          <a:gd name="T104" fmla="*/ 1 w 2472"/>
                          <a:gd name="T105" fmla="*/ 2 h 1310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w 2472"/>
                          <a:gd name="T160" fmla="*/ 0 h 1310"/>
                          <a:gd name="T161" fmla="*/ 2472 w 2472"/>
                          <a:gd name="T162" fmla="*/ 1310 h 1310"/>
                        </a:gdLst>
                        <a:ahLst/>
                        <a:cxnLst>
                          <a:cxn ang="T106">
                            <a:pos x="T0" y="T1"/>
                          </a:cxn>
                          <a:cxn ang="T107">
                            <a:pos x="T2" y="T3"/>
                          </a:cxn>
                          <a:cxn ang="T108">
                            <a:pos x="T4" y="T5"/>
                          </a:cxn>
                          <a:cxn ang="T109">
                            <a:pos x="T6" y="T7"/>
                          </a:cxn>
                          <a:cxn ang="T110">
                            <a:pos x="T8" y="T9"/>
                          </a:cxn>
                          <a:cxn ang="T111">
                            <a:pos x="T10" y="T11"/>
                          </a:cxn>
                          <a:cxn ang="T112">
                            <a:pos x="T12" y="T13"/>
                          </a:cxn>
                          <a:cxn ang="T113">
                            <a:pos x="T14" y="T15"/>
                          </a:cxn>
                          <a:cxn ang="T114">
                            <a:pos x="T16" y="T17"/>
                          </a:cxn>
                          <a:cxn ang="T115">
                            <a:pos x="T18" y="T19"/>
                          </a:cxn>
                          <a:cxn ang="T116">
                            <a:pos x="T20" y="T21"/>
                          </a:cxn>
                          <a:cxn ang="T117">
                            <a:pos x="T22" y="T23"/>
                          </a:cxn>
                          <a:cxn ang="T118">
                            <a:pos x="T24" y="T25"/>
                          </a:cxn>
                          <a:cxn ang="T119">
                            <a:pos x="T26" y="T27"/>
                          </a:cxn>
                          <a:cxn ang="T120">
                            <a:pos x="T28" y="T29"/>
                          </a:cxn>
                          <a:cxn ang="T121">
                            <a:pos x="T30" y="T31"/>
                          </a:cxn>
                          <a:cxn ang="T122">
                            <a:pos x="T32" y="T33"/>
                          </a:cxn>
                          <a:cxn ang="T123">
                            <a:pos x="T34" y="T35"/>
                          </a:cxn>
                          <a:cxn ang="T124">
                            <a:pos x="T36" y="T37"/>
                          </a:cxn>
                          <a:cxn ang="T125">
                            <a:pos x="T38" y="T39"/>
                          </a:cxn>
                          <a:cxn ang="T126">
                            <a:pos x="T40" y="T41"/>
                          </a:cxn>
                          <a:cxn ang="T127">
                            <a:pos x="T42" y="T43"/>
                          </a:cxn>
                          <a:cxn ang="T128">
                            <a:pos x="T44" y="T45"/>
                          </a:cxn>
                          <a:cxn ang="T129">
                            <a:pos x="T46" y="T47"/>
                          </a:cxn>
                          <a:cxn ang="T130">
                            <a:pos x="T48" y="T49"/>
                          </a:cxn>
                          <a:cxn ang="T131">
                            <a:pos x="T50" y="T51"/>
                          </a:cxn>
                          <a:cxn ang="T132">
                            <a:pos x="T52" y="T53"/>
                          </a:cxn>
                          <a:cxn ang="T133">
                            <a:pos x="T54" y="T55"/>
                          </a:cxn>
                          <a:cxn ang="T134">
                            <a:pos x="T56" y="T57"/>
                          </a:cxn>
                          <a:cxn ang="T135">
                            <a:pos x="T58" y="T59"/>
                          </a:cxn>
                          <a:cxn ang="T136">
                            <a:pos x="T60" y="T61"/>
                          </a:cxn>
                          <a:cxn ang="T137">
                            <a:pos x="T62" y="T63"/>
                          </a:cxn>
                          <a:cxn ang="T138">
                            <a:pos x="T64" y="T65"/>
                          </a:cxn>
                          <a:cxn ang="T139">
                            <a:pos x="T66" y="T67"/>
                          </a:cxn>
                          <a:cxn ang="T140">
                            <a:pos x="T68" y="T69"/>
                          </a:cxn>
                          <a:cxn ang="T141">
                            <a:pos x="T70" y="T71"/>
                          </a:cxn>
                          <a:cxn ang="T142">
                            <a:pos x="T72" y="T73"/>
                          </a:cxn>
                          <a:cxn ang="T143">
                            <a:pos x="T74" y="T75"/>
                          </a:cxn>
                          <a:cxn ang="T144">
                            <a:pos x="T76" y="T77"/>
                          </a:cxn>
                          <a:cxn ang="T145">
                            <a:pos x="T78" y="T79"/>
                          </a:cxn>
                          <a:cxn ang="T146">
                            <a:pos x="T80" y="T81"/>
                          </a:cxn>
                          <a:cxn ang="T147">
                            <a:pos x="T82" y="T83"/>
                          </a:cxn>
                          <a:cxn ang="T148">
                            <a:pos x="T84" y="T85"/>
                          </a:cxn>
                          <a:cxn ang="T149">
                            <a:pos x="T86" y="T87"/>
                          </a:cxn>
                          <a:cxn ang="T150">
                            <a:pos x="T88" y="T89"/>
                          </a:cxn>
                          <a:cxn ang="T151">
                            <a:pos x="T90" y="T91"/>
                          </a:cxn>
                          <a:cxn ang="T152">
                            <a:pos x="T92" y="T93"/>
                          </a:cxn>
                          <a:cxn ang="T153">
                            <a:pos x="T94" y="T95"/>
                          </a:cxn>
                          <a:cxn ang="T154">
                            <a:pos x="T96" y="T97"/>
                          </a:cxn>
                          <a:cxn ang="T155">
                            <a:pos x="T98" y="T99"/>
                          </a:cxn>
                          <a:cxn ang="T156">
                            <a:pos x="T100" y="T101"/>
                          </a:cxn>
                          <a:cxn ang="T157">
                            <a:pos x="T102" y="T103"/>
                          </a:cxn>
                          <a:cxn ang="T158">
                            <a:pos x="T104" y="T105"/>
                          </a:cxn>
                        </a:cxnLst>
                        <a:rect l="T159" t="T160" r="T161" b="T162"/>
                        <a:pathLst>
                          <a:path w="2472" h="1310">
                            <a:moveTo>
                              <a:pt x="555" y="1310"/>
                            </a:moveTo>
                            <a:lnTo>
                              <a:pt x="553" y="1263"/>
                            </a:lnTo>
                            <a:lnTo>
                              <a:pt x="555" y="1180"/>
                            </a:lnTo>
                            <a:lnTo>
                              <a:pt x="565" y="1093"/>
                            </a:lnTo>
                            <a:lnTo>
                              <a:pt x="510" y="1128"/>
                            </a:lnTo>
                            <a:lnTo>
                              <a:pt x="461" y="1159"/>
                            </a:lnTo>
                            <a:lnTo>
                              <a:pt x="359" y="1194"/>
                            </a:lnTo>
                            <a:lnTo>
                              <a:pt x="267" y="1206"/>
                            </a:lnTo>
                            <a:lnTo>
                              <a:pt x="206" y="1203"/>
                            </a:lnTo>
                            <a:lnTo>
                              <a:pt x="164" y="1183"/>
                            </a:lnTo>
                            <a:lnTo>
                              <a:pt x="117" y="1124"/>
                            </a:lnTo>
                            <a:lnTo>
                              <a:pt x="65" y="1032"/>
                            </a:lnTo>
                            <a:lnTo>
                              <a:pt x="39" y="955"/>
                            </a:lnTo>
                            <a:lnTo>
                              <a:pt x="24" y="890"/>
                            </a:lnTo>
                            <a:lnTo>
                              <a:pt x="11" y="828"/>
                            </a:lnTo>
                            <a:lnTo>
                              <a:pt x="5" y="773"/>
                            </a:lnTo>
                            <a:lnTo>
                              <a:pt x="0" y="705"/>
                            </a:lnTo>
                            <a:lnTo>
                              <a:pt x="0" y="622"/>
                            </a:lnTo>
                            <a:lnTo>
                              <a:pt x="2" y="546"/>
                            </a:lnTo>
                            <a:lnTo>
                              <a:pt x="14" y="475"/>
                            </a:lnTo>
                            <a:lnTo>
                              <a:pt x="25" y="403"/>
                            </a:lnTo>
                            <a:lnTo>
                              <a:pt x="39" y="336"/>
                            </a:lnTo>
                            <a:lnTo>
                              <a:pt x="57" y="271"/>
                            </a:lnTo>
                            <a:lnTo>
                              <a:pt x="82" y="183"/>
                            </a:lnTo>
                            <a:lnTo>
                              <a:pt x="112" y="133"/>
                            </a:lnTo>
                            <a:lnTo>
                              <a:pt x="142" y="79"/>
                            </a:lnTo>
                            <a:lnTo>
                              <a:pt x="164" y="114"/>
                            </a:lnTo>
                            <a:lnTo>
                              <a:pt x="189" y="152"/>
                            </a:lnTo>
                            <a:lnTo>
                              <a:pt x="234" y="202"/>
                            </a:lnTo>
                            <a:lnTo>
                              <a:pt x="272" y="225"/>
                            </a:lnTo>
                            <a:lnTo>
                              <a:pt x="315" y="237"/>
                            </a:lnTo>
                            <a:lnTo>
                              <a:pt x="393" y="218"/>
                            </a:lnTo>
                            <a:lnTo>
                              <a:pt x="478" y="176"/>
                            </a:lnTo>
                            <a:lnTo>
                              <a:pt x="484" y="275"/>
                            </a:lnTo>
                            <a:lnTo>
                              <a:pt x="518" y="505"/>
                            </a:lnTo>
                            <a:lnTo>
                              <a:pt x="507" y="621"/>
                            </a:lnTo>
                            <a:lnTo>
                              <a:pt x="588" y="460"/>
                            </a:lnTo>
                            <a:lnTo>
                              <a:pt x="657" y="345"/>
                            </a:lnTo>
                            <a:lnTo>
                              <a:pt x="726" y="265"/>
                            </a:lnTo>
                            <a:lnTo>
                              <a:pt x="818" y="173"/>
                            </a:lnTo>
                            <a:lnTo>
                              <a:pt x="899" y="102"/>
                            </a:lnTo>
                            <a:lnTo>
                              <a:pt x="1060" y="34"/>
                            </a:lnTo>
                            <a:lnTo>
                              <a:pt x="1244" y="0"/>
                            </a:lnTo>
                            <a:lnTo>
                              <a:pt x="1461" y="0"/>
                            </a:lnTo>
                            <a:lnTo>
                              <a:pt x="1830" y="57"/>
                            </a:lnTo>
                            <a:lnTo>
                              <a:pt x="2071" y="161"/>
                            </a:lnTo>
                            <a:lnTo>
                              <a:pt x="2219" y="287"/>
                            </a:lnTo>
                            <a:lnTo>
                              <a:pt x="2323" y="439"/>
                            </a:lnTo>
                            <a:lnTo>
                              <a:pt x="2415" y="587"/>
                            </a:lnTo>
                            <a:lnTo>
                              <a:pt x="2461" y="737"/>
                            </a:lnTo>
                            <a:lnTo>
                              <a:pt x="2472" y="1059"/>
                            </a:lnTo>
                            <a:lnTo>
                              <a:pt x="2461" y="1310"/>
                            </a:lnTo>
                            <a:lnTo>
                              <a:pt x="555" y="1310"/>
                            </a:lnTo>
                            <a:close/>
                          </a:path>
                        </a:pathLst>
                      </a:custGeom>
                      <a:solidFill>
                        <a:srgbClr val="C0C0FF"/>
                      </a:solidFill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9601" name="Group 62">
                        <a:extLst>
                          <a:ext uri="{FF2B5EF4-FFF2-40B4-BE49-F238E27FC236}">
                            <a16:creationId xmlns:a16="http://schemas.microsoft.com/office/drawing/2014/main" id="{16126F1A-4758-4AA2-BA84-7EC2BDF9143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81" y="2067"/>
                        <a:ext cx="449" cy="1006"/>
                        <a:chOff x="2681" y="2067"/>
                        <a:chExt cx="449" cy="1006"/>
                      </a:xfrm>
                    </p:grpSpPr>
                    <p:sp>
                      <p:nvSpPr>
                        <p:cNvPr id="19602" name="Freeform 63">
                          <a:extLst>
                            <a:ext uri="{FF2B5EF4-FFF2-40B4-BE49-F238E27FC236}">
                              <a16:creationId xmlns:a16="http://schemas.microsoft.com/office/drawing/2014/main" id="{5ABDA596-BE0D-42AA-BB71-7304A4090D51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4" y="2067"/>
                          <a:ext cx="449" cy="404"/>
                        </a:xfrm>
                        <a:custGeom>
                          <a:avLst/>
                          <a:gdLst>
                            <a:gd name="T0" fmla="*/ 1 w 896"/>
                            <a:gd name="T1" fmla="*/ 1 h 808"/>
                            <a:gd name="T2" fmla="*/ 0 w 896"/>
                            <a:gd name="T3" fmla="*/ 1 h 808"/>
                            <a:gd name="T4" fmla="*/ 1 w 896"/>
                            <a:gd name="T5" fmla="*/ 1 h 808"/>
                            <a:gd name="T6" fmla="*/ 1 w 896"/>
                            <a:gd name="T7" fmla="*/ 1 h 808"/>
                            <a:gd name="T8" fmla="*/ 1 w 896"/>
                            <a:gd name="T9" fmla="*/ 1 h 808"/>
                            <a:gd name="T10" fmla="*/ 1 w 896"/>
                            <a:gd name="T11" fmla="*/ 1 h 808"/>
                            <a:gd name="T12" fmla="*/ 1 w 896"/>
                            <a:gd name="T13" fmla="*/ 1 h 808"/>
                            <a:gd name="T14" fmla="*/ 1 w 896"/>
                            <a:gd name="T15" fmla="*/ 1 h 808"/>
                            <a:gd name="T16" fmla="*/ 1 w 896"/>
                            <a:gd name="T17" fmla="*/ 1 h 808"/>
                            <a:gd name="T18" fmla="*/ 1 w 896"/>
                            <a:gd name="T19" fmla="*/ 1 h 808"/>
                            <a:gd name="T20" fmla="*/ 1 w 896"/>
                            <a:gd name="T21" fmla="*/ 1 h 808"/>
                            <a:gd name="T22" fmla="*/ 1 w 896"/>
                            <a:gd name="T23" fmla="*/ 1 h 808"/>
                            <a:gd name="T24" fmla="*/ 1 w 896"/>
                            <a:gd name="T25" fmla="*/ 1 h 808"/>
                            <a:gd name="T26" fmla="*/ 1 w 896"/>
                            <a:gd name="T27" fmla="*/ 1 h 808"/>
                            <a:gd name="T28" fmla="*/ 1 w 896"/>
                            <a:gd name="T29" fmla="*/ 1 h 808"/>
                            <a:gd name="T30" fmla="*/ 1 w 896"/>
                            <a:gd name="T31" fmla="*/ 1 h 808"/>
                            <a:gd name="T32" fmla="*/ 1 w 896"/>
                            <a:gd name="T33" fmla="*/ 1 h 808"/>
                            <a:gd name="T34" fmla="*/ 1 w 896"/>
                            <a:gd name="T35" fmla="*/ 1 h 808"/>
                            <a:gd name="T36" fmla="*/ 1 w 896"/>
                            <a:gd name="T37" fmla="*/ 1 h 808"/>
                            <a:gd name="T38" fmla="*/ 1 w 896"/>
                            <a:gd name="T39" fmla="*/ 1 h 808"/>
                            <a:gd name="T40" fmla="*/ 1 w 896"/>
                            <a:gd name="T41" fmla="*/ 0 h 808"/>
                            <a:gd name="T42" fmla="*/ 1 w 896"/>
                            <a:gd name="T43" fmla="*/ 1 h 808"/>
                            <a:gd name="T44" fmla="*/ 1 w 896"/>
                            <a:gd name="T45" fmla="*/ 1 h 808"/>
                            <a:gd name="T46" fmla="*/ 1 w 896"/>
                            <a:gd name="T47" fmla="*/ 1 h 808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w 896"/>
                            <a:gd name="T73" fmla="*/ 0 h 808"/>
                            <a:gd name="T74" fmla="*/ 896 w 896"/>
                            <a:gd name="T75" fmla="*/ 808 h 808"/>
                          </a:gdLst>
                          <a:ahLst/>
                          <a:cxnLst>
                            <a:cxn ang="T48">
                              <a:pos x="T0" y="T1"/>
                            </a:cxn>
                            <a:cxn ang="T49">
                              <a:pos x="T2" y="T3"/>
                            </a:cxn>
                            <a:cxn ang="T50">
                              <a:pos x="T4" y="T5"/>
                            </a:cxn>
                            <a:cxn ang="T51">
                              <a:pos x="T6" y="T7"/>
                            </a:cxn>
                            <a:cxn ang="T52">
                              <a:pos x="T8" y="T9"/>
                            </a:cxn>
                            <a:cxn ang="T53">
                              <a:pos x="T10" y="T11"/>
                            </a:cxn>
                            <a:cxn ang="T54">
                              <a:pos x="T12" y="T13"/>
                            </a:cxn>
                            <a:cxn ang="T55">
                              <a:pos x="T14" y="T15"/>
                            </a:cxn>
                            <a:cxn ang="T56">
                              <a:pos x="T16" y="T17"/>
                            </a:cxn>
                            <a:cxn ang="T57">
                              <a:pos x="T18" y="T19"/>
                            </a:cxn>
                            <a:cxn ang="T58">
                              <a:pos x="T20" y="T21"/>
                            </a:cxn>
                            <a:cxn ang="T59">
                              <a:pos x="T22" y="T23"/>
                            </a:cxn>
                            <a:cxn ang="T60">
                              <a:pos x="T24" y="T25"/>
                            </a:cxn>
                            <a:cxn ang="T61">
                              <a:pos x="T26" y="T27"/>
                            </a:cxn>
                            <a:cxn ang="T62">
                              <a:pos x="T28" y="T29"/>
                            </a:cxn>
                            <a:cxn ang="T63">
                              <a:pos x="T30" y="T31"/>
                            </a:cxn>
                            <a:cxn ang="T64">
                              <a:pos x="T32" y="T33"/>
                            </a:cxn>
                            <a:cxn ang="T65">
                              <a:pos x="T34" y="T35"/>
                            </a:cxn>
                            <a:cxn ang="T66">
                              <a:pos x="T36" y="T37"/>
                            </a:cxn>
                            <a:cxn ang="T67">
                              <a:pos x="T38" y="T39"/>
                            </a:cxn>
                            <a:cxn ang="T68">
                              <a:pos x="T40" y="T41"/>
                            </a:cxn>
                            <a:cxn ang="T69">
                              <a:pos x="T42" y="T43"/>
                            </a:cxn>
                            <a:cxn ang="T70">
                              <a:pos x="T44" y="T45"/>
                            </a:cxn>
                            <a:cxn ang="T71">
                              <a:pos x="T46" y="T47"/>
                            </a:cxn>
                          </a:cxnLst>
                          <a:rect l="T72" t="T73" r="T74" b="T75"/>
                          <a:pathLst>
                            <a:path w="896" h="808">
                              <a:moveTo>
                                <a:pt x="23" y="161"/>
                              </a:moveTo>
                              <a:lnTo>
                                <a:pt x="0" y="299"/>
                              </a:lnTo>
                              <a:lnTo>
                                <a:pt x="35" y="449"/>
                              </a:lnTo>
                              <a:lnTo>
                                <a:pt x="46" y="541"/>
                              </a:lnTo>
                              <a:lnTo>
                                <a:pt x="52" y="578"/>
                              </a:lnTo>
                              <a:lnTo>
                                <a:pt x="72" y="631"/>
                              </a:lnTo>
                              <a:lnTo>
                                <a:pt x="90" y="677"/>
                              </a:lnTo>
                              <a:lnTo>
                                <a:pt x="133" y="731"/>
                              </a:lnTo>
                              <a:lnTo>
                                <a:pt x="163" y="769"/>
                              </a:lnTo>
                              <a:lnTo>
                                <a:pt x="207" y="805"/>
                              </a:lnTo>
                              <a:lnTo>
                                <a:pt x="391" y="587"/>
                              </a:lnTo>
                              <a:lnTo>
                                <a:pt x="595" y="808"/>
                              </a:lnTo>
                              <a:lnTo>
                                <a:pt x="641" y="765"/>
                              </a:lnTo>
                              <a:lnTo>
                                <a:pt x="680" y="716"/>
                              </a:lnTo>
                              <a:lnTo>
                                <a:pt x="714" y="654"/>
                              </a:lnTo>
                              <a:lnTo>
                                <a:pt x="759" y="587"/>
                              </a:lnTo>
                              <a:lnTo>
                                <a:pt x="827" y="449"/>
                              </a:lnTo>
                              <a:lnTo>
                                <a:pt x="873" y="242"/>
                              </a:lnTo>
                              <a:lnTo>
                                <a:pt x="896" y="138"/>
                              </a:lnTo>
                              <a:lnTo>
                                <a:pt x="747" y="47"/>
                              </a:lnTo>
                              <a:lnTo>
                                <a:pt x="586" y="0"/>
                              </a:lnTo>
                              <a:lnTo>
                                <a:pt x="332" y="13"/>
                              </a:lnTo>
                              <a:lnTo>
                                <a:pt x="149" y="59"/>
                              </a:lnTo>
                              <a:lnTo>
                                <a:pt x="23" y="16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793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9603" name="Freeform 64">
                          <a:extLst>
                            <a:ext uri="{FF2B5EF4-FFF2-40B4-BE49-F238E27FC236}">
                              <a16:creationId xmlns:a16="http://schemas.microsoft.com/office/drawing/2014/main" id="{91982FDA-F794-448A-B75F-C89902DF089C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52" y="2361"/>
                          <a:ext cx="276" cy="714"/>
                        </a:xfrm>
                        <a:custGeom>
                          <a:avLst/>
                          <a:gdLst>
                            <a:gd name="T0" fmla="*/ 0 w 553"/>
                            <a:gd name="T1" fmla="*/ 0 h 1424"/>
                            <a:gd name="T2" fmla="*/ 0 w 553"/>
                            <a:gd name="T3" fmla="*/ 1 h 1424"/>
                            <a:gd name="T4" fmla="*/ 0 w 553"/>
                            <a:gd name="T5" fmla="*/ 1 h 1424"/>
                            <a:gd name="T6" fmla="*/ 0 w 553"/>
                            <a:gd name="T7" fmla="*/ 1 h 1424"/>
                            <a:gd name="T8" fmla="*/ 0 w 553"/>
                            <a:gd name="T9" fmla="*/ 1 h 1424"/>
                            <a:gd name="T10" fmla="*/ 0 w 553"/>
                            <a:gd name="T11" fmla="*/ 1 h 1424"/>
                            <a:gd name="T12" fmla="*/ 0 w 553"/>
                            <a:gd name="T13" fmla="*/ 1 h 1424"/>
                            <a:gd name="T14" fmla="*/ 0 w 553"/>
                            <a:gd name="T15" fmla="*/ 2 h 1424"/>
                            <a:gd name="T16" fmla="*/ 0 w 553"/>
                            <a:gd name="T17" fmla="*/ 2 h 1424"/>
                            <a:gd name="T18" fmla="*/ 0 w 553"/>
                            <a:gd name="T19" fmla="*/ 2 h 1424"/>
                            <a:gd name="T20" fmla="*/ 0 w 553"/>
                            <a:gd name="T21" fmla="*/ 1 h 1424"/>
                            <a:gd name="T22" fmla="*/ 0 w 553"/>
                            <a:gd name="T23" fmla="*/ 1 h 1424"/>
                            <a:gd name="T24" fmla="*/ 0 w 553"/>
                            <a:gd name="T25" fmla="*/ 1 h 1424"/>
                            <a:gd name="T26" fmla="*/ 0 w 553"/>
                            <a:gd name="T27" fmla="*/ 1 h 1424"/>
                            <a:gd name="T28" fmla="*/ 0 w 553"/>
                            <a:gd name="T29" fmla="*/ 1 h 1424"/>
                            <a:gd name="T30" fmla="*/ 0 w 553"/>
                            <a:gd name="T31" fmla="*/ 0 h 1424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w 553"/>
                            <a:gd name="T49" fmla="*/ 0 h 1424"/>
                            <a:gd name="T50" fmla="*/ 553 w 553"/>
                            <a:gd name="T51" fmla="*/ 1424 h 1424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T48" t="T49" r="T50" b="T51"/>
                          <a:pathLst>
                            <a:path w="553" h="1424">
                              <a:moveTo>
                                <a:pt x="254" y="0"/>
                              </a:moveTo>
                              <a:lnTo>
                                <a:pt x="121" y="160"/>
                              </a:lnTo>
                              <a:lnTo>
                                <a:pt x="173" y="287"/>
                              </a:lnTo>
                              <a:lnTo>
                                <a:pt x="82" y="460"/>
                              </a:lnTo>
                              <a:lnTo>
                                <a:pt x="25" y="700"/>
                              </a:lnTo>
                              <a:lnTo>
                                <a:pt x="0" y="861"/>
                              </a:lnTo>
                              <a:lnTo>
                                <a:pt x="25" y="1011"/>
                              </a:lnTo>
                              <a:lnTo>
                                <a:pt x="70" y="1194"/>
                              </a:lnTo>
                              <a:lnTo>
                                <a:pt x="288" y="1424"/>
                              </a:lnTo>
                              <a:lnTo>
                                <a:pt x="506" y="1149"/>
                              </a:lnTo>
                              <a:lnTo>
                                <a:pt x="553" y="895"/>
                              </a:lnTo>
                              <a:lnTo>
                                <a:pt x="518" y="654"/>
                              </a:lnTo>
                              <a:lnTo>
                                <a:pt x="460" y="448"/>
                              </a:lnTo>
                              <a:lnTo>
                                <a:pt x="368" y="275"/>
                              </a:lnTo>
                              <a:lnTo>
                                <a:pt x="437" y="195"/>
                              </a:lnTo>
                              <a:lnTo>
                                <a:pt x="25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A000A0"/>
                        </a:solidFill>
                        <a:ln w="793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19590" name="Freeform 65">
                      <a:extLst>
                        <a:ext uri="{FF2B5EF4-FFF2-40B4-BE49-F238E27FC236}">
                          <a16:creationId xmlns:a16="http://schemas.microsoft.com/office/drawing/2014/main" id="{A4695DFC-8500-4ECE-B78F-5B545268A85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9" y="2009"/>
                      <a:ext cx="348" cy="436"/>
                    </a:xfrm>
                    <a:custGeom>
                      <a:avLst/>
                      <a:gdLst>
                        <a:gd name="T0" fmla="*/ 1 w 693"/>
                        <a:gd name="T1" fmla="*/ 0 h 873"/>
                        <a:gd name="T2" fmla="*/ 1 w 693"/>
                        <a:gd name="T3" fmla="*/ 0 h 873"/>
                        <a:gd name="T4" fmla="*/ 1 w 693"/>
                        <a:gd name="T5" fmla="*/ 0 h 873"/>
                        <a:gd name="T6" fmla="*/ 1 w 693"/>
                        <a:gd name="T7" fmla="*/ 0 h 873"/>
                        <a:gd name="T8" fmla="*/ 1 w 693"/>
                        <a:gd name="T9" fmla="*/ 0 h 873"/>
                        <a:gd name="T10" fmla="*/ 1 w 693"/>
                        <a:gd name="T11" fmla="*/ 0 h 873"/>
                        <a:gd name="T12" fmla="*/ 1 w 693"/>
                        <a:gd name="T13" fmla="*/ 0 h 873"/>
                        <a:gd name="T14" fmla="*/ 1 w 693"/>
                        <a:gd name="T15" fmla="*/ 0 h 873"/>
                        <a:gd name="T16" fmla="*/ 1 w 693"/>
                        <a:gd name="T17" fmla="*/ 0 h 873"/>
                        <a:gd name="T18" fmla="*/ 1 w 693"/>
                        <a:gd name="T19" fmla="*/ 0 h 873"/>
                        <a:gd name="T20" fmla="*/ 1 w 693"/>
                        <a:gd name="T21" fmla="*/ 0 h 873"/>
                        <a:gd name="T22" fmla="*/ 1 w 693"/>
                        <a:gd name="T23" fmla="*/ 0 h 873"/>
                        <a:gd name="T24" fmla="*/ 1 w 693"/>
                        <a:gd name="T25" fmla="*/ 0 h 873"/>
                        <a:gd name="T26" fmla="*/ 1 w 693"/>
                        <a:gd name="T27" fmla="*/ 0 h 873"/>
                        <a:gd name="T28" fmla="*/ 1 w 693"/>
                        <a:gd name="T29" fmla="*/ 0 h 873"/>
                        <a:gd name="T30" fmla="*/ 1 w 693"/>
                        <a:gd name="T31" fmla="*/ 0 h 873"/>
                        <a:gd name="T32" fmla="*/ 1 w 693"/>
                        <a:gd name="T33" fmla="*/ 0 h 873"/>
                        <a:gd name="T34" fmla="*/ 1 w 693"/>
                        <a:gd name="T35" fmla="*/ 0 h 873"/>
                        <a:gd name="T36" fmla="*/ 1 w 693"/>
                        <a:gd name="T37" fmla="*/ 0 h 873"/>
                        <a:gd name="T38" fmla="*/ 1 w 693"/>
                        <a:gd name="T39" fmla="*/ 0 h 873"/>
                        <a:gd name="T40" fmla="*/ 1 w 693"/>
                        <a:gd name="T41" fmla="*/ 0 h 873"/>
                        <a:gd name="T42" fmla="*/ 1 w 693"/>
                        <a:gd name="T43" fmla="*/ 0 h 873"/>
                        <a:gd name="T44" fmla="*/ 0 w 693"/>
                        <a:gd name="T45" fmla="*/ 0 h 873"/>
                        <a:gd name="T46" fmla="*/ 0 w 693"/>
                        <a:gd name="T47" fmla="*/ 0 h 873"/>
                        <a:gd name="T48" fmla="*/ 1 w 693"/>
                        <a:gd name="T49" fmla="*/ 0 h 873"/>
                        <a:gd name="T50" fmla="*/ 1 w 693"/>
                        <a:gd name="T51" fmla="*/ 0 h 873"/>
                        <a:gd name="T52" fmla="*/ 1 w 693"/>
                        <a:gd name="T53" fmla="*/ 0 h 873"/>
                        <a:gd name="T54" fmla="*/ 1 w 693"/>
                        <a:gd name="T55" fmla="*/ 0 h 873"/>
                        <a:gd name="T56" fmla="*/ 1 w 693"/>
                        <a:gd name="T57" fmla="*/ 0 h 873"/>
                        <a:gd name="T58" fmla="*/ 1 w 693"/>
                        <a:gd name="T59" fmla="*/ 0 h 873"/>
                        <a:gd name="T60" fmla="*/ 1 w 693"/>
                        <a:gd name="T61" fmla="*/ 0 h 873"/>
                        <a:gd name="T62" fmla="*/ 1 w 693"/>
                        <a:gd name="T63" fmla="*/ 0 h 873"/>
                        <a:gd name="T64" fmla="*/ 1 w 693"/>
                        <a:gd name="T65" fmla="*/ 0 h 873"/>
                        <a:gd name="T66" fmla="*/ 1 w 693"/>
                        <a:gd name="T67" fmla="*/ 0 h 873"/>
                        <a:gd name="T68" fmla="*/ 1 w 693"/>
                        <a:gd name="T69" fmla="*/ 0 h 873"/>
                        <a:gd name="T70" fmla="*/ 1 w 693"/>
                        <a:gd name="T71" fmla="*/ 0 h 873"/>
                        <a:gd name="T72" fmla="*/ 1 w 693"/>
                        <a:gd name="T73" fmla="*/ 0 h 873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w 693"/>
                        <a:gd name="T112" fmla="*/ 0 h 873"/>
                        <a:gd name="T113" fmla="*/ 693 w 693"/>
                        <a:gd name="T114" fmla="*/ 873 h 873"/>
                      </a:gdLst>
                      <a:ahLst/>
                      <a:cxnLst>
                        <a:cxn ang="T74">
                          <a:pos x="T0" y="T1"/>
                        </a:cxn>
                        <a:cxn ang="T75">
                          <a:pos x="T2" y="T3"/>
                        </a:cxn>
                        <a:cxn ang="T76">
                          <a:pos x="T4" y="T5"/>
                        </a:cxn>
                        <a:cxn ang="T77">
                          <a:pos x="T6" y="T7"/>
                        </a:cxn>
                        <a:cxn ang="T78">
                          <a:pos x="T8" y="T9"/>
                        </a:cxn>
                        <a:cxn ang="T79">
                          <a:pos x="T10" y="T11"/>
                        </a:cxn>
                        <a:cxn ang="T80">
                          <a:pos x="T12" y="T13"/>
                        </a:cxn>
                        <a:cxn ang="T81">
                          <a:pos x="T14" y="T15"/>
                        </a:cxn>
                        <a:cxn ang="T82">
                          <a:pos x="T16" y="T17"/>
                        </a:cxn>
                        <a:cxn ang="T83">
                          <a:pos x="T18" y="T19"/>
                        </a:cxn>
                        <a:cxn ang="T84">
                          <a:pos x="T20" y="T21"/>
                        </a:cxn>
                        <a:cxn ang="T85">
                          <a:pos x="T22" y="T23"/>
                        </a:cxn>
                        <a:cxn ang="T86">
                          <a:pos x="T24" y="T25"/>
                        </a:cxn>
                        <a:cxn ang="T87">
                          <a:pos x="T26" y="T27"/>
                        </a:cxn>
                        <a:cxn ang="T88">
                          <a:pos x="T28" y="T29"/>
                        </a:cxn>
                        <a:cxn ang="T89">
                          <a:pos x="T30" y="T31"/>
                        </a:cxn>
                        <a:cxn ang="T90">
                          <a:pos x="T32" y="T33"/>
                        </a:cxn>
                        <a:cxn ang="T91">
                          <a:pos x="T34" y="T35"/>
                        </a:cxn>
                        <a:cxn ang="T92">
                          <a:pos x="T36" y="T37"/>
                        </a:cxn>
                        <a:cxn ang="T93">
                          <a:pos x="T38" y="T39"/>
                        </a:cxn>
                        <a:cxn ang="T94">
                          <a:pos x="T40" y="T41"/>
                        </a:cxn>
                        <a:cxn ang="T95">
                          <a:pos x="T42" y="T43"/>
                        </a:cxn>
                        <a:cxn ang="T96">
                          <a:pos x="T44" y="T45"/>
                        </a:cxn>
                        <a:cxn ang="T97">
                          <a:pos x="T46" y="T47"/>
                        </a:cxn>
                        <a:cxn ang="T98">
                          <a:pos x="T48" y="T49"/>
                        </a:cxn>
                        <a:cxn ang="T99">
                          <a:pos x="T50" y="T51"/>
                        </a:cxn>
                        <a:cxn ang="T100">
                          <a:pos x="T52" y="T53"/>
                        </a:cxn>
                        <a:cxn ang="T101">
                          <a:pos x="T54" y="T55"/>
                        </a:cxn>
                        <a:cxn ang="T102">
                          <a:pos x="T56" y="T57"/>
                        </a:cxn>
                        <a:cxn ang="T103">
                          <a:pos x="T58" y="T59"/>
                        </a:cxn>
                        <a:cxn ang="T104">
                          <a:pos x="T60" y="T61"/>
                        </a:cxn>
                        <a:cxn ang="T105">
                          <a:pos x="T62" y="T63"/>
                        </a:cxn>
                        <a:cxn ang="T106">
                          <a:pos x="T64" y="T65"/>
                        </a:cxn>
                        <a:cxn ang="T107">
                          <a:pos x="T66" y="T67"/>
                        </a:cxn>
                        <a:cxn ang="T108">
                          <a:pos x="T68" y="T69"/>
                        </a:cxn>
                        <a:cxn ang="T109">
                          <a:pos x="T70" y="T71"/>
                        </a:cxn>
                        <a:cxn ang="T110">
                          <a:pos x="T72" y="T73"/>
                        </a:cxn>
                      </a:cxnLst>
                      <a:rect l="T111" t="T112" r="T113" b="T114"/>
                      <a:pathLst>
                        <a:path w="693" h="873">
                          <a:moveTo>
                            <a:pt x="331" y="38"/>
                          </a:moveTo>
                          <a:lnTo>
                            <a:pt x="352" y="11"/>
                          </a:lnTo>
                          <a:lnTo>
                            <a:pt x="388" y="0"/>
                          </a:lnTo>
                          <a:lnTo>
                            <a:pt x="411" y="3"/>
                          </a:lnTo>
                          <a:lnTo>
                            <a:pt x="422" y="18"/>
                          </a:lnTo>
                          <a:lnTo>
                            <a:pt x="435" y="51"/>
                          </a:lnTo>
                          <a:lnTo>
                            <a:pt x="439" y="114"/>
                          </a:lnTo>
                          <a:lnTo>
                            <a:pt x="434" y="174"/>
                          </a:lnTo>
                          <a:lnTo>
                            <a:pt x="432" y="212"/>
                          </a:lnTo>
                          <a:lnTo>
                            <a:pt x="444" y="300"/>
                          </a:lnTo>
                          <a:lnTo>
                            <a:pt x="460" y="366"/>
                          </a:lnTo>
                          <a:lnTo>
                            <a:pt x="468" y="389"/>
                          </a:lnTo>
                          <a:lnTo>
                            <a:pt x="489" y="429"/>
                          </a:lnTo>
                          <a:lnTo>
                            <a:pt x="531" y="561"/>
                          </a:lnTo>
                          <a:lnTo>
                            <a:pt x="563" y="597"/>
                          </a:lnTo>
                          <a:lnTo>
                            <a:pt x="617" y="653"/>
                          </a:lnTo>
                          <a:lnTo>
                            <a:pt x="693" y="727"/>
                          </a:lnTo>
                          <a:lnTo>
                            <a:pt x="422" y="873"/>
                          </a:lnTo>
                          <a:lnTo>
                            <a:pt x="259" y="689"/>
                          </a:lnTo>
                          <a:lnTo>
                            <a:pt x="195" y="717"/>
                          </a:lnTo>
                          <a:lnTo>
                            <a:pt x="96" y="736"/>
                          </a:lnTo>
                          <a:lnTo>
                            <a:pt x="31" y="727"/>
                          </a:lnTo>
                          <a:lnTo>
                            <a:pt x="0" y="699"/>
                          </a:lnTo>
                          <a:lnTo>
                            <a:pt x="0" y="671"/>
                          </a:lnTo>
                          <a:lnTo>
                            <a:pt x="18" y="632"/>
                          </a:lnTo>
                          <a:lnTo>
                            <a:pt x="77" y="612"/>
                          </a:lnTo>
                          <a:lnTo>
                            <a:pt x="157" y="595"/>
                          </a:lnTo>
                          <a:lnTo>
                            <a:pt x="214" y="574"/>
                          </a:lnTo>
                          <a:lnTo>
                            <a:pt x="241" y="547"/>
                          </a:lnTo>
                          <a:lnTo>
                            <a:pt x="280" y="508"/>
                          </a:lnTo>
                          <a:lnTo>
                            <a:pt x="303" y="485"/>
                          </a:lnTo>
                          <a:lnTo>
                            <a:pt x="326" y="450"/>
                          </a:lnTo>
                          <a:lnTo>
                            <a:pt x="326" y="378"/>
                          </a:lnTo>
                          <a:lnTo>
                            <a:pt x="319" y="302"/>
                          </a:lnTo>
                          <a:lnTo>
                            <a:pt x="303" y="219"/>
                          </a:lnTo>
                          <a:lnTo>
                            <a:pt x="315" y="101"/>
                          </a:lnTo>
                          <a:lnTo>
                            <a:pt x="331" y="3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91" name="Freeform 66">
                      <a:extLst>
                        <a:ext uri="{FF2B5EF4-FFF2-40B4-BE49-F238E27FC236}">
                          <a16:creationId xmlns:a16="http://schemas.microsoft.com/office/drawing/2014/main" id="{FC5683DD-F14C-4002-9D85-0C45EB633E2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2" y="1739"/>
                      <a:ext cx="437" cy="622"/>
                    </a:xfrm>
                    <a:custGeom>
                      <a:avLst/>
                      <a:gdLst>
                        <a:gd name="T0" fmla="*/ 1 w 874"/>
                        <a:gd name="T1" fmla="*/ 0 h 1244"/>
                        <a:gd name="T2" fmla="*/ 1 w 874"/>
                        <a:gd name="T3" fmla="*/ 0 h 1244"/>
                        <a:gd name="T4" fmla="*/ 1 w 874"/>
                        <a:gd name="T5" fmla="*/ 0 h 1244"/>
                        <a:gd name="T6" fmla="*/ 1 w 874"/>
                        <a:gd name="T7" fmla="*/ 0 h 1244"/>
                        <a:gd name="T8" fmla="*/ 1 w 874"/>
                        <a:gd name="T9" fmla="*/ 0 h 1244"/>
                        <a:gd name="T10" fmla="*/ 1 w 874"/>
                        <a:gd name="T11" fmla="*/ 0 h 1244"/>
                        <a:gd name="T12" fmla="*/ 1 w 874"/>
                        <a:gd name="T13" fmla="*/ 0 h 1244"/>
                        <a:gd name="T14" fmla="*/ 1 w 874"/>
                        <a:gd name="T15" fmla="*/ 0 h 1244"/>
                        <a:gd name="T16" fmla="*/ 1 w 874"/>
                        <a:gd name="T17" fmla="*/ 0 h 1244"/>
                        <a:gd name="T18" fmla="*/ 1 w 874"/>
                        <a:gd name="T19" fmla="*/ 0 h 1244"/>
                        <a:gd name="T20" fmla="*/ 1 w 874"/>
                        <a:gd name="T21" fmla="*/ 0 h 1244"/>
                        <a:gd name="T22" fmla="*/ 1 w 874"/>
                        <a:gd name="T23" fmla="*/ 0 h 1244"/>
                        <a:gd name="T24" fmla="*/ 0 w 874"/>
                        <a:gd name="T25" fmla="*/ 0 h 1244"/>
                        <a:gd name="T26" fmla="*/ 0 w 874"/>
                        <a:gd name="T27" fmla="*/ 0 h 1244"/>
                        <a:gd name="T28" fmla="*/ 1 w 874"/>
                        <a:gd name="T29" fmla="*/ 0 h 1244"/>
                        <a:gd name="T30" fmla="*/ 1 w 874"/>
                        <a:gd name="T31" fmla="*/ 1 h 1244"/>
                        <a:gd name="T32" fmla="*/ 1 w 874"/>
                        <a:gd name="T33" fmla="*/ 1 h 1244"/>
                        <a:gd name="T34" fmla="*/ 1 w 874"/>
                        <a:gd name="T35" fmla="*/ 1 h 1244"/>
                        <a:gd name="T36" fmla="*/ 1 w 874"/>
                        <a:gd name="T37" fmla="*/ 1 h 1244"/>
                        <a:gd name="T38" fmla="*/ 1 w 874"/>
                        <a:gd name="T39" fmla="*/ 1 h 1244"/>
                        <a:gd name="T40" fmla="*/ 1 w 874"/>
                        <a:gd name="T41" fmla="*/ 1 h 1244"/>
                        <a:gd name="T42" fmla="*/ 1 w 874"/>
                        <a:gd name="T43" fmla="*/ 1 h 1244"/>
                        <a:gd name="T44" fmla="*/ 1 w 874"/>
                        <a:gd name="T45" fmla="*/ 1 h 1244"/>
                        <a:gd name="T46" fmla="*/ 1 w 874"/>
                        <a:gd name="T47" fmla="*/ 1 h 1244"/>
                        <a:gd name="T48" fmla="*/ 1 w 874"/>
                        <a:gd name="T49" fmla="*/ 1 h 1244"/>
                        <a:gd name="T50" fmla="*/ 1 w 874"/>
                        <a:gd name="T51" fmla="*/ 1 h 1244"/>
                        <a:gd name="T52" fmla="*/ 1 w 874"/>
                        <a:gd name="T53" fmla="*/ 1 h 1244"/>
                        <a:gd name="T54" fmla="*/ 1 w 874"/>
                        <a:gd name="T55" fmla="*/ 0 h 1244"/>
                        <a:gd name="T56" fmla="*/ 1 w 874"/>
                        <a:gd name="T57" fmla="*/ 0 h 1244"/>
                        <a:gd name="T58" fmla="*/ 1 w 874"/>
                        <a:gd name="T59" fmla="*/ 0 h 1244"/>
                        <a:gd name="T60" fmla="*/ 1 w 874"/>
                        <a:gd name="T61" fmla="*/ 0 h 1244"/>
                        <a:gd name="T62" fmla="*/ 1 w 874"/>
                        <a:gd name="T63" fmla="*/ 0 h 1244"/>
                        <a:gd name="T64" fmla="*/ 1 w 874"/>
                        <a:gd name="T65" fmla="*/ 0 h 1244"/>
                        <a:gd name="T66" fmla="*/ 1 w 874"/>
                        <a:gd name="T67" fmla="*/ 0 h 1244"/>
                        <a:gd name="T68" fmla="*/ 1 w 874"/>
                        <a:gd name="T69" fmla="*/ 0 h 1244"/>
                        <a:gd name="T70" fmla="*/ 1 w 874"/>
                        <a:gd name="T71" fmla="*/ 0 h 1244"/>
                        <a:gd name="T72" fmla="*/ 1 w 874"/>
                        <a:gd name="T73" fmla="*/ 0 h 1244"/>
                        <a:gd name="T74" fmla="*/ 1 w 874"/>
                        <a:gd name="T75" fmla="*/ 0 h 1244"/>
                        <a:gd name="T76" fmla="*/ 1 w 874"/>
                        <a:gd name="T77" fmla="*/ 0 h 1244"/>
                        <a:gd name="T78" fmla="*/ 1 w 874"/>
                        <a:gd name="T79" fmla="*/ 0 h 1244"/>
                        <a:gd name="T80" fmla="*/ 1 w 874"/>
                        <a:gd name="T81" fmla="*/ 0 h 1244"/>
                        <a:gd name="T82" fmla="*/ 1 w 874"/>
                        <a:gd name="T83" fmla="*/ 0 h 1244"/>
                        <a:gd name="T84" fmla="*/ 1 w 874"/>
                        <a:gd name="T85" fmla="*/ 0 h 1244"/>
                        <a:gd name="T86" fmla="*/ 1 w 874"/>
                        <a:gd name="T87" fmla="*/ 0 h 1244"/>
                        <a:gd name="T88" fmla="*/ 1 w 874"/>
                        <a:gd name="T89" fmla="*/ 0 h 1244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74"/>
                        <a:gd name="T136" fmla="*/ 0 h 1244"/>
                        <a:gd name="T137" fmla="*/ 874 w 874"/>
                        <a:gd name="T138" fmla="*/ 1244 h 1244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74" h="1244">
                          <a:moveTo>
                            <a:pt x="254" y="21"/>
                          </a:moveTo>
                          <a:lnTo>
                            <a:pt x="192" y="64"/>
                          </a:lnTo>
                          <a:lnTo>
                            <a:pt x="149" y="101"/>
                          </a:lnTo>
                          <a:lnTo>
                            <a:pt x="118" y="150"/>
                          </a:lnTo>
                          <a:lnTo>
                            <a:pt x="80" y="203"/>
                          </a:lnTo>
                          <a:lnTo>
                            <a:pt x="63" y="277"/>
                          </a:lnTo>
                          <a:lnTo>
                            <a:pt x="46" y="335"/>
                          </a:lnTo>
                          <a:lnTo>
                            <a:pt x="46" y="405"/>
                          </a:lnTo>
                          <a:lnTo>
                            <a:pt x="63" y="501"/>
                          </a:lnTo>
                          <a:lnTo>
                            <a:pt x="67" y="590"/>
                          </a:lnTo>
                          <a:lnTo>
                            <a:pt x="43" y="683"/>
                          </a:lnTo>
                          <a:lnTo>
                            <a:pt x="17" y="772"/>
                          </a:lnTo>
                          <a:lnTo>
                            <a:pt x="0" y="853"/>
                          </a:lnTo>
                          <a:lnTo>
                            <a:pt x="0" y="922"/>
                          </a:lnTo>
                          <a:lnTo>
                            <a:pt x="5" y="985"/>
                          </a:lnTo>
                          <a:lnTo>
                            <a:pt x="17" y="1036"/>
                          </a:lnTo>
                          <a:lnTo>
                            <a:pt x="41" y="1089"/>
                          </a:lnTo>
                          <a:lnTo>
                            <a:pt x="74" y="1128"/>
                          </a:lnTo>
                          <a:lnTo>
                            <a:pt x="115" y="1157"/>
                          </a:lnTo>
                          <a:lnTo>
                            <a:pt x="196" y="1207"/>
                          </a:lnTo>
                          <a:lnTo>
                            <a:pt x="286" y="1230"/>
                          </a:lnTo>
                          <a:lnTo>
                            <a:pt x="378" y="1244"/>
                          </a:lnTo>
                          <a:lnTo>
                            <a:pt x="465" y="1232"/>
                          </a:lnTo>
                          <a:lnTo>
                            <a:pt x="540" y="1218"/>
                          </a:lnTo>
                          <a:lnTo>
                            <a:pt x="621" y="1183"/>
                          </a:lnTo>
                          <a:lnTo>
                            <a:pt x="690" y="1149"/>
                          </a:lnTo>
                          <a:lnTo>
                            <a:pt x="747" y="1103"/>
                          </a:lnTo>
                          <a:lnTo>
                            <a:pt x="816" y="1022"/>
                          </a:lnTo>
                          <a:lnTo>
                            <a:pt x="845" y="979"/>
                          </a:lnTo>
                          <a:lnTo>
                            <a:pt x="862" y="922"/>
                          </a:lnTo>
                          <a:lnTo>
                            <a:pt x="873" y="864"/>
                          </a:lnTo>
                          <a:lnTo>
                            <a:pt x="874" y="811"/>
                          </a:lnTo>
                          <a:lnTo>
                            <a:pt x="864" y="745"/>
                          </a:lnTo>
                          <a:lnTo>
                            <a:pt x="853" y="683"/>
                          </a:lnTo>
                          <a:lnTo>
                            <a:pt x="837" y="563"/>
                          </a:lnTo>
                          <a:lnTo>
                            <a:pt x="845" y="503"/>
                          </a:lnTo>
                          <a:lnTo>
                            <a:pt x="864" y="437"/>
                          </a:lnTo>
                          <a:lnTo>
                            <a:pt x="873" y="319"/>
                          </a:lnTo>
                          <a:lnTo>
                            <a:pt x="864" y="213"/>
                          </a:lnTo>
                          <a:lnTo>
                            <a:pt x="845" y="141"/>
                          </a:lnTo>
                          <a:lnTo>
                            <a:pt x="805" y="92"/>
                          </a:lnTo>
                          <a:lnTo>
                            <a:pt x="704" y="42"/>
                          </a:lnTo>
                          <a:lnTo>
                            <a:pt x="586" y="11"/>
                          </a:lnTo>
                          <a:lnTo>
                            <a:pt x="393" y="0"/>
                          </a:lnTo>
                          <a:lnTo>
                            <a:pt x="254" y="21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9592" name="Group 67">
                      <a:extLst>
                        <a:ext uri="{FF2B5EF4-FFF2-40B4-BE49-F238E27FC236}">
                          <a16:creationId xmlns:a16="http://schemas.microsoft.com/office/drawing/2014/main" id="{FFA9B2EA-F768-4810-8DC8-9B3A0668F29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2" y="2002"/>
                      <a:ext cx="216" cy="233"/>
                      <a:chOff x="2802" y="2002"/>
                      <a:chExt cx="216" cy="233"/>
                    </a:xfrm>
                  </p:grpSpPr>
                  <p:sp>
                    <p:nvSpPr>
                      <p:cNvPr id="19597" name="Freeform 68">
                        <a:extLst>
                          <a:ext uri="{FF2B5EF4-FFF2-40B4-BE49-F238E27FC236}">
                            <a16:creationId xmlns:a16="http://schemas.microsoft.com/office/drawing/2014/main" id="{E3539605-882A-4E6A-956F-29D12A61227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2" y="2206"/>
                        <a:ext cx="216" cy="9"/>
                      </a:xfrm>
                      <a:custGeom>
                        <a:avLst/>
                        <a:gdLst>
                          <a:gd name="T0" fmla="*/ 0 w 431"/>
                          <a:gd name="T1" fmla="*/ 0 h 19"/>
                          <a:gd name="T2" fmla="*/ 1 w 431"/>
                          <a:gd name="T3" fmla="*/ 0 h 19"/>
                          <a:gd name="T4" fmla="*/ 1 w 431"/>
                          <a:gd name="T5" fmla="*/ 0 h 19"/>
                          <a:gd name="T6" fmla="*/ 1 w 431"/>
                          <a:gd name="T7" fmla="*/ 0 h 19"/>
                          <a:gd name="T8" fmla="*/ 1 w 431"/>
                          <a:gd name="T9" fmla="*/ 0 h 19"/>
                          <a:gd name="T10" fmla="*/ 1 w 431"/>
                          <a:gd name="T11" fmla="*/ 0 h 19"/>
                          <a:gd name="T12" fmla="*/ 1 w 431"/>
                          <a:gd name="T13" fmla="*/ 0 h 19"/>
                          <a:gd name="T14" fmla="*/ 1 w 431"/>
                          <a:gd name="T15" fmla="*/ 0 h 1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431"/>
                          <a:gd name="T25" fmla="*/ 0 h 19"/>
                          <a:gd name="T26" fmla="*/ 431 w 431"/>
                          <a:gd name="T27" fmla="*/ 19 h 1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431" h="19">
                            <a:moveTo>
                              <a:pt x="0" y="4"/>
                            </a:moveTo>
                            <a:lnTo>
                              <a:pt x="39" y="0"/>
                            </a:lnTo>
                            <a:lnTo>
                              <a:pt x="98" y="0"/>
                            </a:lnTo>
                            <a:lnTo>
                              <a:pt x="151" y="0"/>
                            </a:lnTo>
                            <a:lnTo>
                              <a:pt x="217" y="11"/>
                            </a:lnTo>
                            <a:lnTo>
                              <a:pt x="292" y="11"/>
                            </a:lnTo>
                            <a:lnTo>
                              <a:pt x="365" y="11"/>
                            </a:lnTo>
                            <a:lnTo>
                              <a:pt x="431" y="19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9598" name="Freeform 69">
                        <a:extLst>
                          <a:ext uri="{FF2B5EF4-FFF2-40B4-BE49-F238E27FC236}">
                            <a16:creationId xmlns:a16="http://schemas.microsoft.com/office/drawing/2014/main" id="{C4D34394-947B-49E1-8BF2-4EB09FD84F6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77" y="2232"/>
                        <a:ext cx="46" cy="3"/>
                      </a:xfrm>
                      <a:custGeom>
                        <a:avLst/>
                        <a:gdLst>
                          <a:gd name="T0" fmla="*/ 0 w 92"/>
                          <a:gd name="T1" fmla="*/ 1 h 5"/>
                          <a:gd name="T2" fmla="*/ 1 w 92"/>
                          <a:gd name="T3" fmla="*/ 0 h 5"/>
                          <a:gd name="T4" fmla="*/ 1 w 92"/>
                          <a:gd name="T5" fmla="*/ 1 h 5"/>
                          <a:gd name="T6" fmla="*/ 0 60000 65536"/>
                          <a:gd name="T7" fmla="*/ 0 60000 65536"/>
                          <a:gd name="T8" fmla="*/ 0 60000 65536"/>
                          <a:gd name="T9" fmla="*/ 0 w 92"/>
                          <a:gd name="T10" fmla="*/ 0 h 5"/>
                          <a:gd name="T11" fmla="*/ 92 w 92"/>
                          <a:gd name="T12" fmla="*/ 5 h 5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92" h="5">
                            <a:moveTo>
                              <a:pt x="0" y="5"/>
                            </a:moveTo>
                            <a:lnTo>
                              <a:pt x="67" y="0"/>
                            </a:lnTo>
                            <a:lnTo>
                              <a:pt x="92" y="5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9599" name="Freeform 70">
                        <a:extLst>
                          <a:ext uri="{FF2B5EF4-FFF2-40B4-BE49-F238E27FC236}">
                            <a16:creationId xmlns:a16="http://schemas.microsoft.com/office/drawing/2014/main" id="{D495DF8D-77B3-4A71-AA48-6D35EA68770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58" y="2002"/>
                        <a:ext cx="101" cy="155"/>
                      </a:xfrm>
                      <a:custGeom>
                        <a:avLst/>
                        <a:gdLst>
                          <a:gd name="T0" fmla="*/ 1 w 202"/>
                          <a:gd name="T1" fmla="*/ 0 h 309"/>
                          <a:gd name="T2" fmla="*/ 1 w 202"/>
                          <a:gd name="T3" fmla="*/ 1 h 309"/>
                          <a:gd name="T4" fmla="*/ 1 w 202"/>
                          <a:gd name="T5" fmla="*/ 1 h 309"/>
                          <a:gd name="T6" fmla="*/ 1 w 202"/>
                          <a:gd name="T7" fmla="*/ 1 h 309"/>
                          <a:gd name="T8" fmla="*/ 1 w 202"/>
                          <a:gd name="T9" fmla="*/ 1 h 309"/>
                          <a:gd name="T10" fmla="*/ 1 w 202"/>
                          <a:gd name="T11" fmla="*/ 1 h 309"/>
                          <a:gd name="T12" fmla="*/ 1 w 202"/>
                          <a:gd name="T13" fmla="*/ 1 h 309"/>
                          <a:gd name="T14" fmla="*/ 1 w 202"/>
                          <a:gd name="T15" fmla="*/ 1 h 309"/>
                          <a:gd name="T16" fmla="*/ 1 w 202"/>
                          <a:gd name="T17" fmla="*/ 1 h 309"/>
                          <a:gd name="T18" fmla="*/ 1 w 202"/>
                          <a:gd name="T19" fmla="*/ 1 h 309"/>
                          <a:gd name="T20" fmla="*/ 1 w 202"/>
                          <a:gd name="T21" fmla="*/ 1 h 309"/>
                          <a:gd name="T22" fmla="*/ 1 w 202"/>
                          <a:gd name="T23" fmla="*/ 1 h 309"/>
                          <a:gd name="T24" fmla="*/ 0 w 202"/>
                          <a:gd name="T25" fmla="*/ 1 h 309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202"/>
                          <a:gd name="T40" fmla="*/ 0 h 309"/>
                          <a:gd name="T41" fmla="*/ 202 w 202"/>
                          <a:gd name="T42" fmla="*/ 309 h 309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202" h="309">
                            <a:moveTo>
                              <a:pt x="138" y="0"/>
                            </a:moveTo>
                            <a:lnTo>
                              <a:pt x="132" y="53"/>
                            </a:lnTo>
                            <a:lnTo>
                              <a:pt x="143" y="104"/>
                            </a:lnTo>
                            <a:lnTo>
                              <a:pt x="155" y="139"/>
                            </a:lnTo>
                            <a:lnTo>
                              <a:pt x="177" y="190"/>
                            </a:lnTo>
                            <a:lnTo>
                              <a:pt x="189" y="223"/>
                            </a:lnTo>
                            <a:lnTo>
                              <a:pt x="202" y="264"/>
                            </a:lnTo>
                            <a:lnTo>
                              <a:pt x="189" y="293"/>
                            </a:lnTo>
                            <a:lnTo>
                              <a:pt x="173" y="303"/>
                            </a:lnTo>
                            <a:lnTo>
                              <a:pt x="143" y="309"/>
                            </a:lnTo>
                            <a:lnTo>
                              <a:pt x="109" y="293"/>
                            </a:lnTo>
                            <a:lnTo>
                              <a:pt x="63" y="287"/>
                            </a:lnTo>
                            <a:lnTo>
                              <a:pt x="0" y="297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9593" name="Group 71">
                      <a:extLst>
                        <a:ext uri="{FF2B5EF4-FFF2-40B4-BE49-F238E27FC236}">
                          <a16:creationId xmlns:a16="http://schemas.microsoft.com/office/drawing/2014/main" id="{FF09BFFD-2D33-41D2-9A86-EFB701D3F70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904"/>
                      <a:ext cx="287" cy="26"/>
                      <a:chOff x="2780" y="1904"/>
                      <a:chExt cx="287" cy="26"/>
                    </a:xfrm>
                  </p:grpSpPr>
                  <p:sp>
                    <p:nvSpPr>
                      <p:cNvPr id="19595" name="Freeform 72">
                        <a:extLst>
                          <a:ext uri="{FF2B5EF4-FFF2-40B4-BE49-F238E27FC236}">
                            <a16:creationId xmlns:a16="http://schemas.microsoft.com/office/drawing/2014/main" id="{622CF87C-5D42-40E6-87A8-4E04F5B3F7F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80" y="1904"/>
                        <a:ext cx="116" cy="24"/>
                      </a:xfrm>
                      <a:custGeom>
                        <a:avLst/>
                        <a:gdLst>
                          <a:gd name="T0" fmla="*/ 0 w 232"/>
                          <a:gd name="T1" fmla="*/ 0 h 49"/>
                          <a:gd name="T2" fmla="*/ 1 w 232"/>
                          <a:gd name="T3" fmla="*/ 0 h 49"/>
                          <a:gd name="T4" fmla="*/ 1 w 232"/>
                          <a:gd name="T5" fmla="*/ 0 h 49"/>
                          <a:gd name="T6" fmla="*/ 1 w 232"/>
                          <a:gd name="T7" fmla="*/ 0 h 49"/>
                          <a:gd name="T8" fmla="*/ 1 w 232"/>
                          <a:gd name="T9" fmla="*/ 0 h 49"/>
                          <a:gd name="T10" fmla="*/ 1 w 232"/>
                          <a:gd name="T11" fmla="*/ 0 h 49"/>
                          <a:gd name="T12" fmla="*/ 1 w 232"/>
                          <a:gd name="T13" fmla="*/ 0 h 49"/>
                          <a:gd name="T14" fmla="*/ 1 w 232"/>
                          <a:gd name="T15" fmla="*/ 0 h 49"/>
                          <a:gd name="T16" fmla="*/ 1 w 232"/>
                          <a:gd name="T17" fmla="*/ 0 h 49"/>
                          <a:gd name="T18" fmla="*/ 1 w 232"/>
                          <a:gd name="T19" fmla="*/ 0 h 49"/>
                          <a:gd name="T20" fmla="*/ 1 w 232"/>
                          <a:gd name="T21" fmla="*/ 0 h 49"/>
                          <a:gd name="T22" fmla="*/ 1 w 232"/>
                          <a:gd name="T23" fmla="*/ 0 h 49"/>
                          <a:gd name="T24" fmla="*/ 1 w 232"/>
                          <a:gd name="T25" fmla="*/ 0 h 49"/>
                          <a:gd name="T26" fmla="*/ 1 w 232"/>
                          <a:gd name="T27" fmla="*/ 0 h 49"/>
                          <a:gd name="T28" fmla="*/ 1 w 232"/>
                          <a:gd name="T29" fmla="*/ 0 h 49"/>
                          <a:gd name="T30" fmla="*/ 1 w 232"/>
                          <a:gd name="T31" fmla="*/ 0 h 49"/>
                          <a:gd name="T32" fmla="*/ 0 w 232"/>
                          <a:gd name="T33" fmla="*/ 0 h 49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w 232"/>
                          <a:gd name="T52" fmla="*/ 0 h 49"/>
                          <a:gd name="T53" fmla="*/ 232 w 232"/>
                          <a:gd name="T54" fmla="*/ 49 h 49"/>
                        </a:gdLst>
                        <a:ahLst/>
                        <a:cxnLst>
                          <a:cxn ang="T34">
                            <a:pos x="T0" y="T1"/>
                          </a:cxn>
                          <a:cxn ang="T35">
                            <a:pos x="T2" y="T3"/>
                          </a:cxn>
                          <a:cxn ang="T36">
                            <a:pos x="T4" y="T5"/>
                          </a:cxn>
                          <a:cxn ang="T37">
                            <a:pos x="T6" y="T7"/>
                          </a:cxn>
                          <a:cxn ang="T38">
                            <a:pos x="T8" y="T9"/>
                          </a:cxn>
                          <a:cxn ang="T39">
                            <a:pos x="T10" y="T11"/>
                          </a:cxn>
                          <a:cxn ang="T40">
                            <a:pos x="T12" y="T13"/>
                          </a:cxn>
                          <a:cxn ang="T41">
                            <a:pos x="T14" y="T15"/>
                          </a:cxn>
                          <a:cxn ang="T42">
                            <a:pos x="T16" y="T17"/>
                          </a:cxn>
                          <a:cxn ang="T43">
                            <a:pos x="T18" y="T19"/>
                          </a:cxn>
                          <a:cxn ang="T44">
                            <a:pos x="T20" y="T21"/>
                          </a:cxn>
                          <a:cxn ang="T45">
                            <a:pos x="T22" y="T23"/>
                          </a:cxn>
                          <a:cxn ang="T46">
                            <a:pos x="T24" y="T25"/>
                          </a:cxn>
                          <a:cxn ang="T47">
                            <a:pos x="T26" y="T27"/>
                          </a:cxn>
                          <a:cxn ang="T48">
                            <a:pos x="T28" y="T29"/>
                          </a:cxn>
                          <a:cxn ang="T49">
                            <a:pos x="T30" y="T31"/>
                          </a:cxn>
                          <a:cxn ang="T50">
                            <a:pos x="T32" y="T33"/>
                          </a:cxn>
                        </a:cxnLst>
                        <a:rect l="T51" t="T52" r="T53" b="T54"/>
                        <a:pathLst>
                          <a:path w="232" h="49">
                            <a:moveTo>
                              <a:pt x="0" y="49"/>
                            </a:moveTo>
                            <a:lnTo>
                              <a:pt x="33" y="28"/>
                            </a:lnTo>
                            <a:lnTo>
                              <a:pt x="64" y="14"/>
                            </a:lnTo>
                            <a:lnTo>
                              <a:pt x="98" y="6"/>
                            </a:lnTo>
                            <a:lnTo>
                              <a:pt x="126" y="3"/>
                            </a:lnTo>
                            <a:lnTo>
                              <a:pt x="148" y="0"/>
                            </a:lnTo>
                            <a:lnTo>
                              <a:pt x="187" y="11"/>
                            </a:lnTo>
                            <a:lnTo>
                              <a:pt x="232" y="25"/>
                            </a:lnTo>
                            <a:lnTo>
                              <a:pt x="230" y="38"/>
                            </a:lnTo>
                            <a:lnTo>
                              <a:pt x="211" y="41"/>
                            </a:lnTo>
                            <a:lnTo>
                              <a:pt x="187" y="33"/>
                            </a:lnTo>
                            <a:lnTo>
                              <a:pt x="146" y="29"/>
                            </a:lnTo>
                            <a:lnTo>
                              <a:pt x="120" y="28"/>
                            </a:lnTo>
                            <a:lnTo>
                              <a:pt x="96" y="33"/>
                            </a:lnTo>
                            <a:lnTo>
                              <a:pt x="64" y="41"/>
                            </a:lnTo>
                            <a:lnTo>
                              <a:pt x="36" y="46"/>
                            </a:lnTo>
                            <a:lnTo>
                              <a:pt x="0" y="4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9596" name="Freeform 73">
                        <a:extLst>
                          <a:ext uri="{FF2B5EF4-FFF2-40B4-BE49-F238E27FC236}">
                            <a16:creationId xmlns:a16="http://schemas.microsoft.com/office/drawing/2014/main" id="{789E68F5-58AB-42FF-8CB6-6A21F953EB5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54" y="1906"/>
                        <a:ext cx="113" cy="24"/>
                      </a:xfrm>
                      <a:custGeom>
                        <a:avLst/>
                        <a:gdLst>
                          <a:gd name="T0" fmla="*/ 1 w 226"/>
                          <a:gd name="T1" fmla="*/ 1 h 48"/>
                          <a:gd name="T2" fmla="*/ 1 w 226"/>
                          <a:gd name="T3" fmla="*/ 1 h 48"/>
                          <a:gd name="T4" fmla="*/ 1 w 226"/>
                          <a:gd name="T5" fmla="*/ 1 h 48"/>
                          <a:gd name="T6" fmla="*/ 1 w 226"/>
                          <a:gd name="T7" fmla="*/ 1 h 48"/>
                          <a:gd name="T8" fmla="*/ 1 w 226"/>
                          <a:gd name="T9" fmla="*/ 1 h 48"/>
                          <a:gd name="T10" fmla="*/ 1 w 226"/>
                          <a:gd name="T11" fmla="*/ 0 h 48"/>
                          <a:gd name="T12" fmla="*/ 1 w 226"/>
                          <a:gd name="T13" fmla="*/ 1 h 48"/>
                          <a:gd name="T14" fmla="*/ 0 w 226"/>
                          <a:gd name="T15" fmla="*/ 1 h 48"/>
                          <a:gd name="T16" fmla="*/ 1 w 226"/>
                          <a:gd name="T17" fmla="*/ 1 h 48"/>
                          <a:gd name="T18" fmla="*/ 1 w 226"/>
                          <a:gd name="T19" fmla="*/ 1 h 48"/>
                          <a:gd name="T20" fmla="*/ 1 w 226"/>
                          <a:gd name="T21" fmla="*/ 1 h 48"/>
                          <a:gd name="T22" fmla="*/ 1 w 226"/>
                          <a:gd name="T23" fmla="*/ 1 h 48"/>
                          <a:gd name="T24" fmla="*/ 1 w 226"/>
                          <a:gd name="T25" fmla="*/ 1 h 48"/>
                          <a:gd name="T26" fmla="*/ 1 w 226"/>
                          <a:gd name="T27" fmla="*/ 1 h 48"/>
                          <a:gd name="T28" fmla="*/ 1 w 226"/>
                          <a:gd name="T29" fmla="*/ 1 h 48"/>
                          <a:gd name="T30" fmla="*/ 1 w 226"/>
                          <a:gd name="T31" fmla="*/ 1 h 48"/>
                          <a:gd name="T32" fmla="*/ 1 w 226"/>
                          <a:gd name="T33" fmla="*/ 1 h 48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w 226"/>
                          <a:gd name="T52" fmla="*/ 0 h 48"/>
                          <a:gd name="T53" fmla="*/ 226 w 226"/>
                          <a:gd name="T54" fmla="*/ 48 h 48"/>
                        </a:gdLst>
                        <a:ahLst/>
                        <a:cxnLst>
                          <a:cxn ang="T34">
                            <a:pos x="T0" y="T1"/>
                          </a:cxn>
                          <a:cxn ang="T35">
                            <a:pos x="T2" y="T3"/>
                          </a:cxn>
                          <a:cxn ang="T36">
                            <a:pos x="T4" y="T5"/>
                          </a:cxn>
                          <a:cxn ang="T37">
                            <a:pos x="T6" y="T7"/>
                          </a:cxn>
                          <a:cxn ang="T38">
                            <a:pos x="T8" y="T9"/>
                          </a:cxn>
                          <a:cxn ang="T39">
                            <a:pos x="T10" y="T11"/>
                          </a:cxn>
                          <a:cxn ang="T40">
                            <a:pos x="T12" y="T13"/>
                          </a:cxn>
                          <a:cxn ang="T41">
                            <a:pos x="T14" y="T15"/>
                          </a:cxn>
                          <a:cxn ang="T42">
                            <a:pos x="T16" y="T17"/>
                          </a:cxn>
                          <a:cxn ang="T43">
                            <a:pos x="T18" y="T19"/>
                          </a:cxn>
                          <a:cxn ang="T44">
                            <a:pos x="T20" y="T21"/>
                          </a:cxn>
                          <a:cxn ang="T45">
                            <a:pos x="T22" y="T23"/>
                          </a:cxn>
                          <a:cxn ang="T46">
                            <a:pos x="T24" y="T25"/>
                          </a:cxn>
                          <a:cxn ang="T47">
                            <a:pos x="T26" y="T27"/>
                          </a:cxn>
                          <a:cxn ang="T48">
                            <a:pos x="T28" y="T29"/>
                          </a:cxn>
                          <a:cxn ang="T49">
                            <a:pos x="T30" y="T31"/>
                          </a:cxn>
                          <a:cxn ang="T50">
                            <a:pos x="T32" y="T33"/>
                          </a:cxn>
                        </a:cxnLst>
                        <a:rect l="T51" t="T52" r="T53" b="T54"/>
                        <a:pathLst>
                          <a:path w="226" h="48">
                            <a:moveTo>
                              <a:pt x="226" y="48"/>
                            </a:moveTo>
                            <a:lnTo>
                              <a:pt x="194" y="26"/>
                            </a:lnTo>
                            <a:lnTo>
                              <a:pt x="162" y="13"/>
                            </a:lnTo>
                            <a:lnTo>
                              <a:pt x="131" y="6"/>
                            </a:lnTo>
                            <a:lnTo>
                              <a:pt x="104" y="2"/>
                            </a:lnTo>
                            <a:lnTo>
                              <a:pt x="83" y="0"/>
                            </a:lnTo>
                            <a:lnTo>
                              <a:pt x="45" y="10"/>
                            </a:lnTo>
                            <a:lnTo>
                              <a:pt x="0" y="23"/>
                            </a:lnTo>
                            <a:lnTo>
                              <a:pt x="3" y="37"/>
                            </a:lnTo>
                            <a:lnTo>
                              <a:pt x="21" y="40"/>
                            </a:lnTo>
                            <a:lnTo>
                              <a:pt x="45" y="32"/>
                            </a:lnTo>
                            <a:lnTo>
                              <a:pt x="85" y="29"/>
                            </a:lnTo>
                            <a:lnTo>
                              <a:pt x="110" y="26"/>
                            </a:lnTo>
                            <a:lnTo>
                              <a:pt x="133" y="32"/>
                            </a:lnTo>
                            <a:lnTo>
                              <a:pt x="162" y="40"/>
                            </a:lnTo>
                            <a:lnTo>
                              <a:pt x="191" y="46"/>
                            </a:lnTo>
                            <a:lnTo>
                              <a:pt x="226" y="4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9594" name="Freeform 74">
                      <a:extLst>
                        <a:ext uri="{FF2B5EF4-FFF2-40B4-BE49-F238E27FC236}">
                          <a16:creationId xmlns:a16="http://schemas.microsoft.com/office/drawing/2014/main" id="{1296C9E3-1489-4812-A105-9A1C63D2B1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4" y="1686"/>
                      <a:ext cx="451" cy="294"/>
                    </a:xfrm>
                    <a:custGeom>
                      <a:avLst/>
                      <a:gdLst>
                        <a:gd name="T0" fmla="*/ 0 w 903"/>
                        <a:gd name="T1" fmla="*/ 1 h 586"/>
                        <a:gd name="T2" fmla="*/ 0 w 903"/>
                        <a:gd name="T3" fmla="*/ 1 h 586"/>
                        <a:gd name="T4" fmla="*/ 0 w 903"/>
                        <a:gd name="T5" fmla="*/ 1 h 586"/>
                        <a:gd name="T6" fmla="*/ 0 w 903"/>
                        <a:gd name="T7" fmla="*/ 1 h 586"/>
                        <a:gd name="T8" fmla="*/ 0 w 903"/>
                        <a:gd name="T9" fmla="*/ 1 h 586"/>
                        <a:gd name="T10" fmla="*/ 0 w 903"/>
                        <a:gd name="T11" fmla="*/ 1 h 586"/>
                        <a:gd name="T12" fmla="*/ 0 w 903"/>
                        <a:gd name="T13" fmla="*/ 1 h 586"/>
                        <a:gd name="T14" fmla="*/ 0 w 903"/>
                        <a:gd name="T15" fmla="*/ 1 h 586"/>
                        <a:gd name="T16" fmla="*/ 0 w 903"/>
                        <a:gd name="T17" fmla="*/ 1 h 586"/>
                        <a:gd name="T18" fmla="*/ 0 w 903"/>
                        <a:gd name="T19" fmla="*/ 1 h 586"/>
                        <a:gd name="T20" fmla="*/ 0 w 903"/>
                        <a:gd name="T21" fmla="*/ 1 h 586"/>
                        <a:gd name="T22" fmla="*/ 0 w 903"/>
                        <a:gd name="T23" fmla="*/ 1 h 586"/>
                        <a:gd name="T24" fmla="*/ 0 w 903"/>
                        <a:gd name="T25" fmla="*/ 1 h 586"/>
                        <a:gd name="T26" fmla="*/ 0 w 903"/>
                        <a:gd name="T27" fmla="*/ 1 h 586"/>
                        <a:gd name="T28" fmla="*/ 0 w 903"/>
                        <a:gd name="T29" fmla="*/ 1 h 586"/>
                        <a:gd name="T30" fmla="*/ 0 w 903"/>
                        <a:gd name="T31" fmla="*/ 1 h 586"/>
                        <a:gd name="T32" fmla="*/ 0 w 903"/>
                        <a:gd name="T33" fmla="*/ 1 h 586"/>
                        <a:gd name="T34" fmla="*/ 0 w 903"/>
                        <a:gd name="T35" fmla="*/ 1 h 586"/>
                        <a:gd name="T36" fmla="*/ 0 w 903"/>
                        <a:gd name="T37" fmla="*/ 1 h 586"/>
                        <a:gd name="T38" fmla="*/ 0 w 903"/>
                        <a:gd name="T39" fmla="*/ 1 h 586"/>
                        <a:gd name="T40" fmla="*/ 0 w 903"/>
                        <a:gd name="T41" fmla="*/ 1 h 586"/>
                        <a:gd name="T42" fmla="*/ 0 w 903"/>
                        <a:gd name="T43" fmla="*/ 1 h 586"/>
                        <a:gd name="T44" fmla="*/ 0 w 903"/>
                        <a:gd name="T45" fmla="*/ 1 h 586"/>
                        <a:gd name="T46" fmla="*/ 0 w 903"/>
                        <a:gd name="T47" fmla="*/ 1 h 586"/>
                        <a:gd name="T48" fmla="*/ 0 w 903"/>
                        <a:gd name="T49" fmla="*/ 1 h 586"/>
                        <a:gd name="T50" fmla="*/ 0 w 903"/>
                        <a:gd name="T51" fmla="*/ 1 h 586"/>
                        <a:gd name="T52" fmla="*/ 0 w 903"/>
                        <a:gd name="T53" fmla="*/ 1 h 586"/>
                        <a:gd name="T54" fmla="*/ 0 w 903"/>
                        <a:gd name="T55" fmla="*/ 1 h 586"/>
                        <a:gd name="T56" fmla="*/ 0 w 903"/>
                        <a:gd name="T57" fmla="*/ 1 h 586"/>
                        <a:gd name="T58" fmla="*/ 0 w 903"/>
                        <a:gd name="T59" fmla="*/ 1 h 586"/>
                        <a:gd name="T60" fmla="*/ 0 w 903"/>
                        <a:gd name="T61" fmla="*/ 1 h 586"/>
                        <a:gd name="T62" fmla="*/ 0 w 903"/>
                        <a:gd name="T63" fmla="*/ 1 h 586"/>
                        <a:gd name="T64" fmla="*/ 0 w 903"/>
                        <a:gd name="T65" fmla="*/ 1 h 586"/>
                        <a:gd name="T66" fmla="*/ 0 w 903"/>
                        <a:gd name="T67" fmla="*/ 0 h 586"/>
                        <a:gd name="T68" fmla="*/ 0 w 903"/>
                        <a:gd name="T69" fmla="*/ 1 h 586"/>
                        <a:gd name="T70" fmla="*/ 0 w 903"/>
                        <a:gd name="T71" fmla="*/ 1 h 586"/>
                        <a:gd name="T72" fmla="*/ 0 w 903"/>
                        <a:gd name="T73" fmla="*/ 1 h 586"/>
                        <a:gd name="T74" fmla="*/ 0 w 903"/>
                        <a:gd name="T75" fmla="*/ 1 h 586"/>
                        <a:gd name="T76" fmla="*/ 0 w 903"/>
                        <a:gd name="T77" fmla="*/ 1 h 586"/>
                        <a:gd name="T78" fmla="*/ 0 w 903"/>
                        <a:gd name="T79" fmla="*/ 1 h 586"/>
                        <a:gd name="T80" fmla="*/ 0 w 903"/>
                        <a:gd name="T81" fmla="*/ 1 h 586"/>
                        <a:gd name="T82" fmla="*/ 0 w 903"/>
                        <a:gd name="T83" fmla="*/ 1 h 586"/>
                        <a:gd name="T84" fmla="*/ 0 w 903"/>
                        <a:gd name="T85" fmla="*/ 1 h 586"/>
                        <a:gd name="T86" fmla="*/ 0 w 903"/>
                        <a:gd name="T87" fmla="*/ 1 h 58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03"/>
                        <a:gd name="T133" fmla="*/ 0 h 586"/>
                        <a:gd name="T134" fmla="*/ 903 w 903"/>
                        <a:gd name="T135" fmla="*/ 586 h 586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03" h="586">
                          <a:moveTo>
                            <a:pt x="23" y="580"/>
                          </a:moveTo>
                          <a:lnTo>
                            <a:pt x="67" y="586"/>
                          </a:lnTo>
                          <a:lnTo>
                            <a:pt x="57" y="503"/>
                          </a:lnTo>
                          <a:lnTo>
                            <a:pt x="110" y="428"/>
                          </a:lnTo>
                          <a:lnTo>
                            <a:pt x="114" y="337"/>
                          </a:lnTo>
                          <a:lnTo>
                            <a:pt x="179" y="286"/>
                          </a:lnTo>
                          <a:lnTo>
                            <a:pt x="179" y="212"/>
                          </a:lnTo>
                          <a:lnTo>
                            <a:pt x="235" y="207"/>
                          </a:lnTo>
                          <a:lnTo>
                            <a:pt x="287" y="166"/>
                          </a:lnTo>
                          <a:lnTo>
                            <a:pt x="372" y="217"/>
                          </a:lnTo>
                          <a:lnTo>
                            <a:pt x="390" y="189"/>
                          </a:lnTo>
                          <a:lnTo>
                            <a:pt x="476" y="217"/>
                          </a:lnTo>
                          <a:lnTo>
                            <a:pt x="453" y="166"/>
                          </a:lnTo>
                          <a:lnTo>
                            <a:pt x="563" y="229"/>
                          </a:lnTo>
                          <a:lnTo>
                            <a:pt x="574" y="189"/>
                          </a:lnTo>
                          <a:lnTo>
                            <a:pt x="673" y="252"/>
                          </a:lnTo>
                          <a:lnTo>
                            <a:pt x="724" y="240"/>
                          </a:lnTo>
                          <a:lnTo>
                            <a:pt x="752" y="303"/>
                          </a:lnTo>
                          <a:lnTo>
                            <a:pt x="787" y="296"/>
                          </a:lnTo>
                          <a:lnTo>
                            <a:pt x="814" y="341"/>
                          </a:lnTo>
                          <a:lnTo>
                            <a:pt x="790" y="421"/>
                          </a:lnTo>
                          <a:lnTo>
                            <a:pt x="799" y="488"/>
                          </a:lnTo>
                          <a:lnTo>
                            <a:pt x="820" y="574"/>
                          </a:lnTo>
                          <a:lnTo>
                            <a:pt x="845" y="574"/>
                          </a:lnTo>
                          <a:lnTo>
                            <a:pt x="872" y="517"/>
                          </a:lnTo>
                          <a:lnTo>
                            <a:pt x="890" y="463"/>
                          </a:lnTo>
                          <a:lnTo>
                            <a:pt x="903" y="383"/>
                          </a:lnTo>
                          <a:lnTo>
                            <a:pt x="890" y="264"/>
                          </a:lnTo>
                          <a:lnTo>
                            <a:pt x="844" y="182"/>
                          </a:lnTo>
                          <a:lnTo>
                            <a:pt x="810" y="132"/>
                          </a:lnTo>
                          <a:lnTo>
                            <a:pt x="752" y="79"/>
                          </a:lnTo>
                          <a:lnTo>
                            <a:pt x="667" y="40"/>
                          </a:lnTo>
                          <a:lnTo>
                            <a:pt x="580" y="16"/>
                          </a:lnTo>
                          <a:lnTo>
                            <a:pt x="453" y="0"/>
                          </a:lnTo>
                          <a:lnTo>
                            <a:pt x="337" y="16"/>
                          </a:lnTo>
                          <a:lnTo>
                            <a:pt x="258" y="22"/>
                          </a:lnTo>
                          <a:lnTo>
                            <a:pt x="196" y="44"/>
                          </a:lnTo>
                          <a:lnTo>
                            <a:pt x="121" y="90"/>
                          </a:lnTo>
                          <a:lnTo>
                            <a:pt x="57" y="172"/>
                          </a:lnTo>
                          <a:lnTo>
                            <a:pt x="29" y="223"/>
                          </a:lnTo>
                          <a:lnTo>
                            <a:pt x="0" y="326"/>
                          </a:lnTo>
                          <a:lnTo>
                            <a:pt x="0" y="440"/>
                          </a:lnTo>
                          <a:lnTo>
                            <a:pt x="0" y="516"/>
                          </a:lnTo>
                          <a:lnTo>
                            <a:pt x="23" y="58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9585" name="Freeform 75">
                    <a:extLst>
                      <a:ext uri="{FF2B5EF4-FFF2-40B4-BE49-F238E27FC236}">
                        <a16:creationId xmlns:a16="http://schemas.microsoft.com/office/drawing/2014/main" id="{46C5C7C3-1740-4F78-B936-90B274A57E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73" y="2309"/>
                    <a:ext cx="476" cy="508"/>
                  </a:xfrm>
                  <a:custGeom>
                    <a:avLst/>
                    <a:gdLst>
                      <a:gd name="T0" fmla="*/ 1 w 954"/>
                      <a:gd name="T1" fmla="*/ 1 h 1017"/>
                      <a:gd name="T2" fmla="*/ 1 w 954"/>
                      <a:gd name="T3" fmla="*/ 1 h 1017"/>
                      <a:gd name="T4" fmla="*/ 1 w 954"/>
                      <a:gd name="T5" fmla="*/ 1 h 1017"/>
                      <a:gd name="T6" fmla="*/ 1 w 954"/>
                      <a:gd name="T7" fmla="*/ 0 h 1017"/>
                      <a:gd name="T8" fmla="*/ 1 w 954"/>
                      <a:gd name="T9" fmla="*/ 1 h 1017"/>
                      <a:gd name="T10" fmla="*/ 1 w 954"/>
                      <a:gd name="T11" fmla="*/ 1 h 1017"/>
                      <a:gd name="T12" fmla="*/ 1 w 954"/>
                      <a:gd name="T13" fmla="*/ 1 h 1017"/>
                      <a:gd name="T14" fmla="*/ 1 w 954"/>
                      <a:gd name="T15" fmla="*/ 1 h 1017"/>
                      <a:gd name="T16" fmla="*/ 1 w 954"/>
                      <a:gd name="T17" fmla="*/ 1 h 1017"/>
                      <a:gd name="T18" fmla="*/ 1 w 954"/>
                      <a:gd name="T19" fmla="*/ 1 h 1017"/>
                      <a:gd name="T20" fmla="*/ 1 w 954"/>
                      <a:gd name="T21" fmla="*/ 1 h 1017"/>
                      <a:gd name="T22" fmla="*/ 1 w 954"/>
                      <a:gd name="T23" fmla="*/ 1 h 1017"/>
                      <a:gd name="T24" fmla="*/ 1 w 954"/>
                      <a:gd name="T25" fmla="*/ 1 h 1017"/>
                      <a:gd name="T26" fmla="*/ 1 w 954"/>
                      <a:gd name="T27" fmla="*/ 1 h 1017"/>
                      <a:gd name="T28" fmla="*/ 1 w 954"/>
                      <a:gd name="T29" fmla="*/ 1 h 1017"/>
                      <a:gd name="T30" fmla="*/ 1 w 954"/>
                      <a:gd name="T31" fmla="*/ 1 h 1017"/>
                      <a:gd name="T32" fmla="*/ 1 w 954"/>
                      <a:gd name="T33" fmla="*/ 1 h 1017"/>
                      <a:gd name="T34" fmla="*/ 1 w 954"/>
                      <a:gd name="T35" fmla="*/ 1 h 1017"/>
                      <a:gd name="T36" fmla="*/ 1 w 954"/>
                      <a:gd name="T37" fmla="*/ 1 h 1017"/>
                      <a:gd name="T38" fmla="*/ 1 w 954"/>
                      <a:gd name="T39" fmla="*/ 1 h 1017"/>
                      <a:gd name="T40" fmla="*/ 1 w 954"/>
                      <a:gd name="T41" fmla="*/ 1 h 1017"/>
                      <a:gd name="T42" fmla="*/ 1 w 954"/>
                      <a:gd name="T43" fmla="*/ 1 h 1017"/>
                      <a:gd name="T44" fmla="*/ 1 w 954"/>
                      <a:gd name="T45" fmla="*/ 1 h 1017"/>
                      <a:gd name="T46" fmla="*/ 1 w 954"/>
                      <a:gd name="T47" fmla="*/ 1 h 1017"/>
                      <a:gd name="T48" fmla="*/ 1 w 954"/>
                      <a:gd name="T49" fmla="*/ 1 h 1017"/>
                      <a:gd name="T50" fmla="*/ 1 w 954"/>
                      <a:gd name="T51" fmla="*/ 1 h 1017"/>
                      <a:gd name="T52" fmla="*/ 1 w 954"/>
                      <a:gd name="T53" fmla="*/ 1 h 1017"/>
                      <a:gd name="T54" fmla="*/ 1 w 954"/>
                      <a:gd name="T55" fmla="*/ 1 h 1017"/>
                      <a:gd name="T56" fmla="*/ 1 w 954"/>
                      <a:gd name="T57" fmla="*/ 1 h 1017"/>
                      <a:gd name="T58" fmla="*/ 1 w 954"/>
                      <a:gd name="T59" fmla="*/ 1 h 1017"/>
                      <a:gd name="T60" fmla="*/ 1 w 954"/>
                      <a:gd name="T61" fmla="*/ 1 h 1017"/>
                      <a:gd name="T62" fmla="*/ 1 w 954"/>
                      <a:gd name="T63" fmla="*/ 1 h 1017"/>
                      <a:gd name="T64" fmla="*/ 0 w 954"/>
                      <a:gd name="T65" fmla="*/ 1 h 1017"/>
                      <a:gd name="T66" fmla="*/ 1 w 954"/>
                      <a:gd name="T67" fmla="*/ 1 h 1017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954"/>
                      <a:gd name="T103" fmla="*/ 0 h 1017"/>
                      <a:gd name="T104" fmla="*/ 954 w 954"/>
                      <a:gd name="T105" fmla="*/ 1017 h 1017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954" h="1017">
                        <a:moveTo>
                          <a:pt x="65" y="139"/>
                        </a:moveTo>
                        <a:lnTo>
                          <a:pt x="215" y="107"/>
                        </a:lnTo>
                        <a:lnTo>
                          <a:pt x="289" y="53"/>
                        </a:lnTo>
                        <a:lnTo>
                          <a:pt x="343" y="0"/>
                        </a:lnTo>
                        <a:lnTo>
                          <a:pt x="470" y="118"/>
                        </a:lnTo>
                        <a:lnTo>
                          <a:pt x="621" y="257"/>
                        </a:lnTo>
                        <a:lnTo>
                          <a:pt x="749" y="384"/>
                        </a:lnTo>
                        <a:lnTo>
                          <a:pt x="795" y="441"/>
                        </a:lnTo>
                        <a:lnTo>
                          <a:pt x="825" y="483"/>
                        </a:lnTo>
                        <a:lnTo>
                          <a:pt x="865" y="534"/>
                        </a:lnTo>
                        <a:lnTo>
                          <a:pt x="902" y="598"/>
                        </a:lnTo>
                        <a:lnTo>
                          <a:pt x="922" y="648"/>
                        </a:lnTo>
                        <a:lnTo>
                          <a:pt x="941" y="704"/>
                        </a:lnTo>
                        <a:lnTo>
                          <a:pt x="954" y="802"/>
                        </a:lnTo>
                        <a:lnTo>
                          <a:pt x="944" y="858"/>
                        </a:lnTo>
                        <a:lnTo>
                          <a:pt x="922" y="910"/>
                        </a:lnTo>
                        <a:lnTo>
                          <a:pt x="860" y="954"/>
                        </a:lnTo>
                        <a:lnTo>
                          <a:pt x="804" y="984"/>
                        </a:lnTo>
                        <a:lnTo>
                          <a:pt x="726" y="1004"/>
                        </a:lnTo>
                        <a:lnTo>
                          <a:pt x="664" y="1017"/>
                        </a:lnTo>
                        <a:lnTo>
                          <a:pt x="603" y="1011"/>
                        </a:lnTo>
                        <a:lnTo>
                          <a:pt x="557" y="1007"/>
                        </a:lnTo>
                        <a:lnTo>
                          <a:pt x="508" y="996"/>
                        </a:lnTo>
                        <a:lnTo>
                          <a:pt x="461" y="974"/>
                        </a:lnTo>
                        <a:lnTo>
                          <a:pt x="411" y="944"/>
                        </a:lnTo>
                        <a:lnTo>
                          <a:pt x="375" y="910"/>
                        </a:lnTo>
                        <a:lnTo>
                          <a:pt x="335" y="851"/>
                        </a:lnTo>
                        <a:lnTo>
                          <a:pt x="311" y="813"/>
                        </a:lnTo>
                        <a:lnTo>
                          <a:pt x="252" y="688"/>
                        </a:lnTo>
                        <a:lnTo>
                          <a:pt x="182" y="524"/>
                        </a:lnTo>
                        <a:lnTo>
                          <a:pt x="129" y="396"/>
                        </a:lnTo>
                        <a:lnTo>
                          <a:pt x="43" y="245"/>
                        </a:lnTo>
                        <a:lnTo>
                          <a:pt x="0" y="159"/>
                        </a:lnTo>
                        <a:lnTo>
                          <a:pt x="65" y="139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86" name="Freeform 76">
                    <a:extLst>
                      <a:ext uri="{FF2B5EF4-FFF2-40B4-BE49-F238E27FC236}">
                        <a16:creationId xmlns:a16="http://schemas.microsoft.com/office/drawing/2014/main" id="{74C1A248-C16B-42D8-9CE9-7CA34A54FE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66" y="2297"/>
                    <a:ext cx="290" cy="242"/>
                  </a:xfrm>
                  <a:custGeom>
                    <a:avLst/>
                    <a:gdLst>
                      <a:gd name="T0" fmla="*/ 0 w 581"/>
                      <a:gd name="T1" fmla="*/ 1 h 486"/>
                      <a:gd name="T2" fmla="*/ 1 w 581"/>
                      <a:gd name="T3" fmla="*/ 1 h 486"/>
                      <a:gd name="T4" fmla="*/ 1 w 581"/>
                      <a:gd name="T5" fmla="*/ 1 h 486"/>
                      <a:gd name="T6" fmla="*/ 1 w 581"/>
                      <a:gd name="T7" fmla="*/ 1 h 486"/>
                      <a:gd name="T8" fmla="*/ 1 w 581"/>
                      <a:gd name="T9" fmla="*/ 1 h 486"/>
                      <a:gd name="T10" fmla="*/ 1 w 581"/>
                      <a:gd name="T11" fmla="*/ 1 h 486"/>
                      <a:gd name="T12" fmla="*/ 1 w 581"/>
                      <a:gd name="T13" fmla="*/ 1 h 486"/>
                      <a:gd name="T14" fmla="*/ 1 w 581"/>
                      <a:gd name="T15" fmla="*/ 0 h 486"/>
                      <a:gd name="T16" fmla="*/ 1 w 581"/>
                      <a:gd name="T17" fmla="*/ 1 h 486"/>
                      <a:gd name="T18" fmla="*/ 1 w 581"/>
                      <a:gd name="T19" fmla="*/ 1 h 486"/>
                      <a:gd name="T20" fmla="*/ 1 w 581"/>
                      <a:gd name="T21" fmla="*/ 1 h 486"/>
                      <a:gd name="T22" fmla="*/ 1 w 581"/>
                      <a:gd name="T23" fmla="*/ 1 h 486"/>
                      <a:gd name="T24" fmla="*/ 1 w 581"/>
                      <a:gd name="T25" fmla="*/ 1 h 486"/>
                      <a:gd name="T26" fmla="*/ 1 w 581"/>
                      <a:gd name="T27" fmla="*/ 1 h 486"/>
                      <a:gd name="T28" fmla="*/ 1 w 581"/>
                      <a:gd name="T29" fmla="*/ 1 h 486"/>
                      <a:gd name="T30" fmla="*/ 1 w 581"/>
                      <a:gd name="T31" fmla="*/ 1 h 486"/>
                      <a:gd name="T32" fmla="*/ 1 w 581"/>
                      <a:gd name="T33" fmla="*/ 1 h 486"/>
                      <a:gd name="T34" fmla="*/ 1 w 581"/>
                      <a:gd name="T35" fmla="*/ 1 h 486"/>
                      <a:gd name="T36" fmla="*/ 1 w 581"/>
                      <a:gd name="T37" fmla="*/ 1 h 486"/>
                      <a:gd name="T38" fmla="*/ 0 w 581"/>
                      <a:gd name="T39" fmla="*/ 1 h 48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w 581"/>
                      <a:gd name="T61" fmla="*/ 0 h 486"/>
                      <a:gd name="T62" fmla="*/ 581 w 581"/>
                      <a:gd name="T63" fmla="*/ 486 h 486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T60" t="T61" r="T62" b="T63"/>
                    <a:pathLst>
                      <a:path w="581" h="486">
                        <a:moveTo>
                          <a:pt x="0" y="171"/>
                        </a:moveTo>
                        <a:lnTo>
                          <a:pt x="42" y="171"/>
                        </a:lnTo>
                        <a:lnTo>
                          <a:pt x="96" y="160"/>
                        </a:lnTo>
                        <a:lnTo>
                          <a:pt x="153" y="150"/>
                        </a:lnTo>
                        <a:lnTo>
                          <a:pt x="191" y="137"/>
                        </a:lnTo>
                        <a:lnTo>
                          <a:pt x="267" y="104"/>
                        </a:lnTo>
                        <a:lnTo>
                          <a:pt x="335" y="46"/>
                        </a:lnTo>
                        <a:lnTo>
                          <a:pt x="369" y="0"/>
                        </a:lnTo>
                        <a:lnTo>
                          <a:pt x="581" y="213"/>
                        </a:lnTo>
                        <a:lnTo>
                          <a:pt x="578" y="248"/>
                        </a:lnTo>
                        <a:lnTo>
                          <a:pt x="563" y="287"/>
                        </a:lnTo>
                        <a:lnTo>
                          <a:pt x="528" y="324"/>
                        </a:lnTo>
                        <a:lnTo>
                          <a:pt x="495" y="357"/>
                        </a:lnTo>
                        <a:lnTo>
                          <a:pt x="455" y="381"/>
                        </a:lnTo>
                        <a:lnTo>
                          <a:pt x="398" y="409"/>
                        </a:lnTo>
                        <a:lnTo>
                          <a:pt x="334" y="436"/>
                        </a:lnTo>
                        <a:lnTo>
                          <a:pt x="254" y="459"/>
                        </a:lnTo>
                        <a:lnTo>
                          <a:pt x="188" y="473"/>
                        </a:lnTo>
                        <a:lnTo>
                          <a:pt x="142" y="486"/>
                        </a:lnTo>
                        <a:lnTo>
                          <a:pt x="0" y="17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547" name="Group 77">
                  <a:extLst>
                    <a:ext uri="{FF2B5EF4-FFF2-40B4-BE49-F238E27FC236}">
                      <a16:creationId xmlns:a16="http://schemas.microsoft.com/office/drawing/2014/main" id="{F3F374EC-1B76-4931-854B-8D0C34743E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grpSp>
                <p:nvGrpSpPr>
                  <p:cNvPr id="19572" name="Group 78">
                    <a:extLst>
                      <a:ext uri="{FF2B5EF4-FFF2-40B4-BE49-F238E27FC236}">
                        <a16:creationId xmlns:a16="http://schemas.microsoft.com/office/drawing/2014/main" id="{853B4BA8-CBC9-4EFB-9E58-192585208B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2" y="1940"/>
                    <a:ext cx="431" cy="125"/>
                    <a:chOff x="2692" y="1940"/>
                    <a:chExt cx="431" cy="125"/>
                  </a:xfrm>
                </p:grpSpPr>
                <p:sp>
                  <p:nvSpPr>
                    <p:cNvPr id="19579" name="Freeform 79">
                      <a:extLst>
                        <a:ext uri="{FF2B5EF4-FFF2-40B4-BE49-F238E27FC236}">
                          <a16:creationId xmlns:a16="http://schemas.microsoft.com/office/drawing/2014/main" id="{CBCA1637-76C5-4B61-9A57-7C557FC19DD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6" y="1940"/>
                      <a:ext cx="156" cy="124"/>
                    </a:xfrm>
                    <a:custGeom>
                      <a:avLst/>
                      <a:gdLst>
                        <a:gd name="T0" fmla="*/ 1 w 309"/>
                        <a:gd name="T1" fmla="*/ 1 h 246"/>
                        <a:gd name="T2" fmla="*/ 1 w 309"/>
                        <a:gd name="T3" fmla="*/ 0 h 246"/>
                        <a:gd name="T4" fmla="*/ 1 w 309"/>
                        <a:gd name="T5" fmla="*/ 0 h 246"/>
                        <a:gd name="T6" fmla="*/ 1 w 309"/>
                        <a:gd name="T7" fmla="*/ 1 h 246"/>
                        <a:gd name="T8" fmla="*/ 1 w 309"/>
                        <a:gd name="T9" fmla="*/ 1 h 246"/>
                        <a:gd name="T10" fmla="*/ 1 w 309"/>
                        <a:gd name="T11" fmla="*/ 1 h 246"/>
                        <a:gd name="T12" fmla="*/ 1 w 309"/>
                        <a:gd name="T13" fmla="*/ 1 h 246"/>
                        <a:gd name="T14" fmla="*/ 1 w 309"/>
                        <a:gd name="T15" fmla="*/ 1 h 246"/>
                        <a:gd name="T16" fmla="*/ 1 w 309"/>
                        <a:gd name="T17" fmla="*/ 1 h 246"/>
                        <a:gd name="T18" fmla="*/ 1 w 309"/>
                        <a:gd name="T19" fmla="*/ 1 h 246"/>
                        <a:gd name="T20" fmla="*/ 1 w 309"/>
                        <a:gd name="T21" fmla="*/ 1 h 246"/>
                        <a:gd name="T22" fmla="*/ 1 w 309"/>
                        <a:gd name="T23" fmla="*/ 1 h 246"/>
                        <a:gd name="T24" fmla="*/ 1 w 309"/>
                        <a:gd name="T25" fmla="*/ 1 h 246"/>
                        <a:gd name="T26" fmla="*/ 1 w 309"/>
                        <a:gd name="T27" fmla="*/ 1 h 246"/>
                        <a:gd name="T28" fmla="*/ 1 w 309"/>
                        <a:gd name="T29" fmla="*/ 1 h 246"/>
                        <a:gd name="T30" fmla="*/ 1 w 309"/>
                        <a:gd name="T31" fmla="*/ 1 h 246"/>
                        <a:gd name="T32" fmla="*/ 1 w 309"/>
                        <a:gd name="T33" fmla="*/ 1 h 246"/>
                        <a:gd name="T34" fmla="*/ 1 w 309"/>
                        <a:gd name="T35" fmla="*/ 1 h 246"/>
                        <a:gd name="T36" fmla="*/ 1 w 309"/>
                        <a:gd name="T37" fmla="*/ 1 h 246"/>
                        <a:gd name="T38" fmla="*/ 1 w 309"/>
                        <a:gd name="T39" fmla="*/ 1 h 246"/>
                        <a:gd name="T40" fmla="*/ 1 w 309"/>
                        <a:gd name="T41" fmla="*/ 1 h 246"/>
                        <a:gd name="T42" fmla="*/ 0 w 309"/>
                        <a:gd name="T43" fmla="*/ 1 h 246"/>
                        <a:gd name="T44" fmla="*/ 0 w 309"/>
                        <a:gd name="T45" fmla="*/ 1 h 246"/>
                        <a:gd name="T46" fmla="*/ 0 w 309"/>
                        <a:gd name="T47" fmla="*/ 1 h 246"/>
                        <a:gd name="T48" fmla="*/ 1 w 309"/>
                        <a:gd name="T49" fmla="*/ 1 h 24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309"/>
                        <a:gd name="T76" fmla="*/ 0 h 246"/>
                        <a:gd name="T77" fmla="*/ 309 w 309"/>
                        <a:gd name="T78" fmla="*/ 246 h 24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309" h="246">
                          <a:moveTo>
                            <a:pt x="30" y="13"/>
                          </a:moveTo>
                          <a:lnTo>
                            <a:pt x="88" y="0"/>
                          </a:lnTo>
                          <a:lnTo>
                            <a:pt x="150" y="0"/>
                          </a:lnTo>
                          <a:lnTo>
                            <a:pt x="243" y="7"/>
                          </a:lnTo>
                          <a:lnTo>
                            <a:pt x="276" y="13"/>
                          </a:lnTo>
                          <a:lnTo>
                            <a:pt x="309" y="29"/>
                          </a:lnTo>
                          <a:lnTo>
                            <a:pt x="309" y="65"/>
                          </a:lnTo>
                          <a:lnTo>
                            <a:pt x="309" y="105"/>
                          </a:lnTo>
                          <a:lnTo>
                            <a:pt x="299" y="142"/>
                          </a:lnTo>
                          <a:lnTo>
                            <a:pt x="288" y="167"/>
                          </a:lnTo>
                          <a:lnTo>
                            <a:pt x="279" y="190"/>
                          </a:lnTo>
                          <a:lnTo>
                            <a:pt x="266" y="208"/>
                          </a:lnTo>
                          <a:lnTo>
                            <a:pt x="248" y="225"/>
                          </a:lnTo>
                          <a:lnTo>
                            <a:pt x="218" y="235"/>
                          </a:lnTo>
                          <a:lnTo>
                            <a:pt x="180" y="242"/>
                          </a:lnTo>
                          <a:lnTo>
                            <a:pt x="137" y="246"/>
                          </a:lnTo>
                          <a:lnTo>
                            <a:pt x="103" y="242"/>
                          </a:lnTo>
                          <a:lnTo>
                            <a:pt x="75" y="237"/>
                          </a:lnTo>
                          <a:lnTo>
                            <a:pt x="47" y="225"/>
                          </a:lnTo>
                          <a:lnTo>
                            <a:pt x="23" y="204"/>
                          </a:lnTo>
                          <a:lnTo>
                            <a:pt x="11" y="184"/>
                          </a:lnTo>
                          <a:lnTo>
                            <a:pt x="0" y="133"/>
                          </a:lnTo>
                          <a:lnTo>
                            <a:pt x="0" y="87"/>
                          </a:lnTo>
                          <a:lnTo>
                            <a:pt x="0" y="41"/>
                          </a:lnTo>
                          <a:lnTo>
                            <a:pt x="30" y="13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80" name="Freeform 80">
                      <a:extLst>
                        <a:ext uri="{FF2B5EF4-FFF2-40B4-BE49-F238E27FC236}">
                          <a16:creationId xmlns:a16="http://schemas.microsoft.com/office/drawing/2014/main" id="{FF7322FE-CFB0-417E-B29B-69CC01DF3DC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2" y="1944"/>
                      <a:ext cx="151" cy="124"/>
                    </a:xfrm>
                    <a:custGeom>
                      <a:avLst/>
                      <a:gdLst>
                        <a:gd name="T0" fmla="*/ 1 w 308"/>
                        <a:gd name="T1" fmla="*/ 0 h 245"/>
                        <a:gd name="T2" fmla="*/ 1 w 308"/>
                        <a:gd name="T3" fmla="*/ 0 h 245"/>
                        <a:gd name="T4" fmla="*/ 1 w 308"/>
                        <a:gd name="T5" fmla="*/ 0 h 245"/>
                        <a:gd name="T6" fmla="*/ 1 w 308"/>
                        <a:gd name="T7" fmla="*/ 0 h 245"/>
                        <a:gd name="T8" fmla="*/ 1 w 308"/>
                        <a:gd name="T9" fmla="*/ 0 h 245"/>
                        <a:gd name="T10" fmla="*/ 1 w 308"/>
                        <a:gd name="T11" fmla="*/ 0 h 245"/>
                        <a:gd name="T12" fmla="*/ 0 w 308"/>
                        <a:gd name="T13" fmla="*/ 0 h 245"/>
                        <a:gd name="T14" fmla="*/ 0 w 308"/>
                        <a:gd name="T15" fmla="*/ 0 h 245"/>
                        <a:gd name="T16" fmla="*/ 1 w 308"/>
                        <a:gd name="T17" fmla="*/ 0 h 245"/>
                        <a:gd name="T18" fmla="*/ 1 w 308"/>
                        <a:gd name="T19" fmla="*/ 0 h 245"/>
                        <a:gd name="T20" fmla="*/ 1 w 308"/>
                        <a:gd name="T21" fmla="*/ 0 h 245"/>
                        <a:gd name="T22" fmla="*/ 1 w 308"/>
                        <a:gd name="T23" fmla="*/ 0 h 245"/>
                        <a:gd name="T24" fmla="*/ 1 w 308"/>
                        <a:gd name="T25" fmla="*/ 0 h 245"/>
                        <a:gd name="T26" fmla="*/ 1 w 308"/>
                        <a:gd name="T27" fmla="*/ 0 h 245"/>
                        <a:gd name="T28" fmla="*/ 1 w 308"/>
                        <a:gd name="T29" fmla="*/ 0 h 245"/>
                        <a:gd name="T30" fmla="*/ 1 w 308"/>
                        <a:gd name="T31" fmla="*/ 0 h 245"/>
                        <a:gd name="T32" fmla="*/ 1 w 308"/>
                        <a:gd name="T33" fmla="*/ 0 h 245"/>
                        <a:gd name="T34" fmla="*/ 1 w 308"/>
                        <a:gd name="T35" fmla="*/ 0 h 245"/>
                        <a:gd name="T36" fmla="*/ 1 w 308"/>
                        <a:gd name="T37" fmla="*/ 0 h 245"/>
                        <a:gd name="T38" fmla="*/ 1 w 308"/>
                        <a:gd name="T39" fmla="*/ 0 h 245"/>
                        <a:gd name="T40" fmla="*/ 1 w 308"/>
                        <a:gd name="T41" fmla="*/ 0 h 245"/>
                        <a:gd name="T42" fmla="*/ 1 w 308"/>
                        <a:gd name="T43" fmla="*/ 0 h 245"/>
                        <a:gd name="T44" fmla="*/ 1 w 308"/>
                        <a:gd name="T45" fmla="*/ 0 h 245"/>
                        <a:gd name="T46" fmla="*/ 1 w 308"/>
                        <a:gd name="T47" fmla="*/ 0 h 245"/>
                        <a:gd name="T48" fmla="*/ 1 w 308"/>
                        <a:gd name="T49" fmla="*/ 0 h 24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308"/>
                        <a:gd name="T76" fmla="*/ 0 h 245"/>
                        <a:gd name="T77" fmla="*/ 308 w 308"/>
                        <a:gd name="T78" fmla="*/ 245 h 24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308" h="245">
                          <a:moveTo>
                            <a:pt x="269" y="12"/>
                          </a:moveTo>
                          <a:lnTo>
                            <a:pt x="212" y="2"/>
                          </a:lnTo>
                          <a:lnTo>
                            <a:pt x="158" y="2"/>
                          </a:lnTo>
                          <a:lnTo>
                            <a:pt x="107" y="0"/>
                          </a:lnTo>
                          <a:lnTo>
                            <a:pt x="61" y="3"/>
                          </a:lnTo>
                          <a:lnTo>
                            <a:pt x="28" y="12"/>
                          </a:lnTo>
                          <a:lnTo>
                            <a:pt x="0" y="26"/>
                          </a:lnTo>
                          <a:lnTo>
                            <a:pt x="0" y="107"/>
                          </a:lnTo>
                          <a:lnTo>
                            <a:pt x="8" y="153"/>
                          </a:lnTo>
                          <a:lnTo>
                            <a:pt x="22" y="185"/>
                          </a:lnTo>
                          <a:lnTo>
                            <a:pt x="39" y="207"/>
                          </a:lnTo>
                          <a:lnTo>
                            <a:pt x="57" y="220"/>
                          </a:lnTo>
                          <a:lnTo>
                            <a:pt x="80" y="232"/>
                          </a:lnTo>
                          <a:lnTo>
                            <a:pt x="102" y="239"/>
                          </a:lnTo>
                          <a:lnTo>
                            <a:pt x="128" y="242"/>
                          </a:lnTo>
                          <a:lnTo>
                            <a:pt x="157" y="245"/>
                          </a:lnTo>
                          <a:lnTo>
                            <a:pt x="205" y="242"/>
                          </a:lnTo>
                          <a:lnTo>
                            <a:pt x="235" y="235"/>
                          </a:lnTo>
                          <a:lnTo>
                            <a:pt x="262" y="226"/>
                          </a:lnTo>
                          <a:lnTo>
                            <a:pt x="283" y="200"/>
                          </a:lnTo>
                          <a:lnTo>
                            <a:pt x="297" y="168"/>
                          </a:lnTo>
                          <a:lnTo>
                            <a:pt x="308" y="134"/>
                          </a:lnTo>
                          <a:lnTo>
                            <a:pt x="308" y="87"/>
                          </a:lnTo>
                          <a:lnTo>
                            <a:pt x="308" y="42"/>
                          </a:lnTo>
                          <a:lnTo>
                            <a:pt x="269" y="12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81" name="Freeform 81">
                      <a:extLst>
                        <a:ext uri="{FF2B5EF4-FFF2-40B4-BE49-F238E27FC236}">
                          <a16:creationId xmlns:a16="http://schemas.microsoft.com/office/drawing/2014/main" id="{A1630A80-A7D6-4829-B364-0F07D011478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2" y="1959"/>
                      <a:ext cx="21" cy="15"/>
                    </a:xfrm>
                    <a:custGeom>
                      <a:avLst/>
                      <a:gdLst>
                        <a:gd name="T0" fmla="*/ 0 w 45"/>
                        <a:gd name="T1" fmla="*/ 0 h 33"/>
                        <a:gd name="T2" fmla="*/ 0 w 45"/>
                        <a:gd name="T3" fmla="*/ 0 h 33"/>
                        <a:gd name="T4" fmla="*/ 0 w 45"/>
                        <a:gd name="T5" fmla="*/ 0 h 33"/>
                        <a:gd name="T6" fmla="*/ 0 w 45"/>
                        <a:gd name="T7" fmla="*/ 0 h 33"/>
                        <a:gd name="T8" fmla="*/ 0 w 45"/>
                        <a:gd name="T9" fmla="*/ 0 h 33"/>
                        <a:gd name="T10" fmla="*/ 0 w 45"/>
                        <a:gd name="T11" fmla="*/ 0 h 33"/>
                        <a:gd name="T12" fmla="*/ 0 w 45"/>
                        <a:gd name="T13" fmla="*/ 0 h 33"/>
                        <a:gd name="T14" fmla="*/ 0 w 45"/>
                        <a:gd name="T15" fmla="*/ 0 h 33"/>
                        <a:gd name="T16" fmla="*/ 0 w 45"/>
                        <a:gd name="T17" fmla="*/ 0 h 33"/>
                        <a:gd name="T18" fmla="*/ 0 w 45"/>
                        <a:gd name="T19" fmla="*/ 0 h 33"/>
                        <a:gd name="T20" fmla="*/ 0 w 45"/>
                        <a:gd name="T21" fmla="*/ 0 h 3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45"/>
                        <a:gd name="T34" fmla="*/ 0 h 33"/>
                        <a:gd name="T35" fmla="*/ 45 w 45"/>
                        <a:gd name="T36" fmla="*/ 33 h 3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45" h="33">
                          <a:moveTo>
                            <a:pt x="0" y="10"/>
                          </a:moveTo>
                          <a:lnTo>
                            <a:pt x="7" y="3"/>
                          </a:lnTo>
                          <a:lnTo>
                            <a:pt x="17" y="0"/>
                          </a:lnTo>
                          <a:lnTo>
                            <a:pt x="31" y="0"/>
                          </a:lnTo>
                          <a:lnTo>
                            <a:pt x="41" y="6"/>
                          </a:lnTo>
                          <a:lnTo>
                            <a:pt x="45" y="31"/>
                          </a:lnTo>
                          <a:lnTo>
                            <a:pt x="34" y="29"/>
                          </a:lnTo>
                          <a:lnTo>
                            <a:pt x="25" y="24"/>
                          </a:lnTo>
                          <a:lnTo>
                            <a:pt x="13" y="29"/>
                          </a:lnTo>
                          <a:lnTo>
                            <a:pt x="2" y="33"/>
                          </a:lnTo>
                          <a:lnTo>
                            <a:pt x="0" y="1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82" name="Freeform 82">
                      <a:extLst>
                        <a:ext uri="{FF2B5EF4-FFF2-40B4-BE49-F238E27FC236}">
                          <a16:creationId xmlns:a16="http://schemas.microsoft.com/office/drawing/2014/main" id="{BFD0BB12-1C12-412A-8074-B71F022F64B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2" y="1950"/>
                      <a:ext cx="65" cy="27"/>
                    </a:xfrm>
                    <a:custGeom>
                      <a:avLst/>
                      <a:gdLst>
                        <a:gd name="T0" fmla="*/ 1 w 128"/>
                        <a:gd name="T1" fmla="*/ 1 h 52"/>
                        <a:gd name="T2" fmla="*/ 1 w 128"/>
                        <a:gd name="T3" fmla="*/ 1 h 52"/>
                        <a:gd name="T4" fmla="*/ 1 w 128"/>
                        <a:gd name="T5" fmla="*/ 1 h 52"/>
                        <a:gd name="T6" fmla="*/ 0 w 128"/>
                        <a:gd name="T7" fmla="*/ 0 h 52"/>
                        <a:gd name="T8" fmla="*/ 1 w 128"/>
                        <a:gd name="T9" fmla="*/ 1 h 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8"/>
                        <a:gd name="T16" fmla="*/ 0 h 52"/>
                        <a:gd name="T17" fmla="*/ 128 w 128"/>
                        <a:gd name="T18" fmla="*/ 52 h 5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8" h="52">
                          <a:moveTo>
                            <a:pt x="128" y="17"/>
                          </a:moveTo>
                          <a:lnTo>
                            <a:pt x="128" y="52"/>
                          </a:lnTo>
                          <a:lnTo>
                            <a:pt x="14" y="20"/>
                          </a:lnTo>
                          <a:lnTo>
                            <a:pt x="0" y="0"/>
                          </a:lnTo>
                          <a:lnTo>
                            <a:pt x="128" y="17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83" name="Freeform 83">
                      <a:extLst>
                        <a:ext uri="{FF2B5EF4-FFF2-40B4-BE49-F238E27FC236}">
                          <a16:creationId xmlns:a16="http://schemas.microsoft.com/office/drawing/2014/main" id="{B9C78029-544B-4D06-95A2-3A07F75A2CC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5" y="1950"/>
                      <a:ext cx="38" cy="27"/>
                    </a:xfrm>
                    <a:custGeom>
                      <a:avLst/>
                      <a:gdLst>
                        <a:gd name="T0" fmla="*/ 0 w 74"/>
                        <a:gd name="T1" fmla="*/ 1 h 54"/>
                        <a:gd name="T2" fmla="*/ 0 w 74"/>
                        <a:gd name="T3" fmla="*/ 1 h 54"/>
                        <a:gd name="T4" fmla="*/ 1 w 74"/>
                        <a:gd name="T5" fmla="*/ 1 h 54"/>
                        <a:gd name="T6" fmla="*/ 1 w 74"/>
                        <a:gd name="T7" fmla="*/ 0 h 54"/>
                        <a:gd name="T8" fmla="*/ 0 w 74"/>
                        <a:gd name="T9" fmla="*/ 1 h 5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4"/>
                        <a:gd name="T16" fmla="*/ 0 h 54"/>
                        <a:gd name="T17" fmla="*/ 74 w 74"/>
                        <a:gd name="T18" fmla="*/ 54 h 5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4" h="54">
                          <a:moveTo>
                            <a:pt x="0" y="29"/>
                          </a:moveTo>
                          <a:lnTo>
                            <a:pt x="0" y="54"/>
                          </a:lnTo>
                          <a:lnTo>
                            <a:pt x="70" y="22"/>
                          </a:lnTo>
                          <a:lnTo>
                            <a:pt x="74" y="0"/>
                          </a:lnTo>
                          <a:lnTo>
                            <a:pt x="0" y="2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573" name="Group 84">
                    <a:extLst>
                      <a:ext uri="{FF2B5EF4-FFF2-40B4-BE49-F238E27FC236}">
                        <a16:creationId xmlns:a16="http://schemas.microsoft.com/office/drawing/2014/main" id="{B2938306-9773-42EA-A8DA-D4AE02B6925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3" y="1970"/>
                    <a:ext cx="67" cy="57"/>
                    <a:chOff x="2803" y="1970"/>
                    <a:chExt cx="67" cy="57"/>
                  </a:xfrm>
                </p:grpSpPr>
                <p:sp>
                  <p:nvSpPr>
                    <p:cNvPr id="19577" name="Oval 85">
                      <a:extLst>
                        <a:ext uri="{FF2B5EF4-FFF2-40B4-BE49-F238E27FC236}">
                          <a16:creationId xmlns:a16="http://schemas.microsoft.com/office/drawing/2014/main" id="{6AC5EFE9-88FF-46F1-AECD-C62ED3BE102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5" y="1973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78" name="Oval 86">
                      <a:extLst>
                        <a:ext uri="{FF2B5EF4-FFF2-40B4-BE49-F238E27FC236}">
                          <a16:creationId xmlns:a16="http://schemas.microsoft.com/office/drawing/2014/main" id="{218BFDEA-427C-4149-8B56-B24F44D00D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6" y="1976"/>
                      <a:ext cx="36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574" name="Group 87">
                    <a:extLst>
                      <a:ext uri="{FF2B5EF4-FFF2-40B4-BE49-F238E27FC236}">
                        <a16:creationId xmlns:a16="http://schemas.microsoft.com/office/drawing/2014/main" id="{CBAA9BE5-0591-41C3-B002-0173E42D92E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75" y="1975"/>
                    <a:ext cx="67" cy="57"/>
                    <a:chOff x="2975" y="1975"/>
                    <a:chExt cx="67" cy="57"/>
                  </a:xfrm>
                </p:grpSpPr>
                <p:sp>
                  <p:nvSpPr>
                    <p:cNvPr id="19575" name="Oval 88">
                      <a:extLst>
                        <a:ext uri="{FF2B5EF4-FFF2-40B4-BE49-F238E27FC236}">
                          <a16:creationId xmlns:a16="http://schemas.microsoft.com/office/drawing/2014/main" id="{6F8F5C65-CFD8-43DB-9971-372A85A5772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5" y="1973"/>
                      <a:ext cx="67" cy="60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76" name="Oval 89">
                      <a:extLst>
                        <a:ext uri="{FF2B5EF4-FFF2-40B4-BE49-F238E27FC236}">
                          <a16:creationId xmlns:a16="http://schemas.microsoft.com/office/drawing/2014/main" id="{1256B1BB-5133-4D6C-88A0-6468E6E7D8C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1981"/>
                      <a:ext cx="36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9548" name="Freeform 90">
                  <a:extLst>
                    <a:ext uri="{FF2B5EF4-FFF2-40B4-BE49-F238E27FC236}">
                      <a16:creationId xmlns:a16="http://schemas.microsoft.com/office/drawing/2014/main" id="{8B1E6C15-F3E2-4ACE-8BC5-0A96590821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7" y="2064"/>
                  <a:ext cx="192" cy="192"/>
                </a:xfrm>
                <a:custGeom>
                  <a:avLst/>
                  <a:gdLst>
                    <a:gd name="T0" fmla="*/ 0 w 487"/>
                    <a:gd name="T1" fmla="*/ 0 h 424"/>
                    <a:gd name="T2" fmla="*/ 0 w 487"/>
                    <a:gd name="T3" fmla="*/ 0 h 424"/>
                    <a:gd name="T4" fmla="*/ 0 w 487"/>
                    <a:gd name="T5" fmla="*/ 0 h 424"/>
                    <a:gd name="T6" fmla="*/ 0 w 487"/>
                    <a:gd name="T7" fmla="*/ 0 h 424"/>
                    <a:gd name="T8" fmla="*/ 0 w 487"/>
                    <a:gd name="T9" fmla="*/ 0 h 424"/>
                    <a:gd name="T10" fmla="*/ 0 w 487"/>
                    <a:gd name="T11" fmla="*/ 0 h 424"/>
                    <a:gd name="T12" fmla="*/ 0 w 487"/>
                    <a:gd name="T13" fmla="*/ 0 h 424"/>
                    <a:gd name="T14" fmla="*/ 0 w 487"/>
                    <a:gd name="T15" fmla="*/ 0 h 424"/>
                    <a:gd name="T16" fmla="*/ 0 w 487"/>
                    <a:gd name="T17" fmla="*/ 0 h 424"/>
                    <a:gd name="T18" fmla="*/ 0 w 487"/>
                    <a:gd name="T19" fmla="*/ 0 h 424"/>
                    <a:gd name="T20" fmla="*/ 0 w 487"/>
                    <a:gd name="T21" fmla="*/ 0 h 424"/>
                    <a:gd name="T22" fmla="*/ 0 w 487"/>
                    <a:gd name="T23" fmla="*/ 0 h 424"/>
                    <a:gd name="T24" fmla="*/ 0 w 487"/>
                    <a:gd name="T25" fmla="*/ 0 h 424"/>
                    <a:gd name="T26" fmla="*/ 0 w 487"/>
                    <a:gd name="T27" fmla="*/ 0 h 424"/>
                    <a:gd name="T28" fmla="*/ 0 w 487"/>
                    <a:gd name="T29" fmla="*/ 0 h 424"/>
                    <a:gd name="T30" fmla="*/ 0 w 487"/>
                    <a:gd name="T31" fmla="*/ 0 h 424"/>
                    <a:gd name="T32" fmla="*/ 0 w 487"/>
                    <a:gd name="T33" fmla="*/ 0 h 424"/>
                    <a:gd name="T34" fmla="*/ 0 w 487"/>
                    <a:gd name="T35" fmla="*/ 0 h 424"/>
                    <a:gd name="T36" fmla="*/ 0 w 487"/>
                    <a:gd name="T37" fmla="*/ 0 h 424"/>
                    <a:gd name="T38" fmla="*/ 0 w 487"/>
                    <a:gd name="T39" fmla="*/ 0 h 424"/>
                    <a:gd name="T40" fmla="*/ 0 w 487"/>
                    <a:gd name="T41" fmla="*/ 0 h 424"/>
                    <a:gd name="T42" fmla="*/ 0 w 487"/>
                    <a:gd name="T43" fmla="*/ 0 h 424"/>
                    <a:gd name="T44" fmla="*/ 0 w 487"/>
                    <a:gd name="T45" fmla="*/ 0 h 424"/>
                    <a:gd name="T46" fmla="*/ 0 w 487"/>
                    <a:gd name="T47" fmla="*/ 0 h 424"/>
                    <a:gd name="T48" fmla="*/ 0 w 487"/>
                    <a:gd name="T49" fmla="*/ 0 h 424"/>
                    <a:gd name="T50" fmla="*/ 0 w 487"/>
                    <a:gd name="T51" fmla="*/ 0 h 424"/>
                    <a:gd name="T52" fmla="*/ 0 w 487"/>
                    <a:gd name="T53" fmla="*/ 0 h 4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87"/>
                    <a:gd name="T82" fmla="*/ 0 h 424"/>
                    <a:gd name="T83" fmla="*/ 487 w 487"/>
                    <a:gd name="T84" fmla="*/ 424 h 4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87" h="424">
                      <a:moveTo>
                        <a:pt x="94" y="0"/>
                      </a:moveTo>
                      <a:lnTo>
                        <a:pt x="115" y="35"/>
                      </a:lnTo>
                      <a:lnTo>
                        <a:pt x="125" y="50"/>
                      </a:lnTo>
                      <a:lnTo>
                        <a:pt x="143" y="84"/>
                      </a:lnTo>
                      <a:lnTo>
                        <a:pt x="156" y="107"/>
                      </a:lnTo>
                      <a:lnTo>
                        <a:pt x="174" y="122"/>
                      </a:lnTo>
                      <a:lnTo>
                        <a:pt x="201" y="143"/>
                      </a:lnTo>
                      <a:lnTo>
                        <a:pt x="246" y="166"/>
                      </a:lnTo>
                      <a:lnTo>
                        <a:pt x="288" y="166"/>
                      </a:lnTo>
                      <a:lnTo>
                        <a:pt x="327" y="161"/>
                      </a:lnTo>
                      <a:lnTo>
                        <a:pt x="375" y="143"/>
                      </a:lnTo>
                      <a:lnTo>
                        <a:pt x="440" y="114"/>
                      </a:lnTo>
                      <a:lnTo>
                        <a:pt x="446" y="138"/>
                      </a:lnTo>
                      <a:lnTo>
                        <a:pt x="476" y="304"/>
                      </a:lnTo>
                      <a:lnTo>
                        <a:pt x="487" y="389"/>
                      </a:lnTo>
                      <a:lnTo>
                        <a:pt x="417" y="412"/>
                      </a:lnTo>
                      <a:lnTo>
                        <a:pt x="327" y="418"/>
                      </a:lnTo>
                      <a:lnTo>
                        <a:pt x="275" y="424"/>
                      </a:lnTo>
                      <a:lnTo>
                        <a:pt x="184" y="400"/>
                      </a:lnTo>
                      <a:lnTo>
                        <a:pt x="120" y="365"/>
                      </a:lnTo>
                      <a:lnTo>
                        <a:pt x="71" y="320"/>
                      </a:lnTo>
                      <a:lnTo>
                        <a:pt x="29" y="275"/>
                      </a:lnTo>
                      <a:lnTo>
                        <a:pt x="0" y="224"/>
                      </a:lnTo>
                      <a:lnTo>
                        <a:pt x="11" y="175"/>
                      </a:lnTo>
                      <a:lnTo>
                        <a:pt x="35" y="108"/>
                      </a:lnTo>
                      <a:lnTo>
                        <a:pt x="59" y="66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9549" name="Group 91">
                  <a:extLst>
                    <a:ext uri="{FF2B5EF4-FFF2-40B4-BE49-F238E27FC236}">
                      <a16:creationId xmlns:a16="http://schemas.microsoft.com/office/drawing/2014/main" id="{F9041558-53F2-4272-B5DC-A405B45A9E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6200000" flipV="1">
                  <a:off x="2006" y="1788"/>
                  <a:ext cx="442" cy="322"/>
                  <a:chOff x="4363" y="2585"/>
                  <a:chExt cx="1104" cy="808"/>
                </a:xfrm>
              </p:grpSpPr>
              <p:sp>
                <p:nvSpPr>
                  <p:cNvPr id="19550" name="Freeform 92">
                    <a:extLst>
                      <a:ext uri="{FF2B5EF4-FFF2-40B4-BE49-F238E27FC236}">
                        <a16:creationId xmlns:a16="http://schemas.microsoft.com/office/drawing/2014/main" id="{1FB7C443-B35C-4A1B-A757-5C4CD5913A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62" y="2587"/>
                    <a:ext cx="1107" cy="808"/>
                  </a:xfrm>
                  <a:custGeom>
                    <a:avLst/>
                    <a:gdLst>
                      <a:gd name="T0" fmla="*/ 0 w 3311"/>
                      <a:gd name="T1" fmla="*/ 0 h 2423"/>
                      <a:gd name="T2" fmla="*/ 0 w 3311"/>
                      <a:gd name="T3" fmla="*/ 0 h 2423"/>
                      <a:gd name="T4" fmla="*/ 0 w 3311"/>
                      <a:gd name="T5" fmla="*/ 0 h 2423"/>
                      <a:gd name="T6" fmla="*/ 0 w 3311"/>
                      <a:gd name="T7" fmla="*/ 0 h 2423"/>
                      <a:gd name="T8" fmla="*/ 0 w 3311"/>
                      <a:gd name="T9" fmla="*/ 0 h 2423"/>
                      <a:gd name="T10" fmla="*/ 0 w 3311"/>
                      <a:gd name="T11" fmla="*/ 0 h 2423"/>
                      <a:gd name="T12" fmla="*/ 0 w 3311"/>
                      <a:gd name="T13" fmla="*/ 0 h 2423"/>
                      <a:gd name="T14" fmla="*/ 0 w 3311"/>
                      <a:gd name="T15" fmla="*/ 0 h 2423"/>
                      <a:gd name="T16" fmla="*/ 0 w 3311"/>
                      <a:gd name="T17" fmla="*/ 0 h 2423"/>
                      <a:gd name="T18" fmla="*/ 0 w 3311"/>
                      <a:gd name="T19" fmla="*/ 0 h 2423"/>
                      <a:gd name="T20" fmla="*/ 0 w 3311"/>
                      <a:gd name="T21" fmla="*/ 0 h 2423"/>
                      <a:gd name="T22" fmla="*/ 0 w 3311"/>
                      <a:gd name="T23" fmla="*/ 0 h 2423"/>
                      <a:gd name="T24" fmla="*/ 0 w 3311"/>
                      <a:gd name="T25" fmla="*/ 0 h 2423"/>
                      <a:gd name="T26" fmla="*/ 0 w 3311"/>
                      <a:gd name="T27" fmla="*/ 0 h 2423"/>
                      <a:gd name="T28" fmla="*/ 0 w 3311"/>
                      <a:gd name="T29" fmla="*/ 0 h 2423"/>
                      <a:gd name="T30" fmla="*/ 0 w 3311"/>
                      <a:gd name="T31" fmla="*/ 0 h 2423"/>
                      <a:gd name="T32" fmla="*/ 0 w 3311"/>
                      <a:gd name="T33" fmla="*/ 0 h 2423"/>
                      <a:gd name="T34" fmla="*/ 0 w 3311"/>
                      <a:gd name="T35" fmla="*/ 0 h 2423"/>
                      <a:gd name="T36" fmla="*/ 0 w 3311"/>
                      <a:gd name="T37" fmla="*/ 0 h 2423"/>
                      <a:gd name="T38" fmla="*/ 0 w 3311"/>
                      <a:gd name="T39" fmla="*/ 0 h 2423"/>
                      <a:gd name="T40" fmla="*/ 0 w 3311"/>
                      <a:gd name="T41" fmla="*/ 0 h 2423"/>
                      <a:gd name="T42" fmla="*/ 0 w 3311"/>
                      <a:gd name="T43" fmla="*/ 0 h 2423"/>
                      <a:gd name="T44" fmla="*/ 0 w 3311"/>
                      <a:gd name="T45" fmla="*/ 0 h 2423"/>
                      <a:gd name="T46" fmla="*/ 0 w 3311"/>
                      <a:gd name="T47" fmla="*/ 0 h 2423"/>
                      <a:gd name="T48" fmla="*/ 0 w 3311"/>
                      <a:gd name="T49" fmla="*/ 0 h 2423"/>
                      <a:gd name="T50" fmla="*/ 0 w 3311"/>
                      <a:gd name="T51" fmla="*/ 0 h 2423"/>
                      <a:gd name="T52" fmla="*/ 0 w 3311"/>
                      <a:gd name="T53" fmla="*/ 0 h 2423"/>
                      <a:gd name="T54" fmla="*/ 0 w 3311"/>
                      <a:gd name="T55" fmla="*/ 0 h 2423"/>
                      <a:gd name="T56" fmla="*/ 0 w 3311"/>
                      <a:gd name="T57" fmla="*/ 0 h 2423"/>
                      <a:gd name="T58" fmla="*/ 0 w 3311"/>
                      <a:gd name="T59" fmla="*/ 0 h 2423"/>
                      <a:gd name="T60" fmla="*/ 0 w 3311"/>
                      <a:gd name="T61" fmla="*/ 0 h 2423"/>
                      <a:gd name="T62" fmla="*/ 0 w 3311"/>
                      <a:gd name="T63" fmla="*/ 0 h 2423"/>
                      <a:gd name="T64" fmla="*/ 0 w 3311"/>
                      <a:gd name="T65" fmla="*/ 0 h 2423"/>
                      <a:gd name="T66" fmla="*/ 0 w 3311"/>
                      <a:gd name="T67" fmla="*/ 0 h 2423"/>
                      <a:gd name="T68" fmla="*/ 0 w 3311"/>
                      <a:gd name="T69" fmla="*/ 0 h 2423"/>
                      <a:gd name="T70" fmla="*/ 0 w 3311"/>
                      <a:gd name="T71" fmla="*/ 0 h 2423"/>
                      <a:gd name="T72" fmla="*/ 0 w 3311"/>
                      <a:gd name="T73" fmla="*/ 0 h 2423"/>
                      <a:gd name="T74" fmla="*/ 0 w 3311"/>
                      <a:gd name="T75" fmla="*/ 0 h 2423"/>
                      <a:gd name="T76" fmla="*/ 0 w 3311"/>
                      <a:gd name="T77" fmla="*/ 0 h 2423"/>
                      <a:gd name="T78" fmla="*/ 0 w 3311"/>
                      <a:gd name="T79" fmla="*/ 0 h 2423"/>
                      <a:gd name="T80" fmla="*/ 0 w 3311"/>
                      <a:gd name="T81" fmla="*/ 0 h 2423"/>
                      <a:gd name="T82" fmla="*/ 0 w 3311"/>
                      <a:gd name="T83" fmla="*/ 0 h 2423"/>
                      <a:gd name="T84" fmla="*/ 0 w 3311"/>
                      <a:gd name="T85" fmla="*/ 0 h 2423"/>
                      <a:gd name="T86" fmla="*/ 0 w 3311"/>
                      <a:gd name="T87" fmla="*/ 0 h 242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3311"/>
                      <a:gd name="T133" fmla="*/ 0 h 2423"/>
                      <a:gd name="T134" fmla="*/ 3311 w 3311"/>
                      <a:gd name="T135" fmla="*/ 2423 h 242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3311" h="2423">
                        <a:moveTo>
                          <a:pt x="538" y="113"/>
                        </a:moveTo>
                        <a:lnTo>
                          <a:pt x="729" y="97"/>
                        </a:lnTo>
                        <a:lnTo>
                          <a:pt x="1027" y="48"/>
                        </a:lnTo>
                        <a:lnTo>
                          <a:pt x="1249" y="0"/>
                        </a:lnTo>
                        <a:lnTo>
                          <a:pt x="1563" y="32"/>
                        </a:lnTo>
                        <a:lnTo>
                          <a:pt x="1674" y="79"/>
                        </a:lnTo>
                        <a:lnTo>
                          <a:pt x="1926" y="175"/>
                        </a:lnTo>
                        <a:lnTo>
                          <a:pt x="2115" y="271"/>
                        </a:lnTo>
                        <a:lnTo>
                          <a:pt x="2376" y="379"/>
                        </a:lnTo>
                        <a:lnTo>
                          <a:pt x="2512" y="443"/>
                        </a:lnTo>
                        <a:lnTo>
                          <a:pt x="2708" y="513"/>
                        </a:lnTo>
                        <a:lnTo>
                          <a:pt x="2874" y="584"/>
                        </a:lnTo>
                        <a:lnTo>
                          <a:pt x="2927" y="616"/>
                        </a:lnTo>
                        <a:lnTo>
                          <a:pt x="2967" y="663"/>
                        </a:lnTo>
                        <a:lnTo>
                          <a:pt x="2993" y="753"/>
                        </a:lnTo>
                        <a:lnTo>
                          <a:pt x="2971" y="829"/>
                        </a:lnTo>
                        <a:lnTo>
                          <a:pt x="2929" y="873"/>
                        </a:lnTo>
                        <a:lnTo>
                          <a:pt x="2874" y="909"/>
                        </a:lnTo>
                        <a:lnTo>
                          <a:pt x="2795" y="935"/>
                        </a:lnTo>
                        <a:lnTo>
                          <a:pt x="2708" y="938"/>
                        </a:lnTo>
                        <a:lnTo>
                          <a:pt x="2643" y="937"/>
                        </a:lnTo>
                        <a:lnTo>
                          <a:pt x="2574" y="931"/>
                        </a:lnTo>
                        <a:lnTo>
                          <a:pt x="2498" y="920"/>
                        </a:lnTo>
                        <a:lnTo>
                          <a:pt x="2424" y="900"/>
                        </a:lnTo>
                        <a:lnTo>
                          <a:pt x="2258" y="837"/>
                        </a:lnTo>
                        <a:lnTo>
                          <a:pt x="2477" y="981"/>
                        </a:lnTo>
                        <a:lnTo>
                          <a:pt x="2512" y="1013"/>
                        </a:lnTo>
                        <a:lnTo>
                          <a:pt x="2526" y="1048"/>
                        </a:lnTo>
                        <a:lnTo>
                          <a:pt x="2645" y="1115"/>
                        </a:lnTo>
                        <a:lnTo>
                          <a:pt x="2756" y="1194"/>
                        </a:lnTo>
                        <a:lnTo>
                          <a:pt x="2824" y="1275"/>
                        </a:lnTo>
                        <a:lnTo>
                          <a:pt x="2874" y="1309"/>
                        </a:lnTo>
                        <a:lnTo>
                          <a:pt x="2929" y="1351"/>
                        </a:lnTo>
                        <a:lnTo>
                          <a:pt x="2983" y="1420"/>
                        </a:lnTo>
                        <a:lnTo>
                          <a:pt x="3024" y="1475"/>
                        </a:lnTo>
                        <a:lnTo>
                          <a:pt x="3158" y="1570"/>
                        </a:lnTo>
                        <a:lnTo>
                          <a:pt x="3202" y="1613"/>
                        </a:lnTo>
                        <a:lnTo>
                          <a:pt x="3249" y="1676"/>
                        </a:lnTo>
                        <a:lnTo>
                          <a:pt x="3273" y="1722"/>
                        </a:lnTo>
                        <a:lnTo>
                          <a:pt x="3299" y="1776"/>
                        </a:lnTo>
                        <a:lnTo>
                          <a:pt x="3311" y="1829"/>
                        </a:lnTo>
                        <a:lnTo>
                          <a:pt x="3308" y="1879"/>
                        </a:lnTo>
                        <a:lnTo>
                          <a:pt x="3287" y="1928"/>
                        </a:lnTo>
                        <a:lnTo>
                          <a:pt x="3239" y="1969"/>
                        </a:lnTo>
                        <a:lnTo>
                          <a:pt x="3196" y="1988"/>
                        </a:lnTo>
                        <a:lnTo>
                          <a:pt x="3228" y="2050"/>
                        </a:lnTo>
                        <a:lnTo>
                          <a:pt x="3239" y="2087"/>
                        </a:lnTo>
                        <a:lnTo>
                          <a:pt x="3237" y="2131"/>
                        </a:lnTo>
                        <a:lnTo>
                          <a:pt x="3227" y="2179"/>
                        </a:lnTo>
                        <a:lnTo>
                          <a:pt x="3218" y="2200"/>
                        </a:lnTo>
                        <a:lnTo>
                          <a:pt x="3201" y="2226"/>
                        </a:lnTo>
                        <a:lnTo>
                          <a:pt x="3184" y="2244"/>
                        </a:lnTo>
                        <a:lnTo>
                          <a:pt x="3159" y="2262"/>
                        </a:lnTo>
                        <a:lnTo>
                          <a:pt x="3117" y="2272"/>
                        </a:lnTo>
                        <a:lnTo>
                          <a:pt x="3068" y="2281"/>
                        </a:lnTo>
                        <a:lnTo>
                          <a:pt x="3002" y="2267"/>
                        </a:lnTo>
                        <a:lnTo>
                          <a:pt x="2934" y="2245"/>
                        </a:lnTo>
                        <a:lnTo>
                          <a:pt x="2939" y="2291"/>
                        </a:lnTo>
                        <a:lnTo>
                          <a:pt x="2934" y="2342"/>
                        </a:lnTo>
                        <a:lnTo>
                          <a:pt x="2923" y="2369"/>
                        </a:lnTo>
                        <a:lnTo>
                          <a:pt x="2908" y="2394"/>
                        </a:lnTo>
                        <a:lnTo>
                          <a:pt x="2890" y="2410"/>
                        </a:lnTo>
                        <a:lnTo>
                          <a:pt x="2867" y="2420"/>
                        </a:lnTo>
                        <a:lnTo>
                          <a:pt x="2842" y="2422"/>
                        </a:lnTo>
                        <a:lnTo>
                          <a:pt x="2808" y="2423"/>
                        </a:lnTo>
                        <a:lnTo>
                          <a:pt x="2768" y="2420"/>
                        </a:lnTo>
                        <a:lnTo>
                          <a:pt x="2734" y="2410"/>
                        </a:lnTo>
                        <a:lnTo>
                          <a:pt x="2629" y="2373"/>
                        </a:lnTo>
                        <a:lnTo>
                          <a:pt x="2537" y="2325"/>
                        </a:lnTo>
                        <a:lnTo>
                          <a:pt x="2337" y="2223"/>
                        </a:lnTo>
                        <a:lnTo>
                          <a:pt x="2229" y="2147"/>
                        </a:lnTo>
                        <a:lnTo>
                          <a:pt x="2176" y="2173"/>
                        </a:lnTo>
                        <a:lnTo>
                          <a:pt x="2115" y="2173"/>
                        </a:lnTo>
                        <a:lnTo>
                          <a:pt x="2012" y="2147"/>
                        </a:lnTo>
                        <a:lnTo>
                          <a:pt x="1832" y="2084"/>
                        </a:lnTo>
                        <a:lnTo>
                          <a:pt x="1642" y="2004"/>
                        </a:lnTo>
                        <a:lnTo>
                          <a:pt x="1454" y="1910"/>
                        </a:lnTo>
                        <a:lnTo>
                          <a:pt x="1364" y="1853"/>
                        </a:lnTo>
                        <a:lnTo>
                          <a:pt x="1263" y="1800"/>
                        </a:lnTo>
                        <a:lnTo>
                          <a:pt x="1158" y="1766"/>
                        </a:lnTo>
                        <a:lnTo>
                          <a:pt x="1073" y="1729"/>
                        </a:lnTo>
                        <a:lnTo>
                          <a:pt x="995" y="1687"/>
                        </a:lnTo>
                        <a:lnTo>
                          <a:pt x="941" y="1654"/>
                        </a:lnTo>
                        <a:lnTo>
                          <a:pt x="821" y="1562"/>
                        </a:lnTo>
                        <a:lnTo>
                          <a:pt x="585" y="1341"/>
                        </a:lnTo>
                        <a:lnTo>
                          <a:pt x="270" y="1059"/>
                        </a:lnTo>
                        <a:lnTo>
                          <a:pt x="0" y="696"/>
                        </a:lnTo>
                        <a:lnTo>
                          <a:pt x="208" y="206"/>
                        </a:lnTo>
                        <a:lnTo>
                          <a:pt x="538" y="113"/>
                        </a:lnTo>
                        <a:close/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1" name="Freeform 93">
                    <a:extLst>
                      <a:ext uri="{FF2B5EF4-FFF2-40B4-BE49-F238E27FC236}">
                        <a16:creationId xmlns:a16="http://schemas.microsoft.com/office/drawing/2014/main" id="{BD0FF4E2-A0EC-4D03-9C73-D075FC5665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91" y="3077"/>
                    <a:ext cx="339" cy="228"/>
                  </a:xfrm>
                  <a:custGeom>
                    <a:avLst/>
                    <a:gdLst>
                      <a:gd name="T0" fmla="*/ 0 w 1008"/>
                      <a:gd name="T1" fmla="*/ 0 h 673"/>
                      <a:gd name="T2" fmla="*/ 0 w 1008"/>
                      <a:gd name="T3" fmla="*/ 0 h 673"/>
                      <a:gd name="T4" fmla="*/ 0 w 1008"/>
                      <a:gd name="T5" fmla="*/ 0 h 673"/>
                      <a:gd name="T6" fmla="*/ 0 w 1008"/>
                      <a:gd name="T7" fmla="*/ 0 h 673"/>
                      <a:gd name="T8" fmla="*/ 0 w 1008"/>
                      <a:gd name="T9" fmla="*/ 0 h 673"/>
                      <a:gd name="T10" fmla="*/ 0 w 1008"/>
                      <a:gd name="T11" fmla="*/ 0 h 673"/>
                      <a:gd name="T12" fmla="*/ 0 w 1008"/>
                      <a:gd name="T13" fmla="*/ 0 h 673"/>
                      <a:gd name="T14" fmla="*/ 0 w 1008"/>
                      <a:gd name="T15" fmla="*/ 0 h 673"/>
                      <a:gd name="T16" fmla="*/ 0 w 1008"/>
                      <a:gd name="T17" fmla="*/ 0 h 673"/>
                      <a:gd name="T18" fmla="*/ 0 w 1008"/>
                      <a:gd name="T19" fmla="*/ 0 h 673"/>
                      <a:gd name="T20" fmla="*/ 0 w 1008"/>
                      <a:gd name="T21" fmla="*/ 0 h 673"/>
                      <a:gd name="T22" fmla="*/ 0 w 1008"/>
                      <a:gd name="T23" fmla="*/ 0 h 673"/>
                      <a:gd name="T24" fmla="*/ 0 w 1008"/>
                      <a:gd name="T25" fmla="*/ 0 h 673"/>
                      <a:gd name="T26" fmla="*/ 0 w 1008"/>
                      <a:gd name="T27" fmla="*/ 0 h 673"/>
                      <a:gd name="T28" fmla="*/ 0 w 1008"/>
                      <a:gd name="T29" fmla="*/ 0 h 673"/>
                      <a:gd name="T30" fmla="*/ 0 w 1008"/>
                      <a:gd name="T31" fmla="*/ 0 h 673"/>
                      <a:gd name="T32" fmla="*/ 0 w 1008"/>
                      <a:gd name="T33" fmla="*/ 0 h 673"/>
                      <a:gd name="T34" fmla="*/ 0 w 1008"/>
                      <a:gd name="T35" fmla="*/ 0 h 673"/>
                      <a:gd name="T36" fmla="*/ 0 w 1008"/>
                      <a:gd name="T37" fmla="*/ 0 h 673"/>
                      <a:gd name="T38" fmla="*/ 0 w 1008"/>
                      <a:gd name="T39" fmla="*/ 0 h 673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w 1008"/>
                      <a:gd name="T61" fmla="*/ 0 h 673"/>
                      <a:gd name="T62" fmla="*/ 1008 w 1008"/>
                      <a:gd name="T63" fmla="*/ 673 h 673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T60" t="T61" r="T62" b="T63"/>
                    <a:pathLst>
                      <a:path w="1008" h="673">
                        <a:moveTo>
                          <a:pt x="961" y="673"/>
                        </a:moveTo>
                        <a:lnTo>
                          <a:pt x="995" y="624"/>
                        </a:lnTo>
                        <a:lnTo>
                          <a:pt x="1008" y="572"/>
                        </a:lnTo>
                        <a:lnTo>
                          <a:pt x="1004" y="530"/>
                        </a:lnTo>
                        <a:lnTo>
                          <a:pt x="970" y="469"/>
                        </a:lnTo>
                        <a:lnTo>
                          <a:pt x="916" y="420"/>
                        </a:lnTo>
                        <a:lnTo>
                          <a:pt x="847" y="372"/>
                        </a:lnTo>
                        <a:lnTo>
                          <a:pt x="763" y="332"/>
                        </a:lnTo>
                        <a:lnTo>
                          <a:pt x="679" y="310"/>
                        </a:lnTo>
                        <a:lnTo>
                          <a:pt x="599" y="291"/>
                        </a:lnTo>
                        <a:lnTo>
                          <a:pt x="557" y="248"/>
                        </a:lnTo>
                        <a:lnTo>
                          <a:pt x="513" y="208"/>
                        </a:lnTo>
                        <a:lnTo>
                          <a:pt x="454" y="161"/>
                        </a:lnTo>
                        <a:lnTo>
                          <a:pt x="405" y="129"/>
                        </a:lnTo>
                        <a:lnTo>
                          <a:pt x="332" y="92"/>
                        </a:lnTo>
                        <a:lnTo>
                          <a:pt x="292" y="75"/>
                        </a:lnTo>
                        <a:lnTo>
                          <a:pt x="220" y="33"/>
                        </a:lnTo>
                        <a:lnTo>
                          <a:pt x="142" y="10"/>
                        </a:lnTo>
                        <a:lnTo>
                          <a:pt x="53" y="0"/>
                        </a:lnTo>
                        <a:lnTo>
                          <a:pt x="0" y="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2" name="Freeform 94">
                    <a:extLst>
                      <a:ext uri="{FF2B5EF4-FFF2-40B4-BE49-F238E27FC236}">
                        <a16:creationId xmlns:a16="http://schemas.microsoft.com/office/drawing/2014/main" id="{96154F3A-83CA-49B3-9C57-87008AF622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80" y="3055"/>
                    <a:ext cx="360" cy="279"/>
                  </a:xfrm>
                  <a:custGeom>
                    <a:avLst/>
                    <a:gdLst>
                      <a:gd name="T0" fmla="*/ 0 w 1077"/>
                      <a:gd name="T1" fmla="*/ 0 h 838"/>
                      <a:gd name="T2" fmla="*/ 0 w 1077"/>
                      <a:gd name="T3" fmla="*/ 0 h 838"/>
                      <a:gd name="T4" fmla="*/ 0 w 1077"/>
                      <a:gd name="T5" fmla="*/ 0 h 838"/>
                      <a:gd name="T6" fmla="*/ 0 w 1077"/>
                      <a:gd name="T7" fmla="*/ 0 h 838"/>
                      <a:gd name="T8" fmla="*/ 0 w 1077"/>
                      <a:gd name="T9" fmla="*/ 0 h 838"/>
                      <a:gd name="T10" fmla="*/ 0 w 1077"/>
                      <a:gd name="T11" fmla="*/ 0 h 838"/>
                      <a:gd name="T12" fmla="*/ 0 w 1077"/>
                      <a:gd name="T13" fmla="*/ 0 h 838"/>
                      <a:gd name="T14" fmla="*/ 0 w 1077"/>
                      <a:gd name="T15" fmla="*/ 0 h 838"/>
                      <a:gd name="T16" fmla="*/ 0 w 1077"/>
                      <a:gd name="T17" fmla="*/ 0 h 838"/>
                      <a:gd name="T18" fmla="*/ 0 w 1077"/>
                      <a:gd name="T19" fmla="*/ 0 h 838"/>
                      <a:gd name="T20" fmla="*/ 0 w 1077"/>
                      <a:gd name="T21" fmla="*/ 0 h 838"/>
                      <a:gd name="T22" fmla="*/ 0 w 1077"/>
                      <a:gd name="T23" fmla="*/ 0 h 838"/>
                      <a:gd name="T24" fmla="*/ 0 w 1077"/>
                      <a:gd name="T25" fmla="*/ 0 h 838"/>
                      <a:gd name="T26" fmla="*/ 0 w 1077"/>
                      <a:gd name="T27" fmla="*/ 0 h 838"/>
                      <a:gd name="T28" fmla="*/ 0 w 1077"/>
                      <a:gd name="T29" fmla="*/ 0 h 838"/>
                      <a:gd name="T30" fmla="*/ 0 w 1077"/>
                      <a:gd name="T31" fmla="*/ 0 h 838"/>
                      <a:gd name="T32" fmla="*/ 0 w 1077"/>
                      <a:gd name="T33" fmla="*/ 0 h 83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077"/>
                      <a:gd name="T52" fmla="*/ 0 h 838"/>
                      <a:gd name="T53" fmla="*/ 1077 w 1077"/>
                      <a:gd name="T54" fmla="*/ 838 h 83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077" h="838">
                        <a:moveTo>
                          <a:pt x="1077" y="838"/>
                        </a:moveTo>
                        <a:lnTo>
                          <a:pt x="1069" y="806"/>
                        </a:lnTo>
                        <a:lnTo>
                          <a:pt x="1057" y="769"/>
                        </a:lnTo>
                        <a:lnTo>
                          <a:pt x="1036" y="732"/>
                        </a:lnTo>
                        <a:lnTo>
                          <a:pt x="1016" y="704"/>
                        </a:lnTo>
                        <a:lnTo>
                          <a:pt x="989" y="676"/>
                        </a:lnTo>
                        <a:lnTo>
                          <a:pt x="908" y="609"/>
                        </a:lnTo>
                        <a:lnTo>
                          <a:pt x="814" y="548"/>
                        </a:lnTo>
                        <a:lnTo>
                          <a:pt x="736" y="514"/>
                        </a:lnTo>
                        <a:lnTo>
                          <a:pt x="635" y="485"/>
                        </a:lnTo>
                        <a:lnTo>
                          <a:pt x="547" y="413"/>
                        </a:lnTo>
                        <a:lnTo>
                          <a:pt x="469" y="339"/>
                        </a:lnTo>
                        <a:lnTo>
                          <a:pt x="386" y="275"/>
                        </a:lnTo>
                        <a:lnTo>
                          <a:pt x="286" y="213"/>
                        </a:lnTo>
                        <a:lnTo>
                          <a:pt x="198" y="159"/>
                        </a:lnTo>
                        <a:lnTo>
                          <a:pt x="120" y="72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3" name="Freeform 95">
                    <a:extLst>
                      <a:ext uri="{FF2B5EF4-FFF2-40B4-BE49-F238E27FC236}">
                        <a16:creationId xmlns:a16="http://schemas.microsoft.com/office/drawing/2014/main" id="{F5DAD944-13A5-4994-ABDE-C8CD29B6EF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9" y="2973"/>
                    <a:ext cx="360" cy="275"/>
                  </a:xfrm>
                  <a:custGeom>
                    <a:avLst/>
                    <a:gdLst>
                      <a:gd name="T0" fmla="*/ 0 w 1069"/>
                      <a:gd name="T1" fmla="*/ 0 h 828"/>
                      <a:gd name="T2" fmla="*/ 0 w 1069"/>
                      <a:gd name="T3" fmla="*/ 0 h 828"/>
                      <a:gd name="T4" fmla="*/ 0 w 1069"/>
                      <a:gd name="T5" fmla="*/ 0 h 828"/>
                      <a:gd name="T6" fmla="*/ 0 w 1069"/>
                      <a:gd name="T7" fmla="*/ 0 h 828"/>
                      <a:gd name="T8" fmla="*/ 0 w 1069"/>
                      <a:gd name="T9" fmla="*/ 0 h 828"/>
                      <a:gd name="T10" fmla="*/ 0 w 1069"/>
                      <a:gd name="T11" fmla="*/ 0 h 828"/>
                      <a:gd name="T12" fmla="*/ 0 w 1069"/>
                      <a:gd name="T13" fmla="*/ 0 h 828"/>
                      <a:gd name="T14" fmla="*/ 0 w 1069"/>
                      <a:gd name="T15" fmla="*/ 0 h 828"/>
                      <a:gd name="T16" fmla="*/ 0 w 1069"/>
                      <a:gd name="T17" fmla="*/ 0 h 828"/>
                      <a:gd name="T18" fmla="*/ 0 w 1069"/>
                      <a:gd name="T19" fmla="*/ 0 h 828"/>
                      <a:gd name="T20" fmla="*/ 0 w 1069"/>
                      <a:gd name="T21" fmla="*/ 0 h 828"/>
                      <a:gd name="T22" fmla="*/ 0 w 1069"/>
                      <a:gd name="T23" fmla="*/ 0 h 828"/>
                      <a:gd name="T24" fmla="*/ 0 w 1069"/>
                      <a:gd name="T25" fmla="*/ 0 h 828"/>
                      <a:gd name="T26" fmla="*/ 0 w 1069"/>
                      <a:gd name="T27" fmla="*/ 0 h 828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69"/>
                      <a:gd name="T43" fmla="*/ 0 h 828"/>
                      <a:gd name="T44" fmla="*/ 1069 w 1069"/>
                      <a:gd name="T45" fmla="*/ 828 h 828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69" h="828">
                        <a:moveTo>
                          <a:pt x="1069" y="828"/>
                        </a:moveTo>
                        <a:lnTo>
                          <a:pt x="1026" y="771"/>
                        </a:lnTo>
                        <a:lnTo>
                          <a:pt x="989" y="728"/>
                        </a:lnTo>
                        <a:lnTo>
                          <a:pt x="947" y="694"/>
                        </a:lnTo>
                        <a:lnTo>
                          <a:pt x="797" y="593"/>
                        </a:lnTo>
                        <a:lnTo>
                          <a:pt x="698" y="540"/>
                        </a:lnTo>
                        <a:lnTo>
                          <a:pt x="624" y="463"/>
                        </a:lnTo>
                        <a:lnTo>
                          <a:pt x="539" y="393"/>
                        </a:lnTo>
                        <a:lnTo>
                          <a:pt x="458" y="332"/>
                        </a:lnTo>
                        <a:lnTo>
                          <a:pt x="372" y="278"/>
                        </a:lnTo>
                        <a:lnTo>
                          <a:pt x="322" y="243"/>
                        </a:lnTo>
                        <a:lnTo>
                          <a:pt x="222" y="188"/>
                        </a:lnTo>
                        <a:lnTo>
                          <a:pt x="126" y="80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4" name="Freeform 96">
                    <a:extLst>
                      <a:ext uri="{FF2B5EF4-FFF2-40B4-BE49-F238E27FC236}">
                        <a16:creationId xmlns:a16="http://schemas.microsoft.com/office/drawing/2014/main" id="{BD49C71A-FC83-444B-BBC2-D5249E7F2A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2750"/>
                    <a:ext cx="13" cy="103"/>
                  </a:xfrm>
                  <a:custGeom>
                    <a:avLst/>
                    <a:gdLst>
                      <a:gd name="T0" fmla="*/ 0 w 36"/>
                      <a:gd name="T1" fmla="*/ 0 h 313"/>
                      <a:gd name="T2" fmla="*/ 0 w 36"/>
                      <a:gd name="T3" fmla="*/ 0 h 313"/>
                      <a:gd name="T4" fmla="*/ 0 w 36"/>
                      <a:gd name="T5" fmla="*/ 0 h 313"/>
                      <a:gd name="T6" fmla="*/ 0 w 36"/>
                      <a:gd name="T7" fmla="*/ 0 h 313"/>
                      <a:gd name="T8" fmla="*/ 0 w 36"/>
                      <a:gd name="T9" fmla="*/ 0 h 31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6"/>
                      <a:gd name="T16" fmla="*/ 0 h 313"/>
                      <a:gd name="T17" fmla="*/ 36 w 36"/>
                      <a:gd name="T18" fmla="*/ 313 h 31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6" h="313">
                        <a:moveTo>
                          <a:pt x="20" y="313"/>
                        </a:moveTo>
                        <a:lnTo>
                          <a:pt x="4" y="216"/>
                        </a:lnTo>
                        <a:lnTo>
                          <a:pt x="0" y="152"/>
                        </a:lnTo>
                        <a:lnTo>
                          <a:pt x="16" y="66"/>
                        </a:lnTo>
                        <a:lnTo>
                          <a:pt x="3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5" name="Freeform 97">
                    <a:extLst>
                      <a:ext uri="{FF2B5EF4-FFF2-40B4-BE49-F238E27FC236}">
                        <a16:creationId xmlns:a16="http://schemas.microsoft.com/office/drawing/2014/main" id="{08B1BC49-2706-450B-AC38-F84E309CBF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7" y="2939"/>
                    <a:ext cx="60" cy="60"/>
                  </a:xfrm>
                  <a:custGeom>
                    <a:avLst/>
                    <a:gdLst>
                      <a:gd name="T0" fmla="*/ 0 w 177"/>
                      <a:gd name="T1" fmla="*/ 0 h 175"/>
                      <a:gd name="T2" fmla="*/ 0 w 177"/>
                      <a:gd name="T3" fmla="*/ 0 h 175"/>
                      <a:gd name="T4" fmla="*/ 0 w 177"/>
                      <a:gd name="T5" fmla="*/ 0 h 175"/>
                      <a:gd name="T6" fmla="*/ 0 w 177"/>
                      <a:gd name="T7" fmla="*/ 0 h 175"/>
                      <a:gd name="T8" fmla="*/ 0 w 177"/>
                      <a:gd name="T9" fmla="*/ 0 h 175"/>
                      <a:gd name="T10" fmla="*/ 0 w 177"/>
                      <a:gd name="T11" fmla="*/ 0 h 17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77"/>
                      <a:gd name="T19" fmla="*/ 0 h 175"/>
                      <a:gd name="T20" fmla="*/ 177 w 177"/>
                      <a:gd name="T21" fmla="*/ 175 h 17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77" h="175">
                        <a:moveTo>
                          <a:pt x="177" y="0"/>
                        </a:moveTo>
                        <a:lnTo>
                          <a:pt x="133" y="9"/>
                        </a:lnTo>
                        <a:lnTo>
                          <a:pt x="84" y="34"/>
                        </a:lnTo>
                        <a:lnTo>
                          <a:pt x="43" y="72"/>
                        </a:lnTo>
                        <a:lnTo>
                          <a:pt x="21" y="107"/>
                        </a:lnTo>
                        <a:lnTo>
                          <a:pt x="0" y="17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6" name="Freeform 98">
                    <a:extLst>
                      <a:ext uri="{FF2B5EF4-FFF2-40B4-BE49-F238E27FC236}">
                        <a16:creationId xmlns:a16="http://schemas.microsoft.com/office/drawing/2014/main" id="{4403F5CD-2090-427E-A13F-5670FDD08C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9" y="3029"/>
                    <a:ext cx="94" cy="43"/>
                  </a:xfrm>
                  <a:custGeom>
                    <a:avLst/>
                    <a:gdLst>
                      <a:gd name="T0" fmla="*/ 0 w 281"/>
                      <a:gd name="T1" fmla="*/ 0 h 123"/>
                      <a:gd name="T2" fmla="*/ 0 w 281"/>
                      <a:gd name="T3" fmla="*/ 0 h 123"/>
                      <a:gd name="T4" fmla="*/ 0 w 281"/>
                      <a:gd name="T5" fmla="*/ 0 h 123"/>
                      <a:gd name="T6" fmla="*/ 0 w 281"/>
                      <a:gd name="T7" fmla="*/ 0 h 123"/>
                      <a:gd name="T8" fmla="*/ 0 w 281"/>
                      <a:gd name="T9" fmla="*/ 0 h 123"/>
                      <a:gd name="T10" fmla="*/ 0 w 281"/>
                      <a:gd name="T11" fmla="*/ 0 h 1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1"/>
                      <a:gd name="T19" fmla="*/ 0 h 123"/>
                      <a:gd name="T20" fmla="*/ 281 w 281"/>
                      <a:gd name="T21" fmla="*/ 123 h 1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1" h="123">
                        <a:moveTo>
                          <a:pt x="281" y="3"/>
                        </a:moveTo>
                        <a:lnTo>
                          <a:pt x="229" y="0"/>
                        </a:lnTo>
                        <a:lnTo>
                          <a:pt x="159" y="12"/>
                        </a:lnTo>
                        <a:lnTo>
                          <a:pt x="88" y="34"/>
                        </a:lnTo>
                        <a:lnTo>
                          <a:pt x="50" y="60"/>
                        </a:lnTo>
                        <a:lnTo>
                          <a:pt x="0" y="12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7" name="Freeform 99">
                    <a:extLst>
                      <a:ext uri="{FF2B5EF4-FFF2-40B4-BE49-F238E27FC236}">
                        <a16:creationId xmlns:a16="http://schemas.microsoft.com/office/drawing/2014/main" id="{718DEE0B-000E-4690-A356-C6B9202850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9" y="3090"/>
                    <a:ext cx="107" cy="21"/>
                  </a:xfrm>
                  <a:custGeom>
                    <a:avLst/>
                    <a:gdLst>
                      <a:gd name="T0" fmla="*/ 0 w 319"/>
                      <a:gd name="T1" fmla="*/ 0 h 68"/>
                      <a:gd name="T2" fmla="*/ 0 w 319"/>
                      <a:gd name="T3" fmla="*/ 0 h 68"/>
                      <a:gd name="T4" fmla="*/ 0 w 319"/>
                      <a:gd name="T5" fmla="*/ 0 h 68"/>
                      <a:gd name="T6" fmla="*/ 0 w 319"/>
                      <a:gd name="T7" fmla="*/ 0 h 68"/>
                      <a:gd name="T8" fmla="*/ 0 w 319"/>
                      <a:gd name="T9" fmla="*/ 0 h 68"/>
                      <a:gd name="T10" fmla="*/ 0 w 319"/>
                      <a:gd name="T11" fmla="*/ 0 h 6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19"/>
                      <a:gd name="T19" fmla="*/ 0 h 68"/>
                      <a:gd name="T20" fmla="*/ 319 w 319"/>
                      <a:gd name="T21" fmla="*/ 68 h 6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19" h="68">
                        <a:moveTo>
                          <a:pt x="319" y="5"/>
                        </a:moveTo>
                        <a:lnTo>
                          <a:pt x="247" y="0"/>
                        </a:lnTo>
                        <a:lnTo>
                          <a:pt x="171" y="3"/>
                        </a:lnTo>
                        <a:lnTo>
                          <a:pt x="108" y="21"/>
                        </a:lnTo>
                        <a:lnTo>
                          <a:pt x="42" y="41"/>
                        </a:lnTo>
                        <a:lnTo>
                          <a:pt x="0" y="68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8" name="Freeform 100">
                    <a:extLst>
                      <a:ext uri="{FF2B5EF4-FFF2-40B4-BE49-F238E27FC236}">
                        <a16:creationId xmlns:a16="http://schemas.microsoft.com/office/drawing/2014/main" id="{927A3187-49FD-469D-8D38-068432F18B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3" y="3012"/>
                    <a:ext cx="47" cy="34"/>
                  </a:xfrm>
                  <a:custGeom>
                    <a:avLst/>
                    <a:gdLst>
                      <a:gd name="T0" fmla="*/ 0 w 150"/>
                      <a:gd name="T1" fmla="*/ 0 h 103"/>
                      <a:gd name="T2" fmla="*/ 0 w 150"/>
                      <a:gd name="T3" fmla="*/ 0 h 103"/>
                      <a:gd name="T4" fmla="*/ 0 w 150"/>
                      <a:gd name="T5" fmla="*/ 0 h 103"/>
                      <a:gd name="T6" fmla="*/ 0 w 150"/>
                      <a:gd name="T7" fmla="*/ 0 h 10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50"/>
                      <a:gd name="T13" fmla="*/ 0 h 103"/>
                      <a:gd name="T14" fmla="*/ 150 w 150"/>
                      <a:gd name="T15" fmla="*/ 103 h 10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50" h="103">
                        <a:moveTo>
                          <a:pt x="150" y="0"/>
                        </a:moveTo>
                        <a:lnTo>
                          <a:pt x="97" y="12"/>
                        </a:lnTo>
                        <a:lnTo>
                          <a:pt x="45" y="40"/>
                        </a:lnTo>
                        <a:lnTo>
                          <a:pt x="0" y="10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59" name="Freeform 101">
                    <a:extLst>
                      <a:ext uri="{FF2B5EF4-FFF2-40B4-BE49-F238E27FC236}">
                        <a16:creationId xmlns:a16="http://schemas.microsoft.com/office/drawing/2014/main" id="{B2D31ECD-480B-408F-9067-8DFC42AA8F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52" y="3085"/>
                    <a:ext cx="81" cy="39"/>
                  </a:xfrm>
                  <a:custGeom>
                    <a:avLst/>
                    <a:gdLst>
                      <a:gd name="T0" fmla="*/ 0 w 242"/>
                      <a:gd name="T1" fmla="*/ 0 h 124"/>
                      <a:gd name="T2" fmla="*/ 0 w 242"/>
                      <a:gd name="T3" fmla="*/ 0 h 124"/>
                      <a:gd name="T4" fmla="*/ 0 w 242"/>
                      <a:gd name="T5" fmla="*/ 0 h 124"/>
                      <a:gd name="T6" fmla="*/ 0 w 242"/>
                      <a:gd name="T7" fmla="*/ 0 h 124"/>
                      <a:gd name="T8" fmla="*/ 0 w 242"/>
                      <a:gd name="T9" fmla="*/ 0 h 1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2"/>
                      <a:gd name="T16" fmla="*/ 0 h 124"/>
                      <a:gd name="T17" fmla="*/ 242 w 242"/>
                      <a:gd name="T18" fmla="*/ 124 h 1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2" h="124">
                        <a:moveTo>
                          <a:pt x="242" y="3"/>
                        </a:moveTo>
                        <a:lnTo>
                          <a:pt x="165" y="0"/>
                        </a:lnTo>
                        <a:lnTo>
                          <a:pt x="114" y="19"/>
                        </a:lnTo>
                        <a:lnTo>
                          <a:pt x="59" y="57"/>
                        </a:lnTo>
                        <a:lnTo>
                          <a:pt x="0" y="12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0" name="Freeform 102">
                    <a:extLst>
                      <a:ext uri="{FF2B5EF4-FFF2-40B4-BE49-F238E27FC236}">
                        <a16:creationId xmlns:a16="http://schemas.microsoft.com/office/drawing/2014/main" id="{1B8657F9-2AC0-47F9-83EC-12355A19EA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3" y="3167"/>
                    <a:ext cx="69" cy="34"/>
                  </a:xfrm>
                  <a:custGeom>
                    <a:avLst/>
                    <a:gdLst>
                      <a:gd name="T0" fmla="*/ 0 w 205"/>
                      <a:gd name="T1" fmla="*/ 0 h 95"/>
                      <a:gd name="T2" fmla="*/ 0 w 205"/>
                      <a:gd name="T3" fmla="*/ 0 h 95"/>
                      <a:gd name="T4" fmla="*/ 0 w 205"/>
                      <a:gd name="T5" fmla="*/ 0 h 95"/>
                      <a:gd name="T6" fmla="*/ 0 w 205"/>
                      <a:gd name="T7" fmla="*/ 0 h 95"/>
                      <a:gd name="T8" fmla="*/ 0 w 205"/>
                      <a:gd name="T9" fmla="*/ 0 h 9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5"/>
                      <a:gd name="T16" fmla="*/ 0 h 95"/>
                      <a:gd name="T17" fmla="*/ 205 w 205"/>
                      <a:gd name="T18" fmla="*/ 95 h 9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5" h="95">
                        <a:moveTo>
                          <a:pt x="205" y="0"/>
                        </a:moveTo>
                        <a:lnTo>
                          <a:pt x="155" y="0"/>
                        </a:lnTo>
                        <a:lnTo>
                          <a:pt x="102" y="15"/>
                        </a:lnTo>
                        <a:lnTo>
                          <a:pt x="44" y="48"/>
                        </a:lnTo>
                        <a:lnTo>
                          <a:pt x="0" y="9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1" name="Freeform 103">
                    <a:extLst>
                      <a:ext uri="{FF2B5EF4-FFF2-40B4-BE49-F238E27FC236}">
                        <a16:creationId xmlns:a16="http://schemas.microsoft.com/office/drawing/2014/main" id="{278E3ACD-39AC-4AFB-A8E0-DD92100988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223"/>
                    <a:ext cx="69" cy="34"/>
                  </a:xfrm>
                  <a:custGeom>
                    <a:avLst/>
                    <a:gdLst>
                      <a:gd name="T0" fmla="*/ 0 w 199"/>
                      <a:gd name="T1" fmla="*/ 0 h 101"/>
                      <a:gd name="T2" fmla="*/ 0 w 199"/>
                      <a:gd name="T3" fmla="*/ 0 h 101"/>
                      <a:gd name="T4" fmla="*/ 0 w 199"/>
                      <a:gd name="T5" fmla="*/ 0 h 101"/>
                      <a:gd name="T6" fmla="*/ 0 w 199"/>
                      <a:gd name="T7" fmla="*/ 0 h 101"/>
                      <a:gd name="T8" fmla="*/ 0 w 199"/>
                      <a:gd name="T9" fmla="*/ 0 h 10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9"/>
                      <a:gd name="T16" fmla="*/ 0 h 101"/>
                      <a:gd name="T17" fmla="*/ 199 w 199"/>
                      <a:gd name="T18" fmla="*/ 101 h 10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9" h="101">
                        <a:moveTo>
                          <a:pt x="199" y="0"/>
                        </a:moveTo>
                        <a:lnTo>
                          <a:pt x="127" y="14"/>
                        </a:lnTo>
                        <a:lnTo>
                          <a:pt x="81" y="31"/>
                        </a:lnTo>
                        <a:lnTo>
                          <a:pt x="37" y="66"/>
                        </a:lnTo>
                        <a:lnTo>
                          <a:pt x="0" y="10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2" name="Freeform 104">
                    <a:extLst>
                      <a:ext uri="{FF2B5EF4-FFF2-40B4-BE49-F238E27FC236}">
                        <a16:creationId xmlns:a16="http://schemas.microsoft.com/office/drawing/2014/main" id="{B3F2804B-C5FC-4E44-9470-4AF3C32874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23" y="2866"/>
                    <a:ext cx="99" cy="82"/>
                  </a:xfrm>
                  <a:custGeom>
                    <a:avLst/>
                    <a:gdLst>
                      <a:gd name="T0" fmla="*/ 0 w 296"/>
                      <a:gd name="T1" fmla="*/ 0 h 253"/>
                      <a:gd name="T2" fmla="*/ 0 w 296"/>
                      <a:gd name="T3" fmla="*/ 0 h 253"/>
                      <a:gd name="T4" fmla="*/ 0 w 296"/>
                      <a:gd name="T5" fmla="*/ 0 h 253"/>
                      <a:gd name="T6" fmla="*/ 0 w 296"/>
                      <a:gd name="T7" fmla="*/ 0 h 253"/>
                      <a:gd name="T8" fmla="*/ 0 w 296"/>
                      <a:gd name="T9" fmla="*/ 0 h 2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253"/>
                      <a:gd name="T17" fmla="*/ 296 w 296"/>
                      <a:gd name="T18" fmla="*/ 253 h 2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253">
                        <a:moveTo>
                          <a:pt x="0" y="253"/>
                        </a:moveTo>
                        <a:lnTo>
                          <a:pt x="63" y="206"/>
                        </a:lnTo>
                        <a:lnTo>
                          <a:pt x="146" y="142"/>
                        </a:lnTo>
                        <a:lnTo>
                          <a:pt x="231" y="72"/>
                        </a:lnTo>
                        <a:lnTo>
                          <a:pt x="29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3" name="Freeform 105">
                    <a:extLst>
                      <a:ext uri="{FF2B5EF4-FFF2-40B4-BE49-F238E27FC236}">
                        <a16:creationId xmlns:a16="http://schemas.microsoft.com/office/drawing/2014/main" id="{7FF8A7EE-0FE0-4490-A79D-85AE910F0F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9" y="3137"/>
                    <a:ext cx="77" cy="34"/>
                  </a:xfrm>
                  <a:custGeom>
                    <a:avLst/>
                    <a:gdLst>
                      <a:gd name="T0" fmla="*/ 0 w 237"/>
                      <a:gd name="T1" fmla="*/ 0 h 96"/>
                      <a:gd name="T2" fmla="*/ 0 w 237"/>
                      <a:gd name="T3" fmla="*/ 0 h 96"/>
                      <a:gd name="T4" fmla="*/ 0 w 237"/>
                      <a:gd name="T5" fmla="*/ 0 h 96"/>
                      <a:gd name="T6" fmla="*/ 0 w 237"/>
                      <a:gd name="T7" fmla="*/ 0 h 96"/>
                      <a:gd name="T8" fmla="*/ 0 w 237"/>
                      <a:gd name="T9" fmla="*/ 0 h 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7"/>
                      <a:gd name="T16" fmla="*/ 0 h 96"/>
                      <a:gd name="T17" fmla="*/ 237 w 237"/>
                      <a:gd name="T18" fmla="*/ 96 h 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7" h="96">
                        <a:moveTo>
                          <a:pt x="237" y="0"/>
                        </a:moveTo>
                        <a:lnTo>
                          <a:pt x="152" y="5"/>
                        </a:lnTo>
                        <a:lnTo>
                          <a:pt x="88" y="25"/>
                        </a:lnTo>
                        <a:lnTo>
                          <a:pt x="41" y="53"/>
                        </a:lnTo>
                        <a:lnTo>
                          <a:pt x="0" y="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4" name="Freeform 106">
                    <a:extLst>
                      <a:ext uri="{FF2B5EF4-FFF2-40B4-BE49-F238E27FC236}">
                        <a16:creationId xmlns:a16="http://schemas.microsoft.com/office/drawing/2014/main" id="{C6478C32-625B-48C1-ADEF-1694803E90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2" y="3085"/>
                    <a:ext cx="64" cy="26"/>
                  </a:xfrm>
                  <a:custGeom>
                    <a:avLst/>
                    <a:gdLst>
                      <a:gd name="T0" fmla="*/ 0 w 198"/>
                      <a:gd name="T1" fmla="*/ 0 h 79"/>
                      <a:gd name="T2" fmla="*/ 0 w 198"/>
                      <a:gd name="T3" fmla="*/ 0 h 79"/>
                      <a:gd name="T4" fmla="*/ 0 w 198"/>
                      <a:gd name="T5" fmla="*/ 0 h 79"/>
                      <a:gd name="T6" fmla="*/ 0 w 198"/>
                      <a:gd name="T7" fmla="*/ 0 h 79"/>
                      <a:gd name="T8" fmla="*/ 0 w 198"/>
                      <a:gd name="T9" fmla="*/ 0 h 79"/>
                      <a:gd name="T10" fmla="*/ 0 w 198"/>
                      <a:gd name="T11" fmla="*/ 0 h 7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98"/>
                      <a:gd name="T19" fmla="*/ 0 h 79"/>
                      <a:gd name="T20" fmla="*/ 198 w 198"/>
                      <a:gd name="T21" fmla="*/ 79 h 79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98" h="79">
                        <a:moveTo>
                          <a:pt x="198" y="16"/>
                        </a:moveTo>
                        <a:lnTo>
                          <a:pt x="145" y="0"/>
                        </a:lnTo>
                        <a:lnTo>
                          <a:pt x="97" y="3"/>
                        </a:lnTo>
                        <a:lnTo>
                          <a:pt x="47" y="25"/>
                        </a:lnTo>
                        <a:lnTo>
                          <a:pt x="16" y="47"/>
                        </a:lnTo>
                        <a:lnTo>
                          <a:pt x="0" y="7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5" name="Freeform 107">
                    <a:extLst>
                      <a:ext uri="{FF2B5EF4-FFF2-40B4-BE49-F238E27FC236}">
                        <a16:creationId xmlns:a16="http://schemas.microsoft.com/office/drawing/2014/main" id="{749B261A-B634-489E-B789-319A1D7578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9" y="3180"/>
                    <a:ext cx="60" cy="26"/>
                  </a:xfrm>
                  <a:custGeom>
                    <a:avLst/>
                    <a:gdLst>
                      <a:gd name="T0" fmla="*/ 0 w 184"/>
                      <a:gd name="T1" fmla="*/ 0 h 72"/>
                      <a:gd name="T2" fmla="*/ 0 w 184"/>
                      <a:gd name="T3" fmla="*/ 0 h 72"/>
                      <a:gd name="T4" fmla="*/ 0 w 184"/>
                      <a:gd name="T5" fmla="*/ 0 h 72"/>
                      <a:gd name="T6" fmla="*/ 0 w 184"/>
                      <a:gd name="T7" fmla="*/ 0 h 72"/>
                      <a:gd name="T8" fmla="*/ 0 w 184"/>
                      <a:gd name="T9" fmla="*/ 0 h 72"/>
                      <a:gd name="T10" fmla="*/ 0 w 184"/>
                      <a:gd name="T11" fmla="*/ 0 h 72"/>
                      <a:gd name="T12" fmla="*/ 0 w 184"/>
                      <a:gd name="T13" fmla="*/ 0 h 7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84"/>
                      <a:gd name="T22" fmla="*/ 0 h 72"/>
                      <a:gd name="T23" fmla="*/ 184 w 184"/>
                      <a:gd name="T24" fmla="*/ 72 h 72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84" h="72">
                        <a:moveTo>
                          <a:pt x="184" y="0"/>
                        </a:moveTo>
                        <a:lnTo>
                          <a:pt x="153" y="0"/>
                        </a:lnTo>
                        <a:lnTo>
                          <a:pt x="104" y="5"/>
                        </a:lnTo>
                        <a:lnTo>
                          <a:pt x="62" y="17"/>
                        </a:lnTo>
                        <a:lnTo>
                          <a:pt x="40" y="32"/>
                        </a:lnTo>
                        <a:lnTo>
                          <a:pt x="16" y="54"/>
                        </a:lnTo>
                        <a:lnTo>
                          <a:pt x="0" y="72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6" name="Freeform 108">
                    <a:extLst>
                      <a:ext uri="{FF2B5EF4-FFF2-40B4-BE49-F238E27FC236}">
                        <a16:creationId xmlns:a16="http://schemas.microsoft.com/office/drawing/2014/main" id="{8B6E381F-CA8A-44CA-BF1D-21555C792C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47" y="3055"/>
                    <a:ext cx="13" cy="26"/>
                  </a:xfrm>
                  <a:custGeom>
                    <a:avLst/>
                    <a:gdLst>
                      <a:gd name="T0" fmla="*/ 0 w 38"/>
                      <a:gd name="T1" fmla="*/ 0 h 78"/>
                      <a:gd name="T2" fmla="*/ 0 w 38"/>
                      <a:gd name="T3" fmla="*/ 0 h 78"/>
                      <a:gd name="T4" fmla="*/ 0 w 38"/>
                      <a:gd name="T5" fmla="*/ 0 h 78"/>
                      <a:gd name="T6" fmla="*/ 0 w 38"/>
                      <a:gd name="T7" fmla="*/ 0 h 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8"/>
                      <a:gd name="T13" fmla="*/ 0 h 78"/>
                      <a:gd name="T14" fmla="*/ 38 w 38"/>
                      <a:gd name="T15" fmla="*/ 78 h 7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8" h="78">
                        <a:moveTo>
                          <a:pt x="0" y="78"/>
                        </a:moveTo>
                        <a:lnTo>
                          <a:pt x="12" y="32"/>
                        </a:lnTo>
                        <a:lnTo>
                          <a:pt x="28" y="9"/>
                        </a:lnTo>
                        <a:lnTo>
                          <a:pt x="38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7" name="Freeform 109">
                    <a:extLst>
                      <a:ext uri="{FF2B5EF4-FFF2-40B4-BE49-F238E27FC236}">
                        <a16:creationId xmlns:a16="http://schemas.microsoft.com/office/drawing/2014/main" id="{B0D10766-4D65-48D2-929D-E86BF365A7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84" y="2741"/>
                    <a:ext cx="343" cy="90"/>
                  </a:xfrm>
                  <a:custGeom>
                    <a:avLst/>
                    <a:gdLst>
                      <a:gd name="T0" fmla="*/ 0 w 1027"/>
                      <a:gd name="T1" fmla="*/ 0 h 266"/>
                      <a:gd name="T2" fmla="*/ 0 w 1027"/>
                      <a:gd name="T3" fmla="*/ 0 h 266"/>
                      <a:gd name="T4" fmla="*/ 0 w 1027"/>
                      <a:gd name="T5" fmla="*/ 0 h 266"/>
                      <a:gd name="T6" fmla="*/ 0 w 1027"/>
                      <a:gd name="T7" fmla="*/ 0 h 266"/>
                      <a:gd name="T8" fmla="*/ 0 w 1027"/>
                      <a:gd name="T9" fmla="*/ 0 h 266"/>
                      <a:gd name="T10" fmla="*/ 0 w 1027"/>
                      <a:gd name="T11" fmla="*/ 0 h 266"/>
                      <a:gd name="T12" fmla="*/ 0 w 1027"/>
                      <a:gd name="T13" fmla="*/ 0 h 266"/>
                      <a:gd name="T14" fmla="*/ 0 w 1027"/>
                      <a:gd name="T15" fmla="*/ 0 h 26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027"/>
                      <a:gd name="T25" fmla="*/ 0 h 266"/>
                      <a:gd name="T26" fmla="*/ 1027 w 1027"/>
                      <a:gd name="T27" fmla="*/ 266 h 26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027" h="266">
                        <a:moveTo>
                          <a:pt x="0" y="0"/>
                        </a:moveTo>
                        <a:lnTo>
                          <a:pt x="158" y="141"/>
                        </a:lnTo>
                        <a:lnTo>
                          <a:pt x="270" y="204"/>
                        </a:lnTo>
                        <a:lnTo>
                          <a:pt x="379" y="250"/>
                        </a:lnTo>
                        <a:lnTo>
                          <a:pt x="727" y="266"/>
                        </a:lnTo>
                        <a:lnTo>
                          <a:pt x="869" y="236"/>
                        </a:lnTo>
                        <a:lnTo>
                          <a:pt x="948" y="204"/>
                        </a:lnTo>
                        <a:lnTo>
                          <a:pt x="1027" y="20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8" name="Freeform 110">
                    <a:extLst>
                      <a:ext uri="{FF2B5EF4-FFF2-40B4-BE49-F238E27FC236}">
                        <a16:creationId xmlns:a16="http://schemas.microsoft.com/office/drawing/2014/main" id="{2642C803-1D74-42F3-AF5B-27BD4C1FAC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10" y="2763"/>
                    <a:ext cx="56" cy="133"/>
                  </a:xfrm>
                  <a:custGeom>
                    <a:avLst/>
                    <a:gdLst>
                      <a:gd name="T0" fmla="*/ 0 w 174"/>
                      <a:gd name="T1" fmla="*/ 0 h 396"/>
                      <a:gd name="T2" fmla="*/ 0 w 174"/>
                      <a:gd name="T3" fmla="*/ 0 h 396"/>
                      <a:gd name="T4" fmla="*/ 0 w 174"/>
                      <a:gd name="T5" fmla="*/ 0 h 396"/>
                      <a:gd name="T6" fmla="*/ 0 w 174"/>
                      <a:gd name="T7" fmla="*/ 0 h 396"/>
                      <a:gd name="T8" fmla="*/ 0 w 174"/>
                      <a:gd name="T9" fmla="*/ 0 h 3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4"/>
                      <a:gd name="T16" fmla="*/ 0 h 396"/>
                      <a:gd name="T17" fmla="*/ 174 w 174"/>
                      <a:gd name="T18" fmla="*/ 396 h 3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4" h="396">
                        <a:moveTo>
                          <a:pt x="0" y="0"/>
                        </a:moveTo>
                        <a:lnTo>
                          <a:pt x="80" y="111"/>
                        </a:lnTo>
                        <a:lnTo>
                          <a:pt x="127" y="221"/>
                        </a:lnTo>
                        <a:lnTo>
                          <a:pt x="143" y="284"/>
                        </a:lnTo>
                        <a:lnTo>
                          <a:pt x="174" y="3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69" name="Freeform 111">
                    <a:extLst>
                      <a:ext uri="{FF2B5EF4-FFF2-40B4-BE49-F238E27FC236}">
                        <a16:creationId xmlns:a16="http://schemas.microsoft.com/office/drawing/2014/main" id="{9BA2312E-8364-4EAA-8720-FC9006257E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63" y="2926"/>
                    <a:ext cx="330" cy="142"/>
                  </a:xfrm>
                  <a:custGeom>
                    <a:avLst/>
                    <a:gdLst>
                      <a:gd name="T0" fmla="*/ 0 w 992"/>
                      <a:gd name="T1" fmla="*/ 0 h 425"/>
                      <a:gd name="T2" fmla="*/ 0 w 992"/>
                      <a:gd name="T3" fmla="*/ 0 h 425"/>
                      <a:gd name="T4" fmla="*/ 0 w 992"/>
                      <a:gd name="T5" fmla="*/ 0 h 425"/>
                      <a:gd name="T6" fmla="*/ 0 w 992"/>
                      <a:gd name="T7" fmla="*/ 0 h 425"/>
                      <a:gd name="T8" fmla="*/ 0 w 992"/>
                      <a:gd name="T9" fmla="*/ 0 h 425"/>
                      <a:gd name="T10" fmla="*/ 0 w 992"/>
                      <a:gd name="T11" fmla="*/ 0 h 425"/>
                      <a:gd name="T12" fmla="*/ 0 w 992"/>
                      <a:gd name="T13" fmla="*/ 0 h 425"/>
                      <a:gd name="T14" fmla="*/ 0 w 992"/>
                      <a:gd name="T15" fmla="*/ 0 h 425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92"/>
                      <a:gd name="T25" fmla="*/ 0 h 425"/>
                      <a:gd name="T26" fmla="*/ 992 w 992"/>
                      <a:gd name="T27" fmla="*/ 425 h 425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92" h="425">
                        <a:moveTo>
                          <a:pt x="992" y="0"/>
                        </a:moveTo>
                        <a:lnTo>
                          <a:pt x="804" y="110"/>
                        </a:lnTo>
                        <a:lnTo>
                          <a:pt x="678" y="141"/>
                        </a:lnTo>
                        <a:lnTo>
                          <a:pt x="504" y="204"/>
                        </a:lnTo>
                        <a:lnTo>
                          <a:pt x="331" y="253"/>
                        </a:lnTo>
                        <a:lnTo>
                          <a:pt x="172" y="315"/>
                        </a:lnTo>
                        <a:lnTo>
                          <a:pt x="15" y="394"/>
                        </a:lnTo>
                        <a:lnTo>
                          <a:pt x="0" y="42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70" name="Freeform 112">
                    <a:extLst>
                      <a:ext uri="{FF2B5EF4-FFF2-40B4-BE49-F238E27FC236}">
                        <a16:creationId xmlns:a16="http://schemas.microsoft.com/office/drawing/2014/main" id="{89C533C1-A21F-487C-8C82-12A4697879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3" y="2939"/>
                    <a:ext cx="9" cy="39"/>
                  </a:xfrm>
                  <a:custGeom>
                    <a:avLst/>
                    <a:gdLst>
                      <a:gd name="T0" fmla="*/ 0 w 27"/>
                      <a:gd name="T1" fmla="*/ 0 h 116"/>
                      <a:gd name="T2" fmla="*/ 0 w 27"/>
                      <a:gd name="T3" fmla="*/ 0 h 116"/>
                      <a:gd name="T4" fmla="*/ 0 w 27"/>
                      <a:gd name="T5" fmla="*/ 0 h 116"/>
                      <a:gd name="T6" fmla="*/ 0 w 27"/>
                      <a:gd name="T7" fmla="*/ 0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"/>
                      <a:gd name="T13" fmla="*/ 0 h 116"/>
                      <a:gd name="T14" fmla="*/ 27 w 27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" h="116">
                        <a:moveTo>
                          <a:pt x="18" y="116"/>
                        </a:moveTo>
                        <a:lnTo>
                          <a:pt x="27" y="86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71" name="Freeform 113">
                    <a:extLst>
                      <a:ext uri="{FF2B5EF4-FFF2-40B4-BE49-F238E27FC236}">
                        <a16:creationId xmlns:a16="http://schemas.microsoft.com/office/drawing/2014/main" id="{23BFB189-7A5D-4C3D-93AA-7A6DB2B7D3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4" y="2814"/>
                    <a:ext cx="69" cy="52"/>
                  </a:xfrm>
                  <a:custGeom>
                    <a:avLst/>
                    <a:gdLst>
                      <a:gd name="T0" fmla="*/ 0 w 204"/>
                      <a:gd name="T1" fmla="*/ 0 h 149"/>
                      <a:gd name="T2" fmla="*/ 0 w 204"/>
                      <a:gd name="T3" fmla="*/ 0 h 149"/>
                      <a:gd name="T4" fmla="*/ 0 w 204"/>
                      <a:gd name="T5" fmla="*/ 0 h 149"/>
                      <a:gd name="T6" fmla="*/ 0 w 204"/>
                      <a:gd name="T7" fmla="*/ 0 h 14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04"/>
                      <a:gd name="T13" fmla="*/ 0 h 149"/>
                      <a:gd name="T14" fmla="*/ 204 w 204"/>
                      <a:gd name="T15" fmla="*/ 149 h 14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04" h="149">
                        <a:moveTo>
                          <a:pt x="0" y="0"/>
                        </a:moveTo>
                        <a:lnTo>
                          <a:pt x="53" y="47"/>
                        </a:lnTo>
                        <a:lnTo>
                          <a:pt x="107" y="86"/>
                        </a:lnTo>
                        <a:lnTo>
                          <a:pt x="204" y="14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9480" name="Group 114">
                <a:extLst>
                  <a:ext uri="{FF2B5EF4-FFF2-40B4-BE49-F238E27FC236}">
                    <a16:creationId xmlns:a16="http://schemas.microsoft.com/office/drawing/2014/main" id="{E8911AAF-E28C-4476-99E5-72A646E7FC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899133">
                <a:off x="3365" y="2491"/>
                <a:ext cx="824" cy="833"/>
                <a:chOff x="2113" y="3121"/>
                <a:chExt cx="824" cy="833"/>
              </a:xfrm>
            </p:grpSpPr>
            <p:grpSp>
              <p:nvGrpSpPr>
                <p:cNvPr id="19481" name="Group 115">
                  <a:extLst>
                    <a:ext uri="{FF2B5EF4-FFF2-40B4-BE49-F238E27FC236}">
                      <a16:creationId xmlns:a16="http://schemas.microsoft.com/office/drawing/2014/main" id="{DDFF7E72-E1B6-4E2C-801F-0545314F8F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3" y="3446"/>
                  <a:ext cx="532" cy="508"/>
                  <a:chOff x="2113" y="3446"/>
                  <a:chExt cx="532" cy="508"/>
                </a:xfrm>
              </p:grpSpPr>
              <p:sp>
                <p:nvSpPr>
                  <p:cNvPr id="19534" name="Oval 116">
                    <a:extLst>
                      <a:ext uri="{FF2B5EF4-FFF2-40B4-BE49-F238E27FC236}">
                        <a16:creationId xmlns:a16="http://schemas.microsoft.com/office/drawing/2014/main" id="{3886D767-8A96-47C4-A53E-375BB0E1CE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4" y="3776"/>
                    <a:ext cx="409" cy="178"/>
                  </a:xfrm>
                  <a:prstGeom prst="ellipse">
                    <a:avLst/>
                  </a:pr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35" name="Freeform 117">
                    <a:extLst>
                      <a:ext uri="{FF2B5EF4-FFF2-40B4-BE49-F238E27FC236}">
                        <a16:creationId xmlns:a16="http://schemas.microsoft.com/office/drawing/2014/main" id="{D3A12FCE-4EAE-4C23-A145-13A7647749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" y="3496"/>
                    <a:ext cx="205" cy="367"/>
                  </a:xfrm>
                  <a:custGeom>
                    <a:avLst/>
                    <a:gdLst>
                      <a:gd name="T0" fmla="*/ 0 w 1025"/>
                      <a:gd name="T1" fmla="*/ 0 h 1834"/>
                      <a:gd name="T2" fmla="*/ 0 w 1025"/>
                      <a:gd name="T3" fmla="*/ 0 h 1834"/>
                      <a:gd name="T4" fmla="*/ 0 w 1025"/>
                      <a:gd name="T5" fmla="*/ 0 h 1834"/>
                      <a:gd name="T6" fmla="*/ 0 w 1025"/>
                      <a:gd name="T7" fmla="*/ 0 h 1834"/>
                      <a:gd name="T8" fmla="*/ 0 w 1025"/>
                      <a:gd name="T9" fmla="*/ 0 h 1834"/>
                      <a:gd name="T10" fmla="*/ 0 w 1025"/>
                      <a:gd name="T11" fmla="*/ 0 h 1834"/>
                      <a:gd name="T12" fmla="*/ 0 w 1025"/>
                      <a:gd name="T13" fmla="*/ 0 h 1834"/>
                      <a:gd name="T14" fmla="*/ 0 w 1025"/>
                      <a:gd name="T15" fmla="*/ 0 h 1834"/>
                      <a:gd name="T16" fmla="*/ 0 w 1025"/>
                      <a:gd name="T17" fmla="*/ 0 h 1834"/>
                      <a:gd name="T18" fmla="*/ 0 w 1025"/>
                      <a:gd name="T19" fmla="*/ 0 h 1834"/>
                      <a:gd name="T20" fmla="*/ 0 w 1025"/>
                      <a:gd name="T21" fmla="*/ 0 h 1834"/>
                      <a:gd name="T22" fmla="*/ 0 w 1025"/>
                      <a:gd name="T23" fmla="*/ 0 h 1834"/>
                      <a:gd name="T24" fmla="*/ 0 w 1025"/>
                      <a:gd name="T25" fmla="*/ 0 h 1834"/>
                      <a:gd name="T26" fmla="*/ 0 w 1025"/>
                      <a:gd name="T27" fmla="*/ 0 h 1834"/>
                      <a:gd name="T28" fmla="*/ 0 w 1025"/>
                      <a:gd name="T29" fmla="*/ 0 h 1834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25"/>
                      <a:gd name="T46" fmla="*/ 0 h 1834"/>
                      <a:gd name="T47" fmla="*/ 1025 w 1025"/>
                      <a:gd name="T48" fmla="*/ 1834 h 1834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25" h="1834">
                        <a:moveTo>
                          <a:pt x="116" y="0"/>
                        </a:moveTo>
                        <a:lnTo>
                          <a:pt x="145" y="251"/>
                        </a:lnTo>
                        <a:lnTo>
                          <a:pt x="153" y="393"/>
                        </a:lnTo>
                        <a:lnTo>
                          <a:pt x="163" y="548"/>
                        </a:lnTo>
                        <a:lnTo>
                          <a:pt x="172" y="695"/>
                        </a:lnTo>
                        <a:lnTo>
                          <a:pt x="173" y="846"/>
                        </a:lnTo>
                        <a:lnTo>
                          <a:pt x="167" y="957"/>
                        </a:lnTo>
                        <a:lnTo>
                          <a:pt x="154" y="1098"/>
                        </a:lnTo>
                        <a:lnTo>
                          <a:pt x="129" y="1275"/>
                        </a:lnTo>
                        <a:lnTo>
                          <a:pt x="97" y="1450"/>
                        </a:lnTo>
                        <a:lnTo>
                          <a:pt x="51" y="1627"/>
                        </a:lnTo>
                        <a:lnTo>
                          <a:pt x="0" y="1834"/>
                        </a:lnTo>
                        <a:lnTo>
                          <a:pt x="1025" y="1834"/>
                        </a:lnTo>
                        <a:lnTo>
                          <a:pt x="1025" y="0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36" name="Freeform 118">
                    <a:extLst>
                      <a:ext uri="{FF2B5EF4-FFF2-40B4-BE49-F238E27FC236}">
                        <a16:creationId xmlns:a16="http://schemas.microsoft.com/office/drawing/2014/main" id="{302CE571-6068-4437-9AD8-A13F77AE3E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78" y="3496"/>
                    <a:ext cx="205" cy="367"/>
                  </a:xfrm>
                  <a:custGeom>
                    <a:avLst/>
                    <a:gdLst>
                      <a:gd name="T0" fmla="*/ 0 w 1025"/>
                      <a:gd name="T1" fmla="*/ 0 h 1834"/>
                      <a:gd name="T2" fmla="*/ 0 w 1025"/>
                      <a:gd name="T3" fmla="*/ 0 h 1834"/>
                      <a:gd name="T4" fmla="*/ 0 w 1025"/>
                      <a:gd name="T5" fmla="*/ 0 h 1834"/>
                      <a:gd name="T6" fmla="*/ 0 w 1025"/>
                      <a:gd name="T7" fmla="*/ 0 h 1834"/>
                      <a:gd name="T8" fmla="*/ 0 w 1025"/>
                      <a:gd name="T9" fmla="*/ 0 h 1834"/>
                      <a:gd name="T10" fmla="*/ 0 w 1025"/>
                      <a:gd name="T11" fmla="*/ 0 h 1834"/>
                      <a:gd name="T12" fmla="*/ 0 w 1025"/>
                      <a:gd name="T13" fmla="*/ 0 h 1834"/>
                      <a:gd name="T14" fmla="*/ 0 w 1025"/>
                      <a:gd name="T15" fmla="*/ 0 h 1834"/>
                      <a:gd name="T16" fmla="*/ 0 w 1025"/>
                      <a:gd name="T17" fmla="*/ 0 h 1834"/>
                      <a:gd name="T18" fmla="*/ 0 w 1025"/>
                      <a:gd name="T19" fmla="*/ 0 h 1834"/>
                      <a:gd name="T20" fmla="*/ 0 w 1025"/>
                      <a:gd name="T21" fmla="*/ 0 h 1834"/>
                      <a:gd name="T22" fmla="*/ 0 w 1025"/>
                      <a:gd name="T23" fmla="*/ 0 h 1834"/>
                      <a:gd name="T24" fmla="*/ 0 w 1025"/>
                      <a:gd name="T25" fmla="*/ 0 h 1834"/>
                      <a:gd name="T26" fmla="*/ 0 w 1025"/>
                      <a:gd name="T27" fmla="*/ 0 h 1834"/>
                      <a:gd name="T28" fmla="*/ 0 w 1025"/>
                      <a:gd name="T29" fmla="*/ 0 h 1834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25"/>
                      <a:gd name="T46" fmla="*/ 0 h 1834"/>
                      <a:gd name="T47" fmla="*/ 1025 w 1025"/>
                      <a:gd name="T48" fmla="*/ 1834 h 1834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25" h="1834">
                        <a:moveTo>
                          <a:pt x="908" y="0"/>
                        </a:moveTo>
                        <a:lnTo>
                          <a:pt x="879" y="251"/>
                        </a:lnTo>
                        <a:lnTo>
                          <a:pt x="871" y="393"/>
                        </a:lnTo>
                        <a:lnTo>
                          <a:pt x="861" y="548"/>
                        </a:lnTo>
                        <a:lnTo>
                          <a:pt x="852" y="695"/>
                        </a:lnTo>
                        <a:lnTo>
                          <a:pt x="851" y="846"/>
                        </a:lnTo>
                        <a:lnTo>
                          <a:pt x="857" y="957"/>
                        </a:lnTo>
                        <a:lnTo>
                          <a:pt x="870" y="1098"/>
                        </a:lnTo>
                        <a:lnTo>
                          <a:pt x="896" y="1275"/>
                        </a:lnTo>
                        <a:lnTo>
                          <a:pt x="928" y="1450"/>
                        </a:lnTo>
                        <a:lnTo>
                          <a:pt x="973" y="1627"/>
                        </a:lnTo>
                        <a:lnTo>
                          <a:pt x="1025" y="1834"/>
                        </a:lnTo>
                        <a:lnTo>
                          <a:pt x="0" y="1834"/>
                        </a:lnTo>
                        <a:lnTo>
                          <a:pt x="0" y="0"/>
                        </a:lnTo>
                        <a:lnTo>
                          <a:pt x="908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37" name="Freeform 119">
                    <a:extLst>
                      <a:ext uri="{FF2B5EF4-FFF2-40B4-BE49-F238E27FC236}">
                        <a16:creationId xmlns:a16="http://schemas.microsoft.com/office/drawing/2014/main" id="{D2900DBE-DA15-4E31-8803-59774F6CD6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6" y="3857"/>
                    <a:ext cx="406" cy="8"/>
                  </a:xfrm>
                  <a:custGeom>
                    <a:avLst/>
                    <a:gdLst>
                      <a:gd name="T0" fmla="*/ 0 w 2033"/>
                      <a:gd name="T1" fmla="*/ 0 h 43"/>
                      <a:gd name="T2" fmla="*/ 0 w 2033"/>
                      <a:gd name="T3" fmla="*/ 0 h 43"/>
                      <a:gd name="T4" fmla="*/ 0 w 2033"/>
                      <a:gd name="T5" fmla="*/ 0 h 43"/>
                      <a:gd name="T6" fmla="*/ 0 w 2033"/>
                      <a:gd name="T7" fmla="*/ 0 h 43"/>
                      <a:gd name="T8" fmla="*/ 0 w 2033"/>
                      <a:gd name="T9" fmla="*/ 0 h 4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33"/>
                      <a:gd name="T16" fmla="*/ 0 h 43"/>
                      <a:gd name="T17" fmla="*/ 2033 w 2033"/>
                      <a:gd name="T18" fmla="*/ 43 h 4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33" h="43">
                        <a:moveTo>
                          <a:pt x="9" y="0"/>
                        </a:moveTo>
                        <a:lnTo>
                          <a:pt x="0" y="43"/>
                        </a:lnTo>
                        <a:lnTo>
                          <a:pt x="2033" y="43"/>
                        </a:lnTo>
                        <a:lnTo>
                          <a:pt x="2028" y="0"/>
                        </a:lnTo>
                        <a:lnTo>
                          <a:pt x="9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38" name="Rectangle 120">
                    <a:extLst>
                      <a:ext uri="{FF2B5EF4-FFF2-40B4-BE49-F238E27FC236}">
                        <a16:creationId xmlns:a16="http://schemas.microsoft.com/office/drawing/2014/main" id="{E26AEA1D-C6C5-4961-89C3-B89ACE7808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6" y="3484"/>
                    <a:ext cx="45" cy="393"/>
                  </a:xfrm>
                  <a:prstGeom prst="rect">
                    <a:avLst/>
                  </a:pr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39" name="Freeform 121">
                    <a:extLst>
                      <a:ext uri="{FF2B5EF4-FFF2-40B4-BE49-F238E27FC236}">
                        <a16:creationId xmlns:a16="http://schemas.microsoft.com/office/drawing/2014/main" id="{0209B5A0-25E0-4299-B313-45D0C3A24E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97" y="3508"/>
                    <a:ext cx="71" cy="414"/>
                  </a:xfrm>
                  <a:custGeom>
                    <a:avLst/>
                    <a:gdLst>
                      <a:gd name="T0" fmla="*/ 0 w 358"/>
                      <a:gd name="T1" fmla="*/ 0 h 2069"/>
                      <a:gd name="T2" fmla="*/ 0 w 358"/>
                      <a:gd name="T3" fmla="*/ 0 h 2069"/>
                      <a:gd name="T4" fmla="*/ 0 w 358"/>
                      <a:gd name="T5" fmla="*/ 0 h 2069"/>
                      <a:gd name="T6" fmla="*/ 0 w 358"/>
                      <a:gd name="T7" fmla="*/ 0 h 2069"/>
                      <a:gd name="T8" fmla="*/ 0 w 358"/>
                      <a:gd name="T9" fmla="*/ 0 h 2069"/>
                      <a:gd name="T10" fmla="*/ 0 w 358"/>
                      <a:gd name="T11" fmla="*/ 0 h 2069"/>
                      <a:gd name="T12" fmla="*/ 0 w 358"/>
                      <a:gd name="T13" fmla="*/ 0 h 2069"/>
                      <a:gd name="T14" fmla="*/ 0 w 358"/>
                      <a:gd name="T15" fmla="*/ 0 h 2069"/>
                      <a:gd name="T16" fmla="*/ 0 w 358"/>
                      <a:gd name="T17" fmla="*/ 0 h 2069"/>
                      <a:gd name="T18" fmla="*/ 0 w 358"/>
                      <a:gd name="T19" fmla="*/ 0 h 2069"/>
                      <a:gd name="T20" fmla="*/ 0 w 358"/>
                      <a:gd name="T21" fmla="*/ 0 h 2069"/>
                      <a:gd name="T22" fmla="*/ 0 w 358"/>
                      <a:gd name="T23" fmla="*/ 0 h 2069"/>
                      <a:gd name="T24" fmla="*/ 0 w 358"/>
                      <a:gd name="T25" fmla="*/ 0 h 2069"/>
                      <a:gd name="T26" fmla="*/ 0 w 358"/>
                      <a:gd name="T27" fmla="*/ 0 h 2069"/>
                      <a:gd name="T28" fmla="*/ 0 w 358"/>
                      <a:gd name="T29" fmla="*/ 0 h 2069"/>
                      <a:gd name="T30" fmla="*/ 0 w 358"/>
                      <a:gd name="T31" fmla="*/ 0 h 2069"/>
                      <a:gd name="T32" fmla="*/ 0 w 358"/>
                      <a:gd name="T33" fmla="*/ 0 h 2069"/>
                      <a:gd name="T34" fmla="*/ 0 w 358"/>
                      <a:gd name="T35" fmla="*/ 0 h 2069"/>
                      <a:gd name="T36" fmla="*/ 0 w 358"/>
                      <a:gd name="T37" fmla="*/ 0 h 2069"/>
                      <a:gd name="T38" fmla="*/ 0 w 358"/>
                      <a:gd name="T39" fmla="*/ 0 h 2069"/>
                      <a:gd name="T40" fmla="*/ 0 w 358"/>
                      <a:gd name="T41" fmla="*/ 0 h 2069"/>
                      <a:gd name="T42" fmla="*/ 0 w 358"/>
                      <a:gd name="T43" fmla="*/ 0 h 2069"/>
                      <a:gd name="T44" fmla="*/ 0 w 358"/>
                      <a:gd name="T45" fmla="*/ 0 h 2069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w 358"/>
                      <a:gd name="T70" fmla="*/ 0 h 2069"/>
                      <a:gd name="T71" fmla="*/ 358 w 358"/>
                      <a:gd name="T72" fmla="*/ 2069 h 2069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T69" t="T70" r="T71" b="T72"/>
                    <a:pathLst>
                      <a:path w="358" h="2069">
                        <a:moveTo>
                          <a:pt x="110" y="0"/>
                        </a:moveTo>
                        <a:lnTo>
                          <a:pt x="150" y="303"/>
                        </a:lnTo>
                        <a:lnTo>
                          <a:pt x="159" y="450"/>
                        </a:lnTo>
                        <a:lnTo>
                          <a:pt x="168" y="611"/>
                        </a:lnTo>
                        <a:lnTo>
                          <a:pt x="179" y="767"/>
                        </a:lnTo>
                        <a:lnTo>
                          <a:pt x="181" y="925"/>
                        </a:lnTo>
                        <a:lnTo>
                          <a:pt x="174" y="1041"/>
                        </a:lnTo>
                        <a:lnTo>
                          <a:pt x="160" y="1187"/>
                        </a:lnTo>
                        <a:lnTo>
                          <a:pt x="135" y="1372"/>
                        </a:lnTo>
                        <a:lnTo>
                          <a:pt x="100" y="1556"/>
                        </a:lnTo>
                        <a:lnTo>
                          <a:pt x="52" y="1741"/>
                        </a:lnTo>
                        <a:lnTo>
                          <a:pt x="0" y="1956"/>
                        </a:lnTo>
                        <a:lnTo>
                          <a:pt x="42" y="1993"/>
                        </a:lnTo>
                        <a:lnTo>
                          <a:pt x="100" y="2028"/>
                        </a:lnTo>
                        <a:lnTo>
                          <a:pt x="173" y="2069"/>
                        </a:lnTo>
                        <a:lnTo>
                          <a:pt x="192" y="1771"/>
                        </a:lnTo>
                        <a:lnTo>
                          <a:pt x="216" y="1402"/>
                        </a:lnTo>
                        <a:lnTo>
                          <a:pt x="230" y="1186"/>
                        </a:lnTo>
                        <a:lnTo>
                          <a:pt x="241" y="1039"/>
                        </a:lnTo>
                        <a:lnTo>
                          <a:pt x="260" y="777"/>
                        </a:lnTo>
                        <a:lnTo>
                          <a:pt x="295" y="448"/>
                        </a:lnTo>
                        <a:lnTo>
                          <a:pt x="358" y="30"/>
                        </a:lnTo>
                        <a:lnTo>
                          <a:pt x="110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40" name="Oval 122">
                    <a:extLst>
                      <a:ext uri="{FF2B5EF4-FFF2-40B4-BE49-F238E27FC236}">
                        <a16:creationId xmlns:a16="http://schemas.microsoft.com/office/drawing/2014/main" id="{32AC0AC0-1C45-4A75-AE99-604BC9ED09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1" y="3446"/>
                    <a:ext cx="532" cy="128"/>
                  </a:xfrm>
                  <a:prstGeom prst="ellipse">
                    <a:avLst/>
                  </a:prstGeom>
                  <a:solidFill>
                    <a:srgbClr val="60606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41" name="Oval 123">
                    <a:extLst>
                      <a:ext uri="{FF2B5EF4-FFF2-40B4-BE49-F238E27FC236}">
                        <a16:creationId xmlns:a16="http://schemas.microsoft.com/office/drawing/2014/main" id="{F6112255-2268-4B2C-8D3E-E8B837E2CB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97" y="3453"/>
                    <a:ext cx="364" cy="8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482" name="Group 124">
                  <a:extLst>
                    <a:ext uri="{FF2B5EF4-FFF2-40B4-BE49-F238E27FC236}">
                      <a16:creationId xmlns:a16="http://schemas.microsoft.com/office/drawing/2014/main" id="{6207DDA5-69FC-4A0D-99C6-379C2BA72F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121"/>
                  <a:ext cx="495" cy="339"/>
                  <a:chOff x="2442" y="3121"/>
                  <a:chExt cx="495" cy="339"/>
                </a:xfrm>
              </p:grpSpPr>
              <p:grpSp>
                <p:nvGrpSpPr>
                  <p:cNvPr id="19525" name="Group 125">
                    <a:extLst>
                      <a:ext uri="{FF2B5EF4-FFF2-40B4-BE49-F238E27FC236}">
                        <a16:creationId xmlns:a16="http://schemas.microsoft.com/office/drawing/2014/main" id="{E3614B56-D91D-4951-B61C-E12609FB81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51" y="3121"/>
                    <a:ext cx="486" cy="335"/>
                    <a:chOff x="2451" y="3121"/>
                    <a:chExt cx="486" cy="335"/>
                  </a:xfrm>
                </p:grpSpPr>
                <p:sp>
                  <p:nvSpPr>
                    <p:cNvPr id="19532" name="Oval 126">
                      <a:extLst>
                        <a:ext uri="{FF2B5EF4-FFF2-40B4-BE49-F238E27FC236}">
                          <a16:creationId xmlns:a16="http://schemas.microsoft.com/office/drawing/2014/main" id="{63B124BF-4549-4A8D-B889-BAFF956021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05" y="3124"/>
                      <a:ext cx="28" cy="2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33" name="Freeform 127">
                      <a:extLst>
                        <a:ext uri="{FF2B5EF4-FFF2-40B4-BE49-F238E27FC236}">
                          <a16:creationId xmlns:a16="http://schemas.microsoft.com/office/drawing/2014/main" id="{9162F95F-2D69-4854-9ADB-CFFAEC6E919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48" y="3125"/>
                      <a:ext cx="480" cy="332"/>
                    </a:xfrm>
                    <a:custGeom>
                      <a:avLst/>
                      <a:gdLst>
                        <a:gd name="T0" fmla="*/ 0 w 2397"/>
                        <a:gd name="T1" fmla="*/ 0 h 1660"/>
                        <a:gd name="T2" fmla="*/ 0 w 2397"/>
                        <a:gd name="T3" fmla="*/ 0 h 1660"/>
                        <a:gd name="T4" fmla="*/ 0 w 2397"/>
                        <a:gd name="T5" fmla="*/ 0 h 1660"/>
                        <a:gd name="T6" fmla="*/ 0 w 2397"/>
                        <a:gd name="T7" fmla="*/ 0 h 1660"/>
                        <a:gd name="T8" fmla="*/ 0 w 2397"/>
                        <a:gd name="T9" fmla="*/ 0 h 166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397"/>
                        <a:gd name="T16" fmla="*/ 0 h 1660"/>
                        <a:gd name="T17" fmla="*/ 2397 w 2397"/>
                        <a:gd name="T18" fmla="*/ 1660 h 166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397" h="1660">
                          <a:moveTo>
                            <a:pt x="0" y="1450"/>
                          </a:moveTo>
                          <a:lnTo>
                            <a:pt x="2320" y="0"/>
                          </a:lnTo>
                          <a:lnTo>
                            <a:pt x="2397" y="102"/>
                          </a:lnTo>
                          <a:lnTo>
                            <a:pt x="119" y="1660"/>
                          </a:lnTo>
                          <a:lnTo>
                            <a:pt x="0" y="145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9526" name="Group 128">
                    <a:extLst>
                      <a:ext uri="{FF2B5EF4-FFF2-40B4-BE49-F238E27FC236}">
                        <a16:creationId xmlns:a16="http://schemas.microsoft.com/office/drawing/2014/main" id="{C8DC535E-3FC1-43B6-B0BF-C3739B1C36E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42" y="3123"/>
                    <a:ext cx="493" cy="337"/>
                    <a:chOff x="2442" y="3123"/>
                    <a:chExt cx="493" cy="337"/>
                  </a:xfrm>
                </p:grpSpPr>
                <p:sp>
                  <p:nvSpPr>
                    <p:cNvPr id="19527" name="Freeform 129">
                      <a:extLst>
                        <a:ext uri="{FF2B5EF4-FFF2-40B4-BE49-F238E27FC236}">
                          <a16:creationId xmlns:a16="http://schemas.microsoft.com/office/drawing/2014/main" id="{18310BEC-18AB-4EF7-80F0-DC10A0553CA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3127"/>
                      <a:ext cx="20" cy="25"/>
                    </a:xfrm>
                    <a:custGeom>
                      <a:avLst/>
                      <a:gdLst>
                        <a:gd name="T0" fmla="*/ 0 w 101"/>
                        <a:gd name="T1" fmla="*/ 0 h 124"/>
                        <a:gd name="T2" fmla="*/ 0 w 101"/>
                        <a:gd name="T3" fmla="*/ 0 h 124"/>
                        <a:gd name="T4" fmla="*/ 0 w 101"/>
                        <a:gd name="T5" fmla="*/ 0 h 124"/>
                        <a:gd name="T6" fmla="*/ 0 w 101"/>
                        <a:gd name="T7" fmla="*/ 0 h 124"/>
                        <a:gd name="T8" fmla="*/ 0 w 101"/>
                        <a:gd name="T9" fmla="*/ 0 h 1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01"/>
                        <a:gd name="T16" fmla="*/ 0 h 124"/>
                        <a:gd name="T17" fmla="*/ 101 w 101"/>
                        <a:gd name="T18" fmla="*/ 124 h 1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01" h="124">
                          <a:moveTo>
                            <a:pt x="0" y="23"/>
                          </a:moveTo>
                          <a:lnTo>
                            <a:pt x="31" y="0"/>
                          </a:lnTo>
                          <a:lnTo>
                            <a:pt x="101" y="96"/>
                          </a:lnTo>
                          <a:lnTo>
                            <a:pt x="63" y="124"/>
                          </a:lnTo>
                          <a:lnTo>
                            <a:pt x="0" y="2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28" name="Freeform 130">
                      <a:extLst>
                        <a:ext uri="{FF2B5EF4-FFF2-40B4-BE49-F238E27FC236}">
                          <a16:creationId xmlns:a16="http://schemas.microsoft.com/office/drawing/2014/main" id="{596D8AF0-BE72-4B7D-9F77-3A4A32AF11B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7" y="3130"/>
                      <a:ext cx="385" cy="251"/>
                    </a:xfrm>
                    <a:custGeom>
                      <a:avLst/>
                      <a:gdLst>
                        <a:gd name="T0" fmla="*/ 0 w 1922"/>
                        <a:gd name="T1" fmla="*/ 0 h 1252"/>
                        <a:gd name="T2" fmla="*/ 0 w 1922"/>
                        <a:gd name="T3" fmla="*/ 0 h 1252"/>
                        <a:gd name="T4" fmla="*/ 0 w 1922"/>
                        <a:gd name="T5" fmla="*/ 0 h 1252"/>
                        <a:gd name="T6" fmla="*/ 0 w 1922"/>
                        <a:gd name="T7" fmla="*/ 0 h 1252"/>
                        <a:gd name="T8" fmla="*/ 0 w 1922"/>
                        <a:gd name="T9" fmla="*/ 0 h 12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22"/>
                        <a:gd name="T16" fmla="*/ 0 h 1252"/>
                        <a:gd name="T17" fmla="*/ 1922 w 1922"/>
                        <a:gd name="T18" fmla="*/ 1252 h 125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22" h="1252">
                          <a:moveTo>
                            <a:pt x="0" y="1234"/>
                          </a:moveTo>
                          <a:lnTo>
                            <a:pt x="1915" y="0"/>
                          </a:lnTo>
                          <a:lnTo>
                            <a:pt x="1922" y="13"/>
                          </a:lnTo>
                          <a:lnTo>
                            <a:pt x="44" y="1252"/>
                          </a:lnTo>
                          <a:lnTo>
                            <a:pt x="0" y="1234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9529" name="Group 131">
                      <a:extLst>
                        <a:ext uri="{FF2B5EF4-FFF2-40B4-BE49-F238E27FC236}">
                          <a16:creationId xmlns:a16="http://schemas.microsoft.com/office/drawing/2014/main" id="{CAEE4F58-05C4-4ED9-ABF7-76FE71F03C3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42" y="3352"/>
                      <a:ext cx="134" cy="108"/>
                      <a:chOff x="2442" y="3352"/>
                      <a:chExt cx="134" cy="108"/>
                    </a:xfrm>
                  </p:grpSpPr>
                  <p:sp>
                    <p:nvSpPr>
                      <p:cNvPr id="19530" name="Freeform 132">
                        <a:extLst>
                          <a:ext uri="{FF2B5EF4-FFF2-40B4-BE49-F238E27FC236}">
                            <a16:creationId xmlns:a16="http://schemas.microsoft.com/office/drawing/2014/main" id="{1F5618D4-47AC-427E-B390-0708938FDF3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53" y="3354"/>
                        <a:ext cx="119" cy="102"/>
                      </a:xfrm>
                      <a:custGeom>
                        <a:avLst/>
                        <a:gdLst>
                          <a:gd name="T0" fmla="*/ 0 w 598"/>
                          <a:gd name="T1" fmla="*/ 0 h 507"/>
                          <a:gd name="T2" fmla="*/ 0 w 598"/>
                          <a:gd name="T3" fmla="*/ 0 h 507"/>
                          <a:gd name="T4" fmla="*/ 0 w 598"/>
                          <a:gd name="T5" fmla="*/ 0 h 507"/>
                          <a:gd name="T6" fmla="*/ 0 w 598"/>
                          <a:gd name="T7" fmla="*/ 0 h 507"/>
                          <a:gd name="T8" fmla="*/ 0 w 598"/>
                          <a:gd name="T9" fmla="*/ 0 h 507"/>
                          <a:gd name="T10" fmla="*/ 0 w 598"/>
                          <a:gd name="T11" fmla="*/ 0 h 507"/>
                          <a:gd name="T12" fmla="*/ 0 w 598"/>
                          <a:gd name="T13" fmla="*/ 0 h 507"/>
                          <a:gd name="T14" fmla="*/ 0 w 598"/>
                          <a:gd name="T15" fmla="*/ 0 h 507"/>
                          <a:gd name="T16" fmla="*/ 0 w 598"/>
                          <a:gd name="T17" fmla="*/ 0 h 507"/>
                          <a:gd name="T18" fmla="*/ 0 w 598"/>
                          <a:gd name="T19" fmla="*/ 0 h 507"/>
                          <a:gd name="T20" fmla="*/ 0 w 598"/>
                          <a:gd name="T21" fmla="*/ 0 h 507"/>
                          <a:gd name="T22" fmla="*/ 0 w 598"/>
                          <a:gd name="T23" fmla="*/ 0 h 507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598"/>
                          <a:gd name="T37" fmla="*/ 0 h 507"/>
                          <a:gd name="T38" fmla="*/ 598 w 598"/>
                          <a:gd name="T39" fmla="*/ 507 h 507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598" h="507">
                            <a:moveTo>
                              <a:pt x="0" y="288"/>
                            </a:moveTo>
                            <a:lnTo>
                              <a:pt x="467" y="0"/>
                            </a:lnTo>
                            <a:lnTo>
                              <a:pt x="493" y="0"/>
                            </a:lnTo>
                            <a:lnTo>
                              <a:pt x="519" y="17"/>
                            </a:lnTo>
                            <a:lnTo>
                              <a:pt x="543" y="35"/>
                            </a:lnTo>
                            <a:lnTo>
                              <a:pt x="562" y="59"/>
                            </a:lnTo>
                            <a:lnTo>
                              <a:pt x="575" y="81"/>
                            </a:lnTo>
                            <a:lnTo>
                              <a:pt x="587" y="104"/>
                            </a:lnTo>
                            <a:lnTo>
                              <a:pt x="598" y="137"/>
                            </a:lnTo>
                            <a:lnTo>
                              <a:pt x="598" y="173"/>
                            </a:lnTo>
                            <a:lnTo>
                              <a:pt x="108" y="507"/>
                            </a:lnTo>
                            <a:lnTo>
                              <a:pt x="0" y="288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9531" name="Oval 133">
                        <a:extLst>
                          <a:ext uri="{FF2B5EF4-FFF2-40B4-BE49-F238E27FC236}">
                            <a16:creationId xmlns:a16="http://schemas.microsoft.com/office/drawing/2014/main" id="{1EC9F89C-B395-418D-9B06-92C58F6574D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38" y="3410"/>
                        <a:ext cx="46" cy="52"/>
                      </a:xfrm>
                      <a:prstGeom prst="ellipse">
                        <a:avLst/>
                      </a:prstGeom>
                      <a:solidFill>
                        <a:srgbClr val="E0E0E0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  <a:defRPr/>
                        </a:pPr>
                        <a:endParaRPr kumimoji="0" lang="zh-CN" altLang="en-US" sz="1800"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9483" name="Group 134">
                  <a:extLst>
                    <a:ext uri="{FF2B5EF4-FFF2-40B4-BE49-F238E27FC236}">
                      <a16:creationId xmlns:a16="http://schemas.microsoft.com/office/drawing/2014/main" id="{189B21C0-C4DF-4A62-929C-61FBFD010C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49" y="3337"/>
                  <a:ext cx="296" cy="184"/>
                  <a:chOff x="2249" y="3337"/>
                  <a:chExt cx="296" cy="184"/>
                </a:xfrm>
              </p:grpSpPr>
              <p:sp>
                <p:nvSpPr>
                  <p:cNvPr id="19491" name="Freeform 135">
                    <a:extLst>
                      <a:ext uri="{FF2B5EF4-FFF2-40B4-BE49-F238E27FC236}">
                        <a16:creationId xmlns:a16="http://schemas.microsoft.com/office/drawing/2014/main" id="{3DFF0A73-E7FD-4B38-96F5-AA99D08A79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3" y="3465"/>
                    <a:ext cx="58" cy="52"/>
                  </a:xfrm>
                  <a:custGeom>
                    <a:avLst/>
                    <a:gdLst>
                      <a:gd name="T0" fmla="*/ 0 w 291"/>
                      <a:gd name="T1" fmla="*/ 0 h 261"/>
                      <a:gd name="T2" fmla="*/ 0 w 291"/>
                      <a:gd name="T3" fmla="*/ 0 h 261"/>
                      <a:gd name="T4" fmla="*/ 0 w 291"/>
                      <a:gd name="T5" fmla="*/ 0 h 261"/>
                      <a:gd name="T6" fmla="*/ 0 w 291"/>
                      <a:gd name="T7" fmla="*/ 0 h 261"/>
                      <a:gd name="T8" fmla="*/ 0 w 291"/>
                      <a:gd name="T9" fmla="*/ 0 h 261"/>
                      <a:gd name="T10" fmla="*/ 0 w 291"/>
                      <a:gd name="T11" fmla="*/ 0 h 261"/>
                      <a:gd name="T12" fmla="*/ 0 w 291"/>
                      <a:gd name="T13" fmla="*/ 0 h 261"/>
                      <a:gd name="T14" fmla="*/ 0 w 291"/>
                      <a:gd name="T15" fmla="*/ 0 h 261"/>
                      <a:gd name="T16" fmla="*/ 0 w 291"/>
                      <a:gd name="T17" fmla="*/ 0 h 261"/>
                      <a:gd name="T18" fmla="*/ 0 w 291"/>
                      <a:gd name="T19" fmla="*/ 0 h 261"/>
                      <a:gd name="T20" fmla="*/ 0 w 291"/>
                      <a:gd name="T21" fmla="*/ 0 h 26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91"/>
                      <a:gd name="T34" fmla="*/ 0 h 261"/>
                      <a:gd name="T35" fmla="*/ 291 w 291"/>
                      <a:gd name="T36" fmla="*/ 261 h 26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91" h="261">
                        <a:moveTo>
                          <a:pt x="144" y="0"/>
                        </a:moveTo>
                        <a:lnTo>
                          <a:pt x="101" y="92"/>
                        </a:lnTo>
                        <a:lnTo>
                          <a:pt x="0" y="92"/>
                        </a:lnTo>
                        <a:lnTo>
                          <a:pt x="86" y="153"/>
                        </a:lnTo>
                        <a:lnTo>
                          <a:pt x="57" y="261"/>
                        </a:lnTo>
                        <a:lnTo>
                          <a:pt x="144" y="200"/>
                        </a:lnTo>
                        <a:lnTo>
                          <a:pt x="233" y="261"/>
                        </a:lnTo>
                        <a:lnTo>
                          <a:pt x="204" y="153"/>
                        </a:lnTo>
                        <a:lnTo>
                          <a:pt x="291" y="92"/>
                        </a:lnTo>
                        <a:lnTo>
                          <a:pt x="190" y="92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92" name="Freeform 136">
                    <a:extLst>
                      <a:ext uri="{FF2B5EF4-FFF2-40B4-BE49-F238E27FC236}">
                        <a16:creationId xmlns:a16="http://schemas.microsoft.com/office/drawing/2014/main" id="{A3DBB43C-E849-46B7-9BF0-AA8EF10EB8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72" y="3449"/>
                    <a:ext cx="63" cy="72"/>
                  </a:xfrm>
                  <a:custGeom>
                    <a:avLst/>
                    <a:gdLst>
                      <a:gd name="T0" fmla="*/ 0 w 319"/>
                      <a:gd name="T1" fmla="*/ 0 h 361"/>
                      <a:gd name="T2" fmla="*/ 0 w 319"/>
                      <a:gd name="T3" fmla="*/ 0 h 361"/>
                      <a:gd name="T4" fmla="*/ 0 w 319"/>
                      <a:gd name="T5" fmla="*/ 0 h 361"/>
                      <a:gd name="T6" fmla="*/ 0 w 319"/>
                      <a:gd name="T7" fmla="*/ 0 h 361"/>
                      <a:gd name="T8" fmla="*/ 0 w 319"/>
                      <a:gd name="T9" fmla="*/ 0 h 361"/>
                      <a:gd name="T10" fmla="*/ 0 w 319"/>
                      <a:gd name="T11" fmla="*/ 0 h 361"/>
                      <a:gd name="T12" fmla="*/ 0 w 319"/>
                      <a:gd name="T13" fmla="*/ 0 h 361"/>
                      <a:gd name="T14" fmla="*/ 0 w 319"/>
                      <a:gd name="T15" fmla="*/ 0 h 361"/>
                      <a:gd name="T16" fmla="*/ 0 w 319"/>
                      <a:gd name="T17" fmla="*/ 0 h 361"/>
                      <a:gd name="T18" fmla="*/ 0 w 319"/>
                      <a:gd name="T19" fmla="*/ 0 h 361"/>
                      <a:gd name="T20" fmla="*/ 0 w 319"/>
                      <a:gd name="T21" fmla="*/ 0 h 361"/>
                      <a:gd name="T22" fmla="*/ 0 w 319"/>
                      <a:gd name="T23" fmla="*/ 0 h 361"/>
                      <a:gd name="T24" fmla="*/ 0 w 319"/>
                      <a:gd name="T25" fmla="*/ 0 h 361"/>
                      <a:gd name="T26" fmla="*/ 0 w 319"/>
                      <a:gd name="T27" fmla="*/ 0 h 361"/>
                      <a:gd name="T28" fmla="*/ 0 w 319"/>
                      <a:gd name="T29" fmla="*/ 0 h 361"/>
                      <a:gd name="T30" fmla="*/ 0 w 319"/>
                      <a:gd name="T31" fmla="*/ 0 h 361"/>
                      <a:gd name="T32" fmla="*/ 0 w 319"/>
                      <a:gd name="T33" fmla="*/ 0 h 361"/>
                      <a:gd name="T34" fmla="*/ 0 w 319"/>
                      <a:gd name="T35" fmla="*/ 0 h 361"/>
                      <a:gd name="T36" fmla="*/ 0 w 319"/>
                      <a:gd name="T37" fmla="*/ 0 h 361"/>
                      <a:gd name="T38" fmla="*/ 0 w 319"/>
                      <a:gd name="T39" fmla="*/ 0 h 361"/>
                      <a:gd name="T40" fmla="*/ 0 w 319"/>
                      <a:gd name="T41" fmla="*/ 0 h 361"/>
                      <a:gd name="T42" fmla="*/ 0 w 319"/>
                      <a:gd name="T43" fmla="*/ 0 h 361"/>
                      <a:gd name="T44" fmla="*/ 0 w 319"/>
                      <a:gd name="T45" fmla="*/ 0 h 361"/>
                      <a:gd name="T46" fmla="*/ 0 w 319"/>
                      <a:gd name="T47" fmla="*/ 0 h 361"/>
                      <a:gd name="T48" fmla="*/ 0 w 319"/>
                      <a:gd name="T49" fmla="*/ 0 h 361"/>
                      <a:gd name="T50" fmla="*/ 0 w 319"/>
                      <a:gd name="T51" fmla="*/ 0 h 361"/>
                      <a:gd name="T52" fmla="*/ 0 w 319"/>
                      <a:gd name="T53" fmla="*/ 0 h 361"/>
                      <a:gd name="T54" fmla="*/ 0 w 319"/>
                      <a:gd name="T55" fmla="*/ 0 h 361"/>
                      <a:gd name="T56" fmla="*/ 0 w 319"/>
                      <a:gd name="T57" fmla="*/ 0 h 361"/>
                      <a:gd name="T58" fmla="*/ 0 w 319"/>
                      <a:gd name="T59" fmla="*/ 0 h 361"/>
                      <a:gd name="T60" fmla="*/ 0 w 319"/>
                      <a:gd name="T61" fmla="*/ 0 h 361"/>
                      <a:gd name="T62" fmla="*/ 0 w 319"/>
                      <a:gd name="T63" fmla="*/ 0 h 361"/>
                      <a:gd name="T64" fmla="*/ 0 w 319"/>
                      <a:gd name="T65" fmla="*/ 0 h 361"/>
                      <a:gd name="T66" fmla="*/ 0 w 319"/>
                      <a:gd name="T67" fmla="*/ 0 h 361"/>
                      <a:gd name="T68" fmla="*/ 0 w 319"/>
                      <a:gd name="T69" fmla="*/ 0 h 361"/>
                      <a:gd name="T70" fmla="*/ 0 w 319"/>
                      <a:gd name="T71" fmla="*/ 0 h 361"/>
                      <a:gd name="T72" fmla="*/ 0 w 319"/>
                      <a:gd name="T73" fmla="*/ 0 h 361"/>
                      <a:gd name="T74" fmla="*/ 0 w 319"/>
                      <a:gd name="T75" fmla="*/ 0 h 361"/>
                      <a:gd name="T76" fmla="*/ 0 w 319"/>
                      <a:gd name="T77" fmla="*/ 0 h 361"/>
                      <a:gd name="T78" fmla="*/ 0 w 319"/>
                      <a:gd name="T79" fmla="*/ 0 h 361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319"/>
                      <a:gd name="T121" fmla="*/ 0 h 361"/>
                      <a:gd name="T122" fmla="*/ 319 w 319"/>
                      <a:gd name="T123" fmla="*/ 361 h 361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319" h="361">
                        <a:moveTo>
                          <a:pt x="106" y="0"/>
                        </a:moveTo>
                        <a:lnTo>
                          <a:pt x="79" y="15"/>
                        </a:lnTo>
                        <a:lnTo>
                          <a:pt x="57" y="31"/>
                        </a:lnTo>
                        <a:lnTo>
                          <a:pt x="42" y="51"/>
                        </a:lnTo>
                        <a:lnTo>
                          <a:pt x="24" y="76"/>
                        </a:lnTo>
                        <a:lnTo>
                          <a:pt x="11" y="106"/>
                        </a:lnTo>
                        <a:lnTo>
                          <a:pt x="2" y="134"/>
                        </a:lnTo>
                        <a:lnTo>
                          <a:pt x="0" y="168"/>
                        </a:lnTo>
                        <a:lnTo>
                          <a:pt x="0" y="196"/>
                        </a:lnTo>
                        <a:lnTo>
                          <a:pt x="6" y="230"/>
                        </a:lnTo>
                        <a:lnTo>
                          <a:pt x="17" y="258"/>
                        </a:lnTo>
                        <a:lnTo>
                          <a:pt x="31" y="284"/>
                        </a:lnTo>
                        <a:lnTo>
                          <a:pt x="51" y="309"/>
                        </a:lnTo>
                        <a:lnTo>
                          <a:pt x="69" y="324"/>
                        </a:lnTo>
                        <a:lnTo>
                          <a:pt x="91" y="340"/>
                        </a:lnTo>
                        <a:lnTo>
                          <a:pt x="116" y="353"/>
                        </a:lnTo>
                        <a:lnTo>
                          <a:pt x="144" y="361"/>
                        </a:lnTo>
                        <a:lnTo>
                          <a:pt x="176" y="361"/>
                        </a:lnTo>
                        <a:lnTo>
                          <a:pt x="205" y="359"/>
                        </a:lnTo>
                        <a:lnTo>
                          <a:pt x="238" y="350"/>
                        </a:lnTo>
                        <a:lnTo>
                          <a:pt x="262" y="337"/>
                        </a:lnTo>
                        <a:lnTo>
                          <a:pt x="284" y="319"/>
                        </a:lnTo>
                        <a:lnTo>
                          <a:pt x="302" y="300"/>
                        </a:lnTo>
                        <a:lnTo>
                          <a:pt x="319" y="280"/>
                        </a:lnTo>
                        <a:lnTo>
                          <a:pt x="275" y="286"/>
                        </a:lnTo>
                        <a:lnTo>
                          <a:pt x="245" y="287"/>
                        </a:lnTo>
                        <a:lnTo>
                          <a:pt x="215" y="287"/>
                        </a:lnTo>
                        <a:lnTo>
                          <a:pt x="185" y="284"/>
                        </a:lnTo>
                        <a:lnTo>
                          <a:pt x="158" y="278"/>
                        </a:lnTo>
                        <a:lnTo>
                          <a:pt x="131" y="266"/>
                        </a:lnTo>
                        <a:lnTo>
                          <a:pt x="112" y="250"/>
                        </a:lnTo>
                        <a:lnTo>
                          <a:pt x="95" y="232"/>
                        </a:lnTo>
                        <a:lnTo>
                          <a:pt x="83" y="208"/>
                        </a:lnTo>
                        <a:lnTo>
                          <a:pt x="75" y="183"/>
                        </a:lnTo>
                        <a:lnTo>
                          <a:pt x="72" y="155"/>
                        </a:lnTo>
                        <a:lnTo>
                          <a:pt x="72" y="126"/>
                        </a:lnTo>
                        <a:lnTo>
                          <a:pt x="75" y="94"/>
                        </a:lnTo>
                        <a:lnTo>
                          <a:pt x="80" y="65"/>
                        </a:lnTo>
                        <a:lnTo>
                          <a:pt x="89" y="35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9493" name="Group 137">
                    <a:extLst>
                      <a:ext uri="{FF2B5EF4-FFF2-40B4-BE49-F238E27FC236}">
                        <a16:creationId xmlns:a16="http://schemas.microsoft.com/office/drawing/2014/main" id="{C6F1FE10-CA0D-4D3C-B263-30BD511BF9C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59" y="3406"/>
                    <a:ext cx="52" cy="55"/>
                    <a:chOff x="2359" y="3406"/>
                    <a:chExt cx="52" cy="55"/>
                  </a:xfrm>
                </p:grpSpPr>
                <p:sp>
                  <p:nvSpPr>
                    <p:cNvPr id="19513" name="Oval 138">
                      <a:extLst>
                        <a:ext uri="{FF2B5EF4-FFF2-40B4-BE49-F238E27FC236}">
                          <a16:creationId xmlns:a16="http://schemas.microsoft.com/office/drawing/2014/main" id="{7259CE28-ED8A-400F-B8B6-76227E62DB0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6" y="3409"/>
                      <a:ext cx="52" cy="5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4" name="Oval 139">
                      <a:extLst>
                        <a:ext uri="{FF2B5EF4-FFF2-40B4-BE49-F238E27FC236}">
                          <a16:creationId xmlns:a16="http://schemas.microsoft.com/office/drawing/2014/main" id="{129685B9-7E91-453A-BEB8-4715ACCC7A8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6" y="3410"/>
                      <a:ext cx="44" cy="51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5" name="Oval 140">
                      <a:extLst>
                        <a:ext uri="{FF2B5EF4-FFF2-40B4-BE49-F238E27FC236}">
                          <a16:creationId xmlns:a16="http://schemas.microsoft.com/office/drawing/2014/main" id="{A56CE541-7BE1-4969-976B-B0AB5814C85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2" y="3418"/>
                      <a:ext cx="8" cy="10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6" name="Oval 141">
                      <a:extLst>
                        <a:ext uri="{FF2B5EF4-FFF2-40B4-BE49-F238E27FC236}">
                          <a16:creationId xmlns:a16="http://schemas.microsoft.com/office/drawing/2014/main" id="{12251ED3-489A-4FAA-B9D3-5ED47B8BA58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1" y="3414"/>
                      <a:ext cx="8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7" name="Oval 142">
                      <a:extLst>
                        <a:ext uri="{FF2B5EF4-FFF2-40B4-BE49-F238E27FC236}">
                          <a16:creationId xmlns:a16="http://schemas.microsoft.com/office/drawing/2014/main" id="{B0351140-1355-49BB-A4FE-13C679F0C4F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4" y="3448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8" name="Oval 143">
                      <a:extLst>
                        <a:ext uri="{FF2B5EF4-FFF2-40B4-BE49-F238E27FC236}">
                          <a16:creationId xmlns:a16="http://schemas.microsoft.com/office/drawing/2014/main" id="{81CA1C81-E260-430C-95B6-874C4D719E2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1" y="3422"/>
                      <a:ext cx="9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9" name="Oval 144">
                      <a:extLst>
                        <a:ext uri="{FF2B5EF4-FFF2-40B4-BE49-F238E27FC236}">
                          <a16:creationId xmlns:a16="http://schemas.microsoft.com/office/drawing/2014/main" id="{E00DD2D1-C2E9-4218-AC2A-0B623C134AF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8" y="3432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20" name="Oval 145">
                      <a:extLst>
                        <a:ext uri="{FF2B5EF4-FFF2-40B4-BE49-F238E27FC236}">
                          <a16:creationId xmlns:a16="http://schemas.microsoft.com/office/drawing/2014/main" id="{27FDC10A-329C-4041-851C-2FEBC7C635E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2" y="3444"/>
                      <a:ext cx="8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21" name="Oval 146">
                      <a:extLst>
                        <a:ext uri="{FF2B5EF4-FFF2-40B4-BE49-F238E27FC236}">
                          <a16:creationId xmlns:a16="http://schemas.microsoft.com/office/drawing/2014/main" id="{4664CCD3-C0B0-4862-BD12-4D73877EDAD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5" y="3443"/>
                      <a:ext cx="9" cy="11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22" name="Oval 147">
                      <a:extLst>
                        <a:ext uri="{FF2B5EF4-FFF2-40B4-BE49-F238E27FC236}">
                          <a16:creationId xmlns:a16="http://schemas.microsoft.com/office/drawing/2014/main" id="{ED6FA05A-1D3E-463A-BE7E-48B342C351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7" y="3434"/>
                      <a:ext cx="4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23" name="Oval 148">
                      <a:extLst>
                        <a:ext uri="{FF2B5EF4-FFF2-40B4-BE49-F238E27FC236}">
                          <a16:creationId xmlns:a16="http://schemas.microsoft.com/office/drawing/2014/main" id="{A7040BC5-30BD-4336-B7D9-AA83E8F2819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5" y="3420"/>
                      <a:ext cx="6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24" name="Oval 149">
                      <a:extLst>
                        <a:ext uri="{FF2B5EF4-FFF2-40B4-BE49-F238E27FC236}">
                          <a16:creationId xmlns:a16="http://schemas.microsoft.com/office/drawing/2014/main" id="{E84A2EFF-26F6-486A-A5BD-2BF866EDCF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423"/>
                      <a:ext cx="4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9494" name="Freeform 150">
                    <a:extLst>
                      <a:ext uri="{FF2B5EF4-FFF2-40B4-BE49-F238E27FC236}">
                        <a16:creationId xmlns:a16="http://schemas.microsoft.com/office/drawing/2014/main" id="{B62879A8-3233-41CC-9CB3-28DF26AA39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1" y="3442"/>
                    <a:ext cx="48" cy="44"/>
                  </a:xfrm>
                  <a:custGeom>
                    <a:avLst/>
                    <a:gdLst>
                      <a:gd name="T0" fmla="*/ 0 w 243"/>
                      <a:gd name="T1" fmla="*/ 0 h 219"/>
                      <a:gd name="T2" fmla="*/ 0 w 243"/>
                      <a:gd name="T3" fmla="*/ 0 h 219"/>
                      <a:gd name="T4" fmla="*/ 0 w 243"/>
                      <a:gd name="T5" fmla="*/ 0 h 219"/>
                      <a:gd name="T6" fmla="*/ 0 w 243"/>
                      <a:gd name="T7" fmla="*/ 0 h 219"/>
                      <a:gd name="T8" fmla="*/ 0 w 243"/>
                      <a:gd name="T9" fmla="*/ 0 h 219"/>
                      <a:gd name="T10" fmla="*/ 0 w 243"/>
                      <a:gd name="T11" fmla="*/ 0 h 219"/>
                      <a:gd name="T12" fmla="*/ 0 w 243"/>
                      <a:gd name="T13" fmla="*/ 0 h 219"/>
                      <a:gd name="T14" fmla="*/ 0 w 243"/>
                      <a:gd name="T15" fmla="*/ 0 h 219"/>
                      <a:gd name="T16" fmla="*/ 0 w 243"/>
                      <a:gd name="T17" fmla="*/ 0 h 219"/>
                      <a:gd name="T18" fmla="*/ 0 w 243"/>
                      <a:gd name="T19" fmla="*/ 0 h 219"/>
                      <a:gd name="T20" fmla="*/ 0 w 243"/>
                      <a:gd name="T21" fmla="*/ 0 h 21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43"/>
                      <a:gd name="T34" fmla="*/ 0 h 219"/>
                      <a:gd name="T35" fmla="*/ 243 w 243"/>
                      <a:gd name="T36" fmla="*/ 219 h 21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43" h="219">
                        <a:moveTo>
                          <a:pt x="120" y="0"/>
                        </a:moveTo>
                        <a:lnTo>
                          <a:pt x="86" y="77"/>
                        </a:lnTo>
                        <a:lnTo>
                          <a:pt x="0" y="77"/>
                        </a:lnTo>
                        <a:lnTo>
                          <a:pt x="73" y="129"/>
                        </a:lnTo>
                        <a:lnTo>
                          <a:pt x="49" y="219"/>
                        </a:lnTo>
                        <a:lnTo>
                          <a:pt x="120" y="168"/>
                        </a:lnTo>
                        <a:lnTo>
                          <a:pt x="194" y="219"/>
                        </a:lnTo>
                        <a:lnTo>
                          <a:pt x="171" y="129"/>
                        </a:lnTo>
                        <a:lnTo>
                          <a:pt x="243" y="77"/>
                        </a:lnTo>
                        <a:lnTo>
                          <a:pt x="157" y="77"/>
                        </a:lnTo>
                        <a:lnTo>
                          <a:pt x="1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95" name="Freeform 151">
                    <a:extLst>
                      <a:ext uri="{FF2B5EF4-FFF2-40B4-BE49-F238E27FC236}">
                        <a16:creationId xmlns:a16="http://schemas.microsoft.com/office/drawing/2014/main" id="{BF903871-0F34-46D0-AC68-7CBB5A7A31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90" y="3384"/>
                    <a:ext cx="59" cy="52"/>
                  </a:xfrm>
                  <a:custGeom>
                    <a:avLst/>
                    <a:gdLst>
                      <a:gd name="T0" fmla="*/ 0 w 292"/>
                      <a:gd name="T1" fmla="*/ 0 h 261"/>
                      <a:gd name="T2" fmla="*/ 0 w 292"/>
                      <a:gd name="T3" fmla="*/ 0 h 261"/>
                      <a:gd name="T4" fmla="*/ 0 w 292"/>
                      <a:gd name="T5" fmla="*/ 0 h 261"/>
                      <a:gd name="T6" fmla="*/ 0 w 292"/>
                      <a:gd name="T7" fmla="*/ 0 h 261"/>
                      <a:gd name="T8" fmla="*/ 0 w 292"/>
                      <a:gd name="T9" fmla="*/ 0 h 261"/>
                      <a:gd name="T10" fmla="*/ 0 w 292"/>
                      <a:gd name="T11" fmla="*/ 0 h 261"/>
                      <a:gd name="T12" fmla="*/ 0 w 292"/>
                      <a:gd name="T13" fmla="*/ 0 h 261"/>
                      <a:gd name="T14" fmla="*/ 0 w 292"/>
                      <a:gd name="T15" fmla="*/ 0 h 261"/>
                      <a:gd name="T16" fmla="*/ 0 w 292"/>
                      <a:gd name="T17" fmla="*/ 0 h 261"/>
                      <a:gd name="T18" fmla="*/ 0 w 292"/>
                      <a:gd name="T19" fmla="*/ 0 h 261"/>
                      <a:gd name="T20" fmla="*/ 0 w 292"/>
                      <a:gd name="T21" fmla="*/ 0 h 26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92"/>
                      <a:gd name="T34" fmla="*/ 0 h 261"/>
                      <a:gd name="T35" fmla="*/ 292 w 292"/>
                      <a:gd name="T36" fmla="*/ 261 h 26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92" h="261">
                        <a:moveTo>
                          <a:pt x="146" y="0"/>
                        </a:moveTo>
                        <a:lnTo>
                          <a:pt x="102" y="94"/>
                        </a:lnTo>
                        <a:lnTo>
                          <a:pt x="0" y="94"/>
                        </a:lnTo>
                        <a:lnTo>
                          <a:pt x="87" y="153"/>
                        </a:lnTo>
                        <a:lnTo>
                          <a:pt x="59" y="261"/>
                        </a:lnTo>
                        <a:lnTo>
                          <a:pt x="146" y="201"/>
                        </a:lnTo>
                        <a:lnTo>
                          <a:pt x="234" y="261"/>
                        </a:lnTo>
                        <a:lnTo>
                          <a:pt x="204" y="153"/>
                        </a:lnTo>
                        <a:lnTo>
                          <a:pt x="292" y="94"/>
                        </a:lnTo>
                        <a:lnTo>
                          <a:pt x="190" y="94"/>
                        </a:lnTo>
                        <a:lnTo>
                          <a:pt x="14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96" name="Freeform 152">
                    <a:extLst>
                      <a:ext uri="{FF2B5EF4-FFF2-40B4-BE49-F238E27FC236}">
                        <a16:creationId xmlns:a16="http://schemas.microsoft.com/office/drawing/2014/main" id="{F9911887-DB0C-4A9A-989D-CB7A54F9D2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31" y="3464"/>
                    <a:ext cx="56" cy="59"/>
                  </a:xfrm>
                  <a:custGeom>
                    <a:avLst/>
                    <a:gdLst>
                      <a:gd name="T0" fmla="*/ 0 w 281"/>
                      <a:gd name="T1" fmla="*/ 0 h 296"/>
                      <a:gd name="T2" fmla="*/ 0 w 281"/>
                      <a:gd name="T3" fmla="*/ 0 h 296"/>
                      <a:gd name="T4" fmla="*/ 0 w 281"/>
                      <a:gd name="T5" fmla="*/ 0 h 296"/>
                      <a:gd name="T6" fmla="*/ 0 w 281"/>
                      <a:gd name="T7" fmla="*/ 0 h 296"/>
                      <a:gd name="T8" fmla="*/ 0 w 281"/>
                      <a:gd name="T9" fmla="*/ 0 h 296"/>
                      <a:gd name="T10" fmla="*/ 0 w 281"/>
                      <a:gd name="T11" fmla="*/ 0 h 296"/>
                      <a:gd name="T12" fmla="*/ 0 w 281"/>
                      <a:gd name="T13" fmla="*/ 0 h 296"/>
                      <a:gd name="T14" fmla="*/ 0 w 281"/>
                      <a:gd name="T15" fmla="*/ 0 h 296"/>
                      <a:gd name="T16" fmla="*/ 0 w 281"/>
                      <a:gd name="T17" fmla="*/ 0 h 296"/>
                      <a:gd name="T18" fmla="*/ 0 w 281"/>
                      <a:gd name="T19" fmla="*/ 0 h 296"/>
                      <a:gd name="T20" fmla="*/ 0 w 281"/>
                      <a:gd name="T21" fmla="*/ 0 h 296"/>
                      <a:gd name="T22" fmla="*/ 0 w 281"/>
                      <a:gd name="T23" fmla="*/ 0 h 296"/>
                      <a:gd name="T24" fmla="*/ 0 w 281"/>
                      <a:gd name="T25" fmla="*/ 0 h 296"/>
                      <a:gd name="T26" fmla="*/ 0 w 281"/>
                      <a:gd name="T27" fmla="*/ 0 h 296"/>
                      <a:gd name="T28" fmla="*/ 0 w 281"/>
                      <a:gd name="T29" fmla="*/ 0 h 296"/>
                      <a:gd name="T30" fmla="*/ 0 w 281"/>
                      <a:gd name="T31" fmla="*/ 0 h 296"/>
                      <a:gd name="T32" fmla="*/ 0 w 281"/>
                      <a:gd name="T33" fmla="*/ 0 h 296"/>
                      <a:gd name="T34" fmla="*/ 0 w 281"/>
                      <a:gd name="T35" fmla="*/ 0 h 296"/>
                      <a:gd name="T36" fmla="*/ 0 w 281"/>
                      <a:gd name="T37" fmla="*/ 0 h 296"/>
                      <a:gd name="T38" fmla="*/ 0 w 281"/>
                      <a:gd name="T39" fmla="*/ 0 h 296"/>
                      <a:gd name="T40" fmla="*/ 0 w 281"/>
                      <a:gd name="T41" fmla="*/ 0 h 296"/>
                      <a:gd name="T42" fmla="*/ 0 w 281"/>
                      <a:gd name="T43" fmla="*/ 0 h 296"/>
                      <a:gd name="T44" fmla="*/ 0 w 281"/>
                      <a:gd name="T45" fmla="*/ 0 h 296"/>
                      <a:gd name="T46" fmla="*/ 0 w 281"/>
                      <a:gd name="T47" fmla="*/ 0 h 296"/>
                      <a:gd name="T48" fmla="*/ 0 w 281"/>
                      <a:gd name="T49" fmla="*/ 0 h 296"/>
                      <a:gd name="T50" fmla="*/ 0 w 281"/>
                      <a:gd name="T51" fmla="*/ 0 h 296"/>
                      <a:gd name="T52" fmla="*/ 0 w 281"/>
                      <a:gd name="T53" fmla="*/ 0 h 296"/>
                      <a:gd name="T54" fmla="*/ 0 w 281"/>
                      <a:gd name="T55" fmla="*/ 0 h 296"/>
                      <a:gd name="T56" fmla="*/ 0 w 281"/>
                      <a:gd name="T57" fmla="*/ 0 h 296"/>
                      <a:gd name="T58" fmla="*/ 0 w 281"/>
                      <a:gd name="T59" fmla="*/ 0 h 296"/>
                      <a:gd name="T60" fmla="*/ 0 w 281"/>
                      <a:gd name="T61" fmla="*/ 0 h 296"/>
                      <a:gd name="T62" fmla="*/ 0 w 281"/>
                      <a:gd name="T63" fmla="*/ 0 h 296"/>
                      <a:gd name="T64" fmla="*/ 0 w 281"/>
                      <a:gd name="T65" fmla="*/ 0 h 296"/>
                      <a:gd name="T66" fmla="*/ 0 w 281"/>
                      <a:gd name="T67" fmla="*/ 0 h 296"/>
                      <a:gd name="T68" fmla="*/ 0 w 281"/>
                      <a:gd name="T69" fmla="*/ 0 h 296"/>
                      <a:gd name="T70" fmla="*/ 0 w 281"/>
                      <a:gd name="T71" fmla="*/ 0 h 296"/>
                      <a:gd name="T72" fmla="*/ 0 w 281"/>
                      <a:gd name="T73" fmla="*/ 0 h 296"/>
                      <a:gd name="T74" fmla="*/ 0 w 281"/>
                      <a:gd name="T75" fmla="*/ 0 h 296"/>
                      <a:gd name="T76" fmla="*/ 0 w 281"/>
                      <a:gd name="T77" fmla="*/ 0 h 296"/>
                      <a:gd name="T78" fmla="*/ 0 w 281"/>
                      <a:gd name="T79" fmla="*/ 0 h 29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281"/>
                      <a:gd name="T121" fmla="*/ 0 h 296"/>
                      <a:gd name="T122" fmla="*/ 281 w 281"/>
                      <a:gd name="T123" fmla="*/ 296 h 29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281" h="296">
                        <a:moveTo>
                          <a:pt x="187" y="0"/>
                        </a:moveTo>
                        <a:lnTo>
                          <a:pt x="211" y="10"/>
                        </a:lnTo>
                        <a:lnTo>
                          <a:pt x="230" y="25"/>
                        </a:lnTo>
                        <a:lnTo>
                          <a:pt x="245" y="39"/>
                        </a:lnTo>
                        <a:lnTo>
                          <a:pt x="259" y="62"/>
                        </a:lnTo>
                        <a:lnTo>
                          <a:pt x="271" y="87"/>
                        </a:lnTo>
                        <a:lnTo>
                          <a:pt x="279" y="109"/>
                        </a:lnTo>
                        <a:lnTo>
                          <a:pt x="281" y="137"/>
                        </a:lnTo>
                        <a:lnTo>
                          <a:pt x="281" y="161"/>
                        </a:lnTo>
                        <a:lnTo>
                          <a:pt x="276" y="188"/>
                        </a:lnTo>
                        <a:lnTo>
                          <a:pt x="266" y="212"/>
                        </a:lnTo>
                        <a:lnTo>
                          <a:pt x="253" y="233"/>
                        </a:lnTo>
                        <a:lnTo>
                          <a:pt x="235" y="254"/>
                        </a:lnTo>
                        <a:lnTo>
                          <a:pt x="220" y="266"/>
                        </a:lnTo>
                        <a:lnTo>
                          <a:pt x="200" y="279"/>
                        </a:lnTo>
                        <a:lnTo>
                          <a:pt x="179" y="290"/>
                        </a:lnTo>
                        <a:lnTo>
                          <a:pt x="153" y="296"/>
                        </a:lnTo>
                        <a:lnTo>
                          <a:pt x="125" y="296"/>
                        </a:lnTo>
                        <a:lnTo>
                          <a:pt x="99" y="296"/>
                        </a:lnTo>
                        <a:lnTo>
                          <a:pt x="71" y="290"/>
                        </a:lnTo>
                        <a:lnTo>
                          <a:pt x="49" y="278"/>
                        </a:lnTo>
                        <a:lnTo>
                          <a:pt x="30" y="262"/>
                        </a:lnTo>
                        <a:lnTo>
                          <a:pt x="13" y="248"/>
                        </a:lnTo>
                        <a:lnTo>
                          <a:pt x="0" y="231"/>
                        </a:lnTo>
                        <a:lnTo>
                          <a:pt x="37" y="234"/>
                        </a:lnTo>
                        <a:lnTo>
                          <a:pt x="64" y="236"/>
                        </a:lnTo>
                        <a:lnTo>
                          <a:pt x="91" y="236"/>
                        </a:lnTo>
                        <a:lnTo>
                          <a:pt x="118" y="233"/>
                        </a:lnTo>
                        <a:lnTo>
                          <a:pt x="142" y="228"/>
                        </a:lnTo>
                        <a:lnTo>
                          <a:pt x="165" y="217"/>
                        </a:lnTo>
                        <a:lnTo>
                          <a:pt x="183" y="205"/>
                        </a:lnTo>
                        <a:lnTo>
                          <a:pt x="194" y="191"/>
                        </a:lnTo>
                        <a:lnTo>
                          <a:pt x="208" y="170"/>
                        </a:lnTo>
                        <a:lnTo>
                          <a:pt x="215" y="150"/>
                        </a:lnTo>
                        <a:lnTo>
                          <a:pt x="217" y="126"/>
                        </a:lnTo>
                        <a:lnTo>
                          <a:pt x="217" y="103"/>
                        </a:lnTo>
                        <a:lnTo>
                          <a:pt x="215" y="76"/>
                        </a:lnTo>
                        <a:lnTo>
                          <a:pt x="210" y="53"/>
                        </a:lnTo>
                        <a:lnTo>
                          <a:pt x="202" y="27"/>
                        </a:lnTo>
                        <a:lnTo>
                          <a:pt x="187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9497" name="Group 153">
                    <a:extLst>
                      <a:ext uri="{FF2B5EF4-FFF2-40B4-BE49-F238E27FC236}">
                        <a16:creationId xmlns:a16="http://schemas.microsoft.com/office/drawing/2014/main" id="{10431ED8-EBB9-46E6-B55B-6B38CAF4325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49" y="3376"/>
                    <a:ext cx="36" cy="38"/>
                    <a:chOff x="2249" y="3376"/>
                    <a:chExt cx="36" cy="38"/>
                  </a:xfrm>
                </p:grpSpPr>
                <p:sp>
                  <p:nvSpPr>
                    <p:cNvPr id="19501" name="Oval 154">
                      <a:extLst>
                        <a:ext uri="{FF2B5EF4-FFF2-40B4-BE49-F238E27FC236}">
                          <a16:creationId xmlns:a16="http://schemas.microsoft.com/office/drawing/2014/main" id="{4E405648-84FF-4EF1-9B26-6F4AE88EBDC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5" y="3376"/>
                      <a:ext cx="36" cy="3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2" name="Oval 155">
                      <a:extLst>
                        <a:ext uri="{FF2B5EF4-FFF2-40B4-BE49-F238E27FC236}">
                          <a16:creationId xmlns:a16="http://schemas.microsoft.com/office/drawing/2014/main" id="{21C3A1ED-1189-4EFE-9ACC-C06C7A070AC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6" y="3377"/>
                      <a:ext cx="30" cy="36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3" name="Oval 156">
                      <a:extLst>
                        <a:ext uri="{FF2B5EF4-FFF2-40B4-BE49-F238E27FC236}">
                          <a16:creationId xmlns:a16="http://schemas.microsoft.com/office/drawing/2014/main" id="{9A1BA775-D779-4137-9A26-48938B66F78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0" y="3385"/>
                      <a:ext cx="5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4" name="Oval 157">
                      <a:extLst>
                        <a:ext uri="{FF2B5EF4-FFF2-40B4-BE49-F238E27FC236}">
                          <a16:creationId xmlns:a16="http://schemas.microsoft.com/office/drawing/2014/main" id="{BAAC9CCE-A7C6-4E4F-9456-896CCB593EA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5" y="3380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5" name="Oval 158">
                      <a:extLst>
                        <a:ext uri="{FF2B5EF4-FFF2-40B4-BE49-F238E27FC236}">
                          <a16:creationId xmlns:a16="http://schemas.microsoft.com/office/drawing/2014/main" id="{C8601CAC-EE3D-4605-81DB-9850027905D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5" y="3405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6" name="Oval 159">
                      <a:extLst>
                        <a:ext uri="{FF2B5EF4-FFF2-40B4-BE49-F238E27FC236}">
                          <a16:creationId xmlns:a16="http://schemas.microsoft.com/office/drawing/2014/main" id="{5B30548C-1EBC-400A-AA88-A4C90C1DB3E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3388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7" name="Oval 160">
                      <a:extLst>
                        <a:ext uri="{FF2B5EF4-FFF2-40B4-BE49-F238E27FC236}">
                          <a16:creationId xmlns:a16="http://schemas.microsoft.com/office/drawing/2014/main" id="{4067362A-1C9A-4A58-9C90-C4F32378D0D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5" y="3394"/>
                      <a:ext cx="6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8" name="Oval 161">
                      <a:extLst>
                        <a:ext uri="{FF2B5EF4-FFF2-40B4-BE49-F238E27FC236}">
                          <a16:creationId xmlns:a16="http://schemas.microsoft.com/office/drawing/2014/main" id="{0CCFC65D-3456-4061-8A80-0A39C08408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9" y="3401"/>
                      <a:ext cx="7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09" name="Oval 162">
                      <a:extLst>
                        <a:ext uri="{FF2B5EF4-FFF2-40B4-BE49-F238E27FC236}">
                          <a16:creationId xmlns:a16="http://schemas.microsoft.com/office/drawing/2014/main" id="{3D7A8AB4-73DF-47BB-8888-5686CE05F8B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5" y="3400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0" name="Oval 163">
                      <a:extLst>
                        <a:ext uri="{FF2B5EF4-FFF2-40B4-BE49-F238E27FC236}">
                          <a16:creationId xmlns:a16="http://schemas.microsoft.com/office/drawing/2014/main" id="{EA884946-1E8D-4987-B57A-8E3B89B3D4E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2" y="3394"/>
                      <a:ext cx="4" cy="4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1" name="Oval 164">
                      <a:extLst>
                        <a:ext uri="{FF2B5EF4-FFF2-40B4-BE49-F238E27FC236}">
                          <a16:creationId xmlns:a16="http://schemas.microsoft.com/office/drawing/2014/main" id="{FA2C7150-3F92-4352-9220-ED8A4E0A6ED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1" y="3385"/>
                      <a:ext cx="5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512" name="Oval 165">
                      <a:extLst>
                        <a:ext uri="{FF2B5EF4-FFF2-40B4-BE49-F238E27FC236}">
                          <a16:creationId xmlns:a16="http://schemas.microsoft.com/office/drawing/2014/main" id="{8D956979-D7DB-4975-A5D0-A7812A28A72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4" y="3391"/>
                      <a:ext cx="3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9498" name="Freeform 166">
                    <a:extLst>
                      <a:ext uri="{FF2B5EF4-FFF2-40B4-BE49-F238E27FC236}">
                        <a16:creationId xmlns:a16="http://schemas.microsoft.com/office/drawing/2014/main" id="{639F55BD-B593-4F2B-92F6-3E6EEC44BD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4" y="3337"/>
                    <a:ext cx="49" cy="44"/>
                  </a:xfrm>
                  <a:custGeom>
                    <a:avLst/>
                    <a:gdLst>
                      <a:gd name="T0" fmla="*/ 0 w 244"/>
                      <a:gd name="T1" fmla="*/ 0 h 221"/>
                      <a:gd name="T2" fmla="*/ 0 w 244"/>
                      <a:gd name="T3" fmla="*/ 0 h 221"/>
                      <a:gd name="T4" fmla="*/ 0 w 244"/>
                      <a:gd name="T5" fmla="*/ 0 h 221"/>
                      <a:gd name="T6" fmla="*/ 0 w 244"/>
                      <a:gd name="T7" fmla="*/ 0 h 221"/>
                      <a:gd name="T8" fmla="*/ 0 w 244"/>
                      <a:gd name="T9" fmla="*/ 0 h 221"/>
                      <a:gd name="T10" fmla="*/ 0 w 244"/>
                      <a:gd name="T11" fmla="*/ 0 h 221"/>
                      <a:gd name="T12" fmla="*/ 0 w 244"/>
                      <a:gd name="T13" fmla="*/ 0 h 221"/>
                      <a:gd name="T14" fmla="*/ 0 w 244"/>
                      <a:gd name="T15" fmla="*/ 0 h 221"/>
                      <a:gd name="T16" fmla="*/ 0 w 244"/>
                      <a:gd name="T17" fmla="*/ 0 h 221"/>
                      <a:gd name="T18" fmla="*/ 0 w 244"/>
                      <a:gd name="T19" fmla="*/ 0 h 221"/>
                      <a:gd name="T20" fmla="*/ 0 w 244"/>
                      <a:gd name="T21" fmla="*/ 0 h 22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44"/>
                      <a:gd name="T34" fmla="*/ 0 h 221"/>
                      <a:gd name="T35" fmla="*/ 244 w 244"/>
                      <a:gd name="T36" fmla="*/ 221 h 22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44" h="221">
                        <a:moveTo>
                          <a:pt x="122" y="0"/>
                        </a:moveTo>
                        <a:lnTo>
                          <a:pt x="86" y="78"/>
                        </a:lnTo>
                        <a:lnTo>
                          <a:pt x="0" y="78"/>
                        </a:lnTo>
                        <a:lnTo>
                          <a:pt x="73" y="130"/>
                        </a:lnTo>
                        <a:lnTo>
                          <a:pt x="49" y="221"/>
                        </a:lnTo>
                        <a:lnTo>
                          <a:pt x="122" y="168"/>
                        </a:lnTo>
                        <a:lnTo>
                          <a:pt x="196" y="221"/>
                        </a:lnTo>
                        <a:lnTo>
                          <a:pt x="171" y="130"/>
                        </a:lnTo>
                        <a:lnTo>
                          <a:pt x="244" y="78"/>
                        </a:lnTo>
                        <a:lnTo>
                          <a:pt x="159" y="78"/>
                        </a:lnTo>
                        <a:lnTo>
                          <a:pt x="12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99" name="Freeform 167">
                    <a:extLst>
                      <a:ext uri="{FF2B5EF4-FFF2-40B4-BE49-F238E27FC236}">
                        <a16:creationId xmlns:a16="http://schemas.microsoft.com/office/drawing/2014/main" id="{3F6DFCB0-4A4B-4865-87D9-301A3EBCD8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08" y="3440"/>
                    <a:ext cx="34" cy="31"/>
                  </a:xfrm>
                  <a:custGeom>
                    <a:avLst/>
                    <a:gdLst>
                      <a:gd name="T0" fmla="*/ 0 w 171"/>
                      <a:gd name="T1" fmla="*/ 0 h 158"/>
                      <a:gd name="T2" fmla="*/ 0 w 171"/>
                      <a:gd name="T3" fmla="*/ 0 h 158"/>
                      <a:gd name="T4" fmla="*/ 0 w 171"/>
                      <a:gd name="T5" fmla="*/ 0 h 158"/>
                      <a:gd name="T6" fmla="*/ 0 w 171"/>
                      <a:gd name="T7" fmla="*/ 0 h 158"/>
                      <a:gd name="T8" fmla="*/ 0 w 171"/>
                      <a:gd name="T9" fmla="*/ 0 h 158"/>
                      <a:gd name="T10" fmla="*/ 0 w 171"/>
                      <a:gd name="T11" fmla="*/ 0 h 158"/>
                      <a:gd name="T12" fmla="*/ 0 w 171"/>
                      <a:gd name="T13" fmla="*/ 0 h 158"/>
                      <a:gd name="T14" fmla="*/ 0 w 171"/>
                      <a:gd name="T15" fmla="*/ 0 h 158"/>
                      <a:gd name="T16" fmla="*/ 0 w 171"/>
                      <a:gd name="T17" fmla="*/ 0 h 158"/>
                      <a:gd name="T18" fmla="*/ 0 w 171"/>
                      <a:gd name="T19" fmla="*/ 0 h 158"/>
                      <a:gd name="T20" fmla="*/ 0 w 171"/>
                      <a:gd name="T21" fmla="*/ 0 h 15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71"/>
                      <a:gd name="T34" fmla="*/ 0 h 158"/>
                      <a:gd name="T35" fmla="*/ 171 w 171"/>
                      <a:gd name="T36" fmla="*/ 158 h 15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71" h="158">
                        <a:moveTo>
                          <a:pt x="85" y="0"/>
                        </a:moveTo>
                        <a:lnTo>
                          <a:pt x="59" y="56"/>
                        </a:lnTo>
                        <a:lnTo>
                          <a:pt x="0" y="56"/>
                        </a:lnTo>
                        <a:lnTo>
                          <a:pt x="49" y="92"/>
                        </a:lnTo>
                        <a:lnTo>
                          <a:pt x="33" y="158"/>
                        </a:lnTo>
                        <a:lnTo>
                          <a:pt x="85" y="121"/>
                        </a:lnTo>
                        <a:lnTo>
                          <a:pt x="136" y="158"/>
                        </a:lnTo>
                        <a:lnTo>
                          <a:pt x="120" y="92"/>
                        </a:lnTo>
                        <a:lnTo>
                          <a:pt x="171" y="56"/>
                        </a:lnTo>
                        <a:lnTo>
                          <a:pt x="111" y="56"/>
                        </a:lnTo>
                        <a:lnTo>
                          <a:pt x="8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00" name="Freeform 168">
                    <a:extLst>
                      <a:ext uri="{FF2B5EF4-FFF2-40B4-BE49-F238E27FC236}">
                        <a16:creationId xmlns:a16="http://schemas.microsoft.com/office/drawing/2014/main" id="{1B971D6E-BEE9-4833-B9D7-FADF702352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08" y="3362"/>
                    <a:ext cx="42" cy="41"/>
                  </a:xfrm>
                  <a:custGeom>
                    <a:avLst/>
                    <a:gdLst>
                      <a:gd name="T0" fmla="*/ 0 w 209"/>
                      <a:gd name="T1" fmla="*/ 0 h 203"/>
                      <a:gd name="T2" fmla="*/ 0 w 209"/>
                      <a:gd name="T3" fmla="*/ 0 h 203"/>
                      <a:gd name="T4" fmla="*/ 0 w 209"/>
                      <a:gd name="T5" fmla="*/ 0 h 203"/>
                      <a:gd name="T6" fmla="*/ 0 w 209"/>
                      <a:gd name="T7" fmla="*/ 0 h 203"/>
                      <a:gd name="T8" fmla="*/ 0 w 209"/>
                      <a:gd name="T9" fmla="*/ 0 h 203"/>
                      <a:gd name="T10" fmla="*/ 0 w 209"/>
                      <a:gd name="T11" fmla="*/ 0 h 203"/>
                      <a:gd name="T12" fmla="*/ 0 w 209"/>
                      <a:gd name="T13" fmla="*/ 0 h 203"/>
                      <a:gd name="T14" fmla="*/ 0 w 209"/>
                      <a:gd name="T15" fmla="*/ 0 h 203"/>
                      <a:gd name="T16" fmla="*/ 0 w 209"/>
                      <a:gd name="T17" fmla="*/ 0 h 203"/>
                      <a:gd name="T18" fmla="*/ 0 w 209"/>
                      <a:gd name="T19" fmla="*/ 0 h 203"/>
                      <a:gd name="T20" fmla="*/ 0 w 209"/>
                      <a:gd name="T21" fmla="*/ 0 h 20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09"/>
                      <a:gd name="T34" fmla="*/ 0 h 203"/>
                      <a:gd name="T35" fmla="*/ 209 w 209"/>
                      <a:gd name="T36" fmla="*/ 203 h 20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09" h="203">
                        <a:moveTo>
                          <a:pt x="106" y="0"/>
                        </a:moveTo>
                        <a:lnTo>
                          <a:pt x="73" y="71"/>
                        </a:lnTo>
                        <a:lnTo>
                          <a:pt x="0" y="71"/>
                        </a:lnTo>
                        <a:lnTo>
                          <a:pt x="63" y="119"/>
                        </a:lnTo>
                        <a:lnTo>
                          <a:pt x="42" y="203"/>
                        </a:lnTo>
                        <a:lnTo>
                          <a:pt x="106" y="156"/>
                        </a:lnTo>
                        <a:lnTo>
                          <a:pt x="168" y="203"/>
                        </a:lnTo>
                        <a:lnTo>
                          <a:pt x="147" y="119"/>
                        </a:lnTo>
                        <a:lnTo>
                          <a:pt x="209" y="71"/>
                        </a:lnTo>
                        <a:lnTo>
                          <a:pt x="138" y="71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484" name="Group 169">
                  <a:extLst>
                    <a:ext uri="{FF2B5EF4-FFF2-40B4-BE49-F238E27FC236}">
                      <a16:creationId xmlns:a16="http://schemas.microsoft.com/office/drawing/2014/main" id="{AF8736D3-3455-41D6-9589-4A9F756D09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236"/>
                  <a:ext cx="219" cy="270"/>
                  <a:chOff x="2442" y="3236"/>
                  <a:chExt cx="219" cy="270"/>
                </a:xfrm>
              </p:grpSpPr>
              <p:sp>
                <p:nvSpPr>
                  <p:cNvPr id="19485" name="Line 170">
                    <a:extLst>
                      <a:ext uri="{FF2B5EF4-FFF2-40B4-BE49-F238E27FC236}">
                        <a16:creationId xmlns:a16="http://schemas.microsoft.com/office/drawing/2014/main" id="{A3B90172-7735-4F33-8D05-04230635E8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0" y="3236"/>
                    <a:ext cx="9" cy="11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86" name="Line 171">
                    <a:extLst>
                      <a:ext uri="{FF2B5EF4-FFF2-40B4-BE49-F238E27FC236}">
                        <a16:creationId xmlns:a16="http://schemas.microsoft.com/office/drawing/2014/main" id="{6EF743AE-FAC0-47C6-A662-A8ADB77D9E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2" y="3407"/>
                    <a:ext cx="86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87" name="Line 172">
                    <a:extLst>
                      <a:ext uri="{FF2B5EF4-FFF2-40B4-BE49-F238E27FC236}">
                        <a16:creationId xmlns:a16="http://schemas.microsoft.com/office/drawing/2014/main" id="{76B9D772-5E01-4689-8308-316873FDED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54" y="3426"/>
                    <a:ext cx="1" cy="83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88" name="Line 173">
                    <a:extLst>
                      <a:ext uri="{FF2B5EF4-FFF2-40B4-BE49-F238E27FC236}">
                        <a16:creationId xmlns:a16="http://schemas.microsoft.com/office/drawing/2014/main" id="{6CDC223C-5558-4228-B1A2-9A346D9113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39" y="3328"/>
                    <a:ext cx="68" cy="45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89" name="Line 174">
                    <a:extLst>
                      <a:ext uri="{FF2B5EF4-FFF2-40B4-BE49-F238E27FC236}">
                        <a16:creationId xmlns:a16="http://schemas.microsoft.com/office/drawing/2014/main" id="{8D5DA7CD-DC6F-4A7E-851A-F60CE3C2E0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75" y="3257"/>
                    <a:ext cx="37" cy="8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90" name="Line 175">
                    <a:extLst>
                      <a:ext uri="{FF2B5EF4-FFF2-40B4-BE49-F238E27FC236}">
                        <a16:creationId xmlns:a16="http://schemas.microsoft.com/office/drawing/2014/main" id="{B5B0A0AA-2539-49E9-92A1-BACFEFB263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6" y="3437"/>
                    <a:ext cx="78" cy="6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16389" name="Group 28">
            <a:extLst>
              <a:ext uri="{FF2B5EF4-FFF2-40B4-BE49-F238E27FC236}">
                <a16:creationId xmlns:a16="http://schemas.microsoft.com/office/drawing/2014/main" id="{59B72F63-F7AE-4A93-B14F-EF2A72A68A6A}"/>
              </a:ext>
            </a:extLst>
          </p:cNvPr>
          <p:cNvGrpSpPr>
            <a:grpSpLocks/>
          </p:cNvGrpSpPr>
          <p:nvPr/>
        </p:nvGrpSpPr>
        <p:grpSpPr bwMode="auto">
          <a:xfrm>
            <a:off x="4854575" y="125413"/>
            <a:ext cx="4116388" cy="1447800"/>
            <a:chOff x="3072" y="0"/>
            <a:chExt cx="2496" cy="912"/>
          </a:xfrm>
        </p:grpSpPr>
        <p:sp>
          <p:nvSpPr>
            <p:cNvPr id="19475" name="AutoShape 27">
              <a:extLst>
                <a:ext uri="{FF2B5EF4-FFF2-40B4-BE49-F238E27FC236}">
                  <a16:creationId xmlns:a16="http://schemas.microsoft.com/office/drawing/2014/main" id="{534EBC25-336F-4446-8124-8E888D0CB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0"/>
              <a:ext cx="2496" cy="912"/>
            </a:xfrm>
            <a:prstGeom prst="wedgeEllipseCallout">
              <a:avLst>
                <a:gd name="adj1" fmla="val -76120"/>
                <a:gd name="adj2" fmla="val 103838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6" name="Rectangle 20">
              <a:extLst>
                <a:ext uri="{FF2B5EF4-FFF2-40B4-BE49-F238E27FC236}">
                  <a16:creationId xmlns:a16="http://schemas.microsoft.com/office/drawing/2014/main" id="{DC09CD75-0221-420C-BED5-E81AE9E3A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44"/>
              <a:ext cx="219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是勒让德于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785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年引进的，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814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年罗德利克（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odrigul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给出了简单的表达式</a:t>
              </a:r>
            </a:p>
          </p:txBody>
        </p:sp>
      </p:grpSp>
      <p:sp>
        <p:nvSpPr>
          <p:cNvPr id="19470" name="Rectangle 181">
            <a:extLst>
              <a:ext uri="{FF2B5EF4-FFF2-40B4-BE49-F238E27FC236}">
                <a16:creationId xmlns:a16="http://schemas.microsoft.com/office/drawing/2014/main" id="{7EC4E096-8D01-4320-B118-31C32503E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ials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109B6A8-B538-4D6A-A025-1D94E9DE3688}"/>
              </a:ext>
            </a:extLst>
          </p:cNvPr>
          <p:cNvGrpSpPr>
            <a:grpSpLocks/>
          </p:cNvGrpSpPr>
          <p:nvPr/>
        </p:nvGrpSpPr>
        <p:grpSpPr bwMode="auto">
          <a:xfrm>
            <a:off x="6386513" y="1277938"/>
            <a:ext cx="2584450" cy="5094287"/>
            <a:chOff x="6344582" y="1214438"/>
            <a:chExt cx="2585106" cy="5094882"/>
          </a:xfrm>
        </p:grpSpPr>
        <p:sp>
          <p:nvSpPr>
            <p:cNvPr id="173" name="TextBox 64">
              <a:extLst>
                <a:ext uri="{FF2B5EF4-FFF2-40B4-BE49-F238E27FC236}">
                  <a16:creationId xmlns:a16="http://schemas.microsoft.com/office/drawing/2014/main" id="{65A444A7-B9D7-4EED-9975-75A3700C2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285" y="4924858"/>
              <a:ext cx="2572403" cy="138446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.-M. Legendre</a:t>
              </a:r>
            </a:p>
            <a:p>
              <a:pPr algn="ctr"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1752-1833)</a:t>
              </a:r>
            </a:p>
            <a:p>
              <a:pPr algn="ctr">
                <a:defRPr/>
              </a:pP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法国数学家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egendre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、</a:t>
              </a: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egendre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变换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" name="TextBox 133">
              <a:extLst>
                <a:ext uri="{FF2B5EF4-FFF2-40B4-BE49-F238E27FC236}">
                  <a16:creationId xmlns:a16="http://schemas.microsoft.com/office/drawing/2014/main" id="{35691B47-F1D7-4A6B-86F3-3154AB60A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8873" y="1214438"/>
              <a:ext cx="2570815" cy="40015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egendre</a:t>
              </a: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1785)</a:t>
              </a:r>
              <a:endParaRPr lang="zh-CN" alt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9474" name="图片 4">
              <a:extLst>
                <a:ext uri="{FF2B5EF4-FFF2-40B4-BE49-F238E27FC236}">
                  <a16:creationId xmlns:a16="http://schemas.microsoft.com/office/drawing/2014/main" id="{6B7311C9-8787-4B34-B66E-A337F4F560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4582" y="1948302"/>
              <a:ext cx="2582937" cy="3018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78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8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0" name="Object 0">
            <a:extLst>
              <a:ext uri="{FF2B5EF4-FFF2-40B4-BE49-F238E27FC236}">
                <a16:creationId xmlns:a16="http://schemas.microsoft.com/office/drawing/2014/main" id="{4C51BCE8-1C0C-461A-B9FF-AE059FA53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0423"/>
              </p:ext>
            </p:extLst>
          </p:nvPr>
        </p:nvGraphicFramePr>
        <p:xfrm>
          <a:off x="2667000" y="1587500"/>
          <a:ext cx="41148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48" imgH="577735" progId="Equation.3">
                  <p:embed/>
                </p:oleObj>
              </mc:Choice>
              <mc:Fallback>
                <p:oleObj name="Equation" r:id="rId4" imgW="2197048" imgH="577735" progId="Equation.3">
                  <p:embed/>
                  <p:pic>
                    <p:nvPicPr>
                      <p:cNvPr id="179200" name="Object 0">
                        <a:extLst>
                          <a:ext uri="{FF2B5EF4-FFF2-40B4-BE49-F238E27FC236}">
                            <a16:creationId xmlns:a16="http://schemas.microsoft.com/office/drawing/2014/main" id="{4C51BCE8-1C0C-461A-B9FF-AE059FA53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87500"/>
                        <a:ext cx="41148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1" name="Object 1">
            <a:extLst>
              <a:ext uri="{FF2B5EF4-FFF2-40B4-BE49-F238E27FC236}">
                <a16:creationId xmlns:a16="http://schemas.microsoft.com/office/drawing/2014/main" id="{49F3FC86-B0B7-4A77-8AB3-BBD76415D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34994"/>
              </p:ext>
            </p:extLst>
          </p:nvPr>
        </p:nvGraphicFramePr>
        <p:xfrm>
          <a:off x="3505200" y="3197225"/>
          <a:ext cx="2247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52" imgH="158773" progId="Equation.3">
                  <p:embed/>
                </p:oleObj>
              </mc:Choice>
              <mc:Fallback>
                <p:oleObj name="Equation" r:id="rId6" imgW="1257352" imgH="158773" progId="Equation.3">
                  <p:embed/>
                  <p:pic>
                    <p:nvPicPr>
                      <p:cNvPr id="179201" name="Object 1">
                        <a:extLst>
                          <a:ext uri="{FF2B5EF4-FFF2-40B4-BE49-F238E27FC236}">
                            <a16:creationId xmlns:a16="http://schemas.microsoft.com/office/drawing/2014/main" id="{49F3FC86-B0B7-4A77-8AB3-BBD76415D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7225"/>
                        <a:ext cx="2247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:a16="http://schemas.microsoft.com/office/drawing/2014/main" id="{23F29DA1-2347-47B1-8C7E-AFE8145F54D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196975"/>
            <a:ext cx="2232025" cy="609600"/>
            <a:chOff x="188" y="480"/>
            <a:chExt cx="1372" cy="384"/>
          </a:xfrm>
        </p:grpSpPr>
        <p:grpSp>
          <p:nvGrpSpPr>
            <p:cNvPr id="20515" name="Group 28">
              <a:extLst>
                <a:ext uri="{FF2B5EF4-FFF2-40B4-BE49-F238E27FC236}">
                  <a16:creationId xmlns:a16="http://schemas.microsoft.com/office/drawing/2014/main" id="{C8949C17-5D12-4A15-A5C2-5DE20ABEF1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480"/>
              <a:ext cx="624" cy="384"/>
              <a:chOff x="288" y="2592"/>
              <a:chExt cx="528" cy="384"/>
            </a:xfrm>
          </p:grpSpPr>
          <p:sp>
            <p:nvSpPr>
              <p:cNvPr id="20517" name="AutoShape 29" descr="新闻纸">
                <a:extLst>
                  <a:ext uri="{FF2B5EF4-FFF2-40B4-BE49-F238E27FC236}">
                    <a16:creationId xmlns:a16="http://schemas.microsoft.com/office/drawing/2014/main" id="{712BF0DF-8256-4663-A6B0-E192DFD48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8" name="Text Box 30">
                <a:extLst>
                  <a:ext uri="{FF2B5EF4-FFF2-40B4-BE49-F238E27FC236}">
                    <a16:creationId xmlns:a16="http://schemas.microsoft.com/office/drawing/2014/main" id="{EA8346AA-F6A6-4F3F-B13E-8BE2AB9C3D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516" name="Rectangle 17">
              <a:extLst>
                <a:ext uri="{FF2B5EF4-FFF2-40B4-BE49-F238E27FC236}">
                  <a16:creationId xmlns:a16="http://schemas.microsoft.com/office/drawing/2014/main" id="{3D78885E-7DB3-4D9D-BE73-947525BD7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" y="512"/>
              <a:ext cx="1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  </a:t>
              </a:r>
              <a:r>
                <a:rPr lang="zh-CN" altLang="en-US" sz="2400" b="1" dirty="0">
                  <a:solidFill>
                    <a:srgbClr val="6600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正交性</a:t>
              </a:r>
            </a:p>
          </p:txBody>
        </p:sp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84FCCC28-AF7C-4C98-8329-ADD6DB830F7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636838"/>
            <a:ext cx="2225675" cy="609600"/>
            <a:chOff x="200" y="1296"/>
            <a:chExt cx="1372" cy="384"/>
          </a:xfrm>
        </p:grpSpPr>
        <p:grpSp>
          <p:nvGrpSpPr>
            <p:cNvPr id="20511" name="Group 31">
              <a:extLst>
                <a:ext uri="{FF2B5EF4-FFF2-40B4-BE49-F238E27FC236}">
                  <a16:creationId xmlns:a16="http://schemas.microsoft.com/office/drawing/2014/main" id="{4B8ED0C8-B540-4280-ABBC-09276BFD5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296"/>
              <a:ext cx="624" cy="384"/>
              <a:chOff x="288" y="2592"/>
              <a:chExt cx="528" cy="384"/>
            </a:xfrm>
          </p:grpSpPr>
          <p:sp>
            <p:nvSpPr>
              <p:cNvPr id="20513" name="AutoShape 32" descr="新闻纸">
                <a:extLst>
                  <a:ext uri="{FF2B5EF4-FFF2-40B4-BE49-F238E27FC236}">
                    <a16:creationId xmlns:a16="http://schemas.microsoft.com/office/drawing/2014/main" id="{2B564DFE-5087-4565-BDB0-F4B396A6C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4" name="Text Box 33">
                <a:extLst>
                  <a:ext uri="{FF2B5EF4-FFF2-40B4-BE49-F238E27FC236}">
                    <a16:creationId xmlns:a16="http://schemas.microsoft.com/office/drawing/2014/main" id="{18D52742-B221-4D0E-A326-F6D2371A53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512" name="Rectangle 18">
              <a:extLst>
                <a:ext uri="{FF2B5EF4-FFF2-40B4-BE49-F238E27FC236}">
                  <a16:creationId xmlns:a16="http://schemas.microsoft.com/office/drawing/2014/main" id="{E5D14D28-6F77-4F6B-8599-0A9718F78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" y="1344"/>
              <a:ext cx="1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  </a:t>
              </a:r>
              <a:r>
                <a:rPr lang="zh-CN" altLang="en-US" sz="2400" b="1" dirty="0">
                  <a:solidFill>
                    <a:srgbClr val="6600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奇偶性</a:t>
              </a:r>
            </a:p>
          </p:txBody>
        </p:sp>
      </p:grpSp>
      <p:grpSp>
        <p:nvGrpSpPr>
          <p:cNvPr id="6" name="Group 47">
            <a:extLst>
              <a:ext uri="{FF2B5EF4-FFF2-40B4-BE49-F238E27FC236}">
                <a16:creationId xmlns:a16="http://schemas.microsoft.com/office/drawing/2014/main" id="{74FBC717-CC84-4D0A-9ACA-8635ECA562F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92150"/>
            <a:ext cx="5511800" cy="457200"/>
            <a:chOff x="240" y="144"/>
            <a:chExt cx="3426" cy="288"/>
          </a:xfrm>
        </p:grpSpPr>
        <p:sp>
          <p:nvSpPr>
            <p:cNvPr id="20509" name="Rectangle 16">
              <a:extLst>
                <a:ext uri="{FF2B5EF4-FFF2-40B4-BE49-F238E27FC236}">
                  <a16:creationId xmlns:a16="http://schemas.microsoft.com/office/drawing/2014/main" id="{FD96537F-2890-464F-B8E2-8FE7C14AD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144"/>
              <a:ext cx="31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勒让德多项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下述几个重要性质：</a:t>
              </a:r>
            </a:p>
          </p:txBody>
        </p:sp>
        <p:pic>
          <p:nvPicPr>
            <p:cNvPr id="20510" name="Picture 46" descr="toolbox">
              <a:extLst>
                <a:ext uri="{FF2B5EF4-FFF2-40B4-BE49-F238E27FC236}">
                  <a16:creationId xmlns:a16="http://schemas.microsoft.com/office/drawing/2014/main" id="{8AC354C1-695D-476A-A7A2-2A55C88B05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4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487" name="Text Box 49">
            <a:extLst>
              <a:ext uri="{FF2B5EF4-FFF2-40B4-BE49-F238E27FC236}">
                <a16:creationId xmlns:a16="http://schemas.microsoft.com/office/drawing/2014/main" id="{0E7A5D15-6003-4874-83D7-EAA8EBF9B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27550"/>
            <a:ext cx="5492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000" b="1" i="1" baseline="-25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3">
            <a:extLst>
              <a:ext uri="{FF2B5EF4-FFF2-40B4-BE49-F238E27FC236}">
                <a16:creationId xmlns:a16="http://schemas.microsoft.com/office/drawing/2014/main" id="{E6965C54-8571-4652-8598-98EEAFECBCFE}"/>
              </a:ext>
            </a:extLst>
          </p:cNvPr>
          <p:cNvGrpSpPr>
            <a:grpSpLocks/>
          </p:cNvGrpSpPr>
          <p:nvPr/>
        </p:nvGrpSpPr>
        <p:grpSpPr bwMode="auto">
          <a:xfrm>
            <a:off x="669646" y="5980113"/>
            <a:ext cx="8610600" cy="617537"/>
            <a:chOff x="224" y="2859"/>
            <a:chExt cx="5424" cy="389"/>
          </a:xfrm>
        </p:grpSpPr>
        <p:sp>
          <p:nvSpPr>
            <p:cNvPr id="20504" name="AutoShape 48" descr="新闻纸">
              <a:extLst>
                <a:ext uri="{FF2B5EF4-FFF2-40B4-BE49-F238E27FC236}">
                  <a16:creationId xmlns:a16="http://schemas.microsoft.com/office/drawing/2014/main" id="{9B71C1B5-9BFF-4CD3-BF29-491CEAB6E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" y="2904"/>
              <a:ext cx="608" cy="344"/>
            </a:xfrm>
            <a:prstGeom prst="bevel">
              <a:avLst>
                <a:gd name="adj" fmla="val 1250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505" name="Group 62">
              <a:extLst>
                <a:ext uri="{FF2B5EF4-FFF2-40B4-BE49-F238E27FC236}">
                  <a16:creationId xmlns:a16="http://schemas.microsoft.com/office/drawing/2014/main" id="{570A6BC1-5758-4AF7-A077-445ACD530B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2859"/>
              <a:ext cx="5424" cy="331"/>
              <a:chOff x="224" y="2483"/>
              <a:chExt cx="5424" cy="331"/>
            </a:xfrm>
          </p:grpSpPr>
          <p:sp>
            <p:nvSpPr>
              <p:cNvPr id="20506" name="Rectangle 54">
                <a:extLst>
                  <a:ext uri="{FF2B5EF4-FFF2-40B4-BE49-F238E27FC236}">
                    <a16:creationId xmlns:a16="http://schemas.microsoft.com/office/drawing/2014/main" id="{A3EECD6C-F3CF-4265-88E9-CA5DE9B07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" y="2483"/>
                <a:ext cx="542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区间          内有</a:t>
                </a:r>
                <a:r>
                  <a:rPr lang="en-US" altLang="zh-CN" sz="2400" b="1" i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个不同的实零点。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反证法）</a:t>
                </a:r>
              </a:p>
            </p:txBody>
          </p:sp>
          <p:graphicFrame>
            <p:nvGraphicFramePr>
              <p:cNvPr id="20507" name="Object 7">
                <a:extLst>
                  <a:ext uri="{FF2B5EF4-FFF2-40B4-BE49-F238E27FC236}">
                    <a16:creationId xmlns:a16="http://schemas.microsoft.com/office/drawing/2014/main" id="{96265AB8-CE64-475A-AA2B-EFD8E6BE07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36" y="2572"/>
              <a:ext cx="480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23876" imgH="114300" progId="Equation.3">
                      <p:embed/>
                    </p:oleObj>
                  </mc:Choice>
                  <mc:Fallback>
                    <p:oleObj name="Equation" r:id="rId10" imgW="323876" imgH="114300" progId="Equation.3">
                      <p:embed/>
                      <p:pic>
                        <p:nvPicPr>
                          <p:cNvPr id="20507" name="Object 7">
                            <a:extLst>
                              <a:ext uri="{FF2B5EF4-FFF2-40B4-BE49-F238E27FC236}">
                                <a16:creationId xmlns:a16="http://schemas.microsoft.com/office/drawing/2014/main" id="{96265AB8-CE64-475A-AA2B-EFD8E6BE07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6" y="2572"/>
                            <a:ext cx="480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8" name="Object 8">
                <a:extLst>
                  <a:ext uri="{FF2B5EF4-FFF2-40B4-BE49-F238E27FC236}">
                    <a16:creationId xmlns:a16="http://schemas.microsoft.com/office/drawing/2014/main" id="{801DACC2-B0EF-46CA-BD57-71EC399C1A7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452271"/>
                  </p:ext>
                </p:extLst>
              </p:nvPr>
            </p:nvGraphicFramePr>
            <p:xfrm>
              <a:off x="918" y="2559"/>
              <a:ext cx="432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11020" imgH="139654" progId="Equation.3">
                      <p:embed/>
                    </p:oleObj>
                  </mc:Choice>
                  <mc:Fallback>
                    <p:oleObj name="Equation" r:id="rId12" imgW="311020" imgH="139654" progId="Equation.3">
                      <p:embed/>
                      <p:pic>
                        <p:nvPicPr>
                          <p:cNvPr id="20508" name="Object 8">
                            <a:extLst>
                              <a:ext uri="{FF2B5EF4-FFF2-40B4-BE49-F238E27FC236}">
                                <a16:creationId xmlns:a16="http://schemas.microsoft.com/office/drawing/2014/main" id="{801DACC2-B0EF-46CA-BD57-71EC399C1A7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8" y="2559"/>
                            <a:ext cx="432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64">
            <a:extLst>
              <a:ext uri="{FF2B5EF4-FFF2-40B4-BE49-F238E27FC236}">
                <a16:creationId xmlns:a16="http://schemas.microsoft.com/office/drawing/2014/main" id="{6BC3AFC1-E676-4832-AB54-F8F23C79484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644900"/>
            <a:ext cx="8305800" cy="1055688"/>
            <a:chOff x="56" y="2120"/>
            <a:chExt cx="5232" cy="665"/>
          </a:xfrm>
        </p:grpSpPr>
        <p:grpSp>
          <p:nvGrpSpPr>
            <p:cNvPr id="20496" name="Group 50">
              <a:extLst>
                <a:ext uri="{FF2B5EF4-FFF2-40B4-BE49-F238E27FC236}">
                  <a16:creationId xmlns:a16="http://schemas.microsoft.com/office/drawing/2014/main" id="{068A4303-3AB1-419A-9000-064EAF19CE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2168"/>
              <a:ext cx="624" cy="344"/>
              <a:chOff x="288" y="2592"/>
              <a:chExt cx="528" cy="384"/>
            </a:xfrm>
          </p:grpSpPr>
          <p:sp>
            <p:nvSpPr>
              <p:cNvPr id="20502" name="AutoShape 51" descr="新闻纸">
                <a:extLst>
                  <a:ext uri="{FF2B5EF4-FFF2-40B4-BE49-F238E27FC236}">
                    <a16:creationId xmlns:a16="http://schemas.microsoft.com/office/drawing/2014/main" id="{0512C8BA-72C4-4F6F-A22C-F8D6BCE82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03" name="Text Box 52">
                <a:extLst>
                  <a:ext uri="{FF2B5EF4-FFF2-40B4-BE49-F238E27FC236}">
                    <a16:creationId xmlns:a16="http://schemas.microsoft.com/office/drawing/2014/main" id="{420740DD-D0F5-4D7D-B264-57A3CB1975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497" name="Group 57">
              <a:extLst>
                <a:ext uri="{FF2B5EF4-FFF2-40B4-BE49-F238E27FC236}">
                  <a16:creationId xmlns:a16="http://schemas.microsoft.com/office/drawing/2014/main" id="{80EF21A0-42CE-4370-9747-88C963D4AC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" y="2120"/>
              <a:ext cx="5232" cy="665"/>
              <a:chOff x="296" y="184"/>
              <a:chExt cx="5232" cy="665"/>
            </a:xfrm>
          </p:grpSpPr>
          <p:sp>
            <p:nvSpPr>
              <p:cNvPr id="20498" name="Rectangle 58">
                <a:extLst>
                  <a:ext uri="{FF2B5EF4-FFF2-40B4-BE49-F238E27FC236}">
                    <a16:creationId xmlns:a16="http://schemas.microsoft.com/office/drawing/2014/main" id="{E45A579A-0642-4407-B7A6-60C4D5308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184"/>
                <a:ext cx="5232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667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所有最高项系数为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  次多项式中，勒让德多项式          在         上与零的平方误差最小。</a:t>
                </a:r>
              </a:p>
            </p:txBody>
          </p:sp>
          <p:graphicFrame>
            <p:nvGraphicFramePr>
              <p:cNvPr id="20499" name="Object 4">
                <a:extLst>
                  <a:ext uri="{FF2B5EF4-FFF2-40B4-BE49-F238E27FC236}">
                    <a16:creationId xmlns:a16="http://schemas.microsoft.com/office/drawing/2014/main" id="{D43E3FAF-08C0-4944-A31F-E979DD621F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99" y="305"/>
              <a:ext cx="1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835" imgH="139518" progId="Equation.3">
                      <p:embed/>
                    </p:oleObj>
                  </mc:Choice>
                  <mc:Fallback>
                    <p:oleObj name="Equation" r:id="rId14" imgW="126835" imgH="139518" progId="Equation.3">
                      <p:embed/>
                      <p:pic>
                        <p:nvPicPr>
                          <p:cNvPr id="20499" name="Object 4">
                            <a:extLst>
                              <a:ext uri="{FF2B5EF4-FFF2-40B4-BE49-F238E27FC236}">
                                <a16:creationId xmlns:a16="http://schemas.microsoft.com/office/drawing/2014/main" id="{D43E3FAF-08C0-4944-A31F-E979DD621F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9" y="305"/>
                            <a:ext cx="16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0" name="Object 5">
                <a:extLst>
                  <a:ext uri="{FF2B5EF4-FFF2-40B4-BE49-F238E27FC236}">
                    <a16:creationId xmlns:a16="http://schemas.microsoft.com/office/drawing/2014/main" id="{5EF5B35D-68D8-4ED1-AE37-8E8AB1B4B6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7" y="545"/>
              <a:ext cx="48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6048" imgH="253780" progId="Equation.3">
                      <p:embed/>
                    </p:oleObj>
                  </mc:Choice>
                  <mc:Fallback>
                    <p:oleObj name="Equation" r:id="rId16" imgW="406048" imgH="253780" progId="Equation.3">
                      <p:embed/>
                      <p:pic>
                        <p:nvPicPr>
                          <p:cNvPr id="20500" name="Object 5">
                            <a:extLst>
                              <a:ext uri="{FF2B5EF4-FFF2-40B4-BE49-F238E27FC236}">
                                <a16:creationId xmlns:a16="http://schemas.microsoft.com/office/drawing/2014/main" id="{5EF5B35D-68D8-4ED1-AE37-8E8AB1B4B61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" y="545"/>
                            <a:ext cx="48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1" name="Object 6">
                <a:extLst>
                  <a:ext uri="{FF2B5EF4-FFF2-40B4-BE49-F238E27FC236}">
                    <a16:creationId xmlns:a16="http://schemas.microsoft.com/office/drawing/2014/main" id="{81B2250C-4438-4E22-928D-E7558177F4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4" y="572"/>
              <a:ext cx="44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18918" imgH="203112" progId="Equation.3">
                      <p:embed/>
                    </p:oleObj>
                  </mc:Choice>
                  <mc:Fallback>
                    <p:oleObj name="Equation" r:id="rId18" imgW="418918" imgH="203112" progId="Equation.3">
                      <p:embed/>
                      <p:pic>
                        <p:nvPicPr>
                          <p:cNvPr id="20501" name="Object 6">
                            <a:extLst>
                              <a:ext uri="{FF2B5EF4-FFF2-40B4-BE49-F238E27FC236}">
                                <a16:creationId xmlns:a16="http://schemas.microsoft.com/office/drawing/2014/main" id="{81B2250C-4438-4E22-928D-E7558177F4C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4" y="572"/>
                            <a:ext cx="446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490" name="Rectangle 66">
            <a:extLst>
              <a:ext uri="{FF2B5EF4-FFF2-40B4-BE49-F238E27FC236}">
                <a16:creationId xmlns:a16="http://schemas.microsoft.com/office/drawing/2014/main" id="{06327850-48D5-4EFA-BB6D-C5941B23B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ials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73">
            <a:extLst>
              <a:ext uri="{FF2B5EF4-FFF2-40B4-BE49-F238E27FC236}">
                <a16:creationId xmlns:a16="http://schemas.microsoft.com/office/drawing/2014/main" id="{04B81471-9740-444A-8FEF-2AA50EB0F85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695825"/>
            <a:ext cx="8131175" cy="1343025"/>
            <a:chOff x="385" y="2958"/>
            <a:chExt cx="5122" cy="846"/>
          </a:xfrm>
        </p:grpSpPr>
        <p:graphicFrame>
          <p:nvGraphicFramePr>
            <p:cNvPr id="20492" name="Object 2">
              <a:extLst>
                <a:ext uri="{FF2B5EF4-FFF2-40B4-BE49-F238E27FC236}">
                  <a16:creationId xmlns:a16="http://schemas.microsoft.com/office/drawing/2014/main" id="{3DF5395C-A068-41FF-B573-654F331102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8" y="2958"/>
            <a:ext cx="2116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1572" imgH="342900" progId="Equation.DSMT4">
                    <p:embed/>
                  </p:oleObj>
                </mc:Choice>
                <mc:Fallback>
                  <p:oleObj name="Equation" r:id="rId20" imgW="1771572" imgH="342900" progId="Equation.DSMT4">
                    <p:embed/>
                    <p:pic>
                      <p:nvPicPr>
                        <p:cNvPr id="20492" name="Object 2">
                          <a:extLst>
                            <a:ext uri="{FF2B5EF4-FFF2-40B4-BE49-F238E27FC236}">
                              <a16:creationId xmlns:a16="http://schemas.microsoft.com/office/drawing/2014/main" id="{3DF5395C-A068-41FF-B573-654F331102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2958"/>
                          <a:ext cx="2116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 Box 68">
              <a:extLst>
                <a:ext uri="{FF2B5EF4-FFF2-40B4-BE49-F238E27FC236}">
                  <a16:creationId xmlns:a16="http://schemas.microsoft.com/office/drawing/2014/main" id="{4DA8564F-E921-401C-A7D7-5ECDBE69D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022"/>
              <a:ext cx="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提示：</a:t>
              </a:r>
              <a:r>
                <a:rPr kumimoji="0"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0494" name="Object 3">
              <a:extLst>
                <a:ext uri="{FF2B5EF4-FFF2-40B4-BE49-F238E27FC236}">
                  <a16:creationId xmlns:a16="http://schemas.microsoft.com/office/drawing/2014/main" id="{32007327-9B2D-44C7-8F6C-7D6D2C81C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" y="3377"/>
            <a:ext cx="434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733904" imgH="342900" progId="Equation.DSMT4">
                    <p:embed/>
                  </p:oleObj>
                </mc:Choice>
                <mc:Fallback>
                  <p:oleObj name="Equation" r:id="rId22" imgW="3733904" imgH="342900" progId="Equation.DSMT4">
                    <p:embed/>
                    <p:pic>
                      <p:nvPicPr>
                        <p:cNvPr id="20494" name="Object 3">
                          <a:extLst>
                            <a:ext uri="{FF2B5EF4-FFF2-40B4-BE49-F238E27FC236}">
                              <a16:creationId xmlns:a16="http://schemas.microsoft.com/office/drawing/2014/main" id="{32007327-9B2D-44C7-8F6C-7D6D2C81C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377"/>
                          <a:ext cx="4347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Text Box 70">
              <a:extLst>
                <a:ext uri="{FF2B5EF4-FFF2-40B4-BE49-F238E27FC236}">
                  <a16:creationId xmlns:a16="http://schemas.microsoft.com/office/drawing/2014/main" id="{1CFC0861-BA81-4E62-B0FD-A62F2D9CC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5" y="341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9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9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79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7" name="Text Box 1043">
            <a:extLst>
              <a:ext uri="{FF2B5EF4-FFF2-40B4-BE49-F238E27FC236}">
                <a16:creationId xmlns:a16="http://schemas.microsoft.com/office/drawing/2014/main" id="{405BCF4A-83B0-432B-84ED-37F48B709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88" y="5588000"/>
            <a:ext cx="4572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4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4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1069">
            <a:extLst>
              <a:ext uri="{FF2B5EF4-FFF2-40B4-BE49-F238E27FC236}">
                <a16:creationId xmlns:a16="http://schemas.microsoft.com/office/drawing/2014/main" id="{16B4A4B0-32C7-49FF-98C6-F3A5EA82992C}"/>
              </a:ext>
            </a:extLst>
          </p:cNvPr>
          <p:cNvGrpSpPr>
            <a:grpSpLocks/>
          </p:cNvGrpSpPr>
          <p:nvPr/>
        </p:nvGrpSpPr>
        <p:grpSpPr bwMode="auto">
          <a:xfrm>
            <a:off x="1652588" y="3502025"/>
            <a:ext cx="3860800" cy="2746375"/>
            <a:chOff x="1776" y="2206"/>
            <a:chExt cx="2432" cy="1730"/>
          </a:xfrm>
        </p:grpSpPr>
        <p:sp>
          <p:nvSpPr>
            <p:cNvPr id="21540" name="Text Box 1060">
              <a:extLst>
                <a:ext uri="{FF2B5EF4-FFF2-40B4-BE49-F238E27FC236}">
                  <a16:creationId xmlns:a16="http://schemas.microsoft.com/office/drawing/2014/main" id="{7D7036B8-3C86-4CFC-9DAF-7726E3B4DE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6" y="3216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200" i="1"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541" name="Text Box 1056">
              <a:extLst>
                <a:ext uri="{FF2B5EF4-FFF2-40B4-BE49-F238E27FC236}">
                  <a16:creationId xmlns:a16="http://schemas.microsoft.com/office/drawing/2014/main" id="{24443B8E-C055-481B-B18A-B8C5B1D69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206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42" name="Text Box 1057">
              <a:extLst>
                <a:ext uri="{FF2B5EF4-FFF2-40B4-BE49-F238E27FC236}">
                  <a16:creationId xmlns:a16="http://schemas.microsoft.com/office/drawing/2014/main" id="{B21968EE-9CD7-477D-A4E7-23EC29662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216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3" name="Text Box 1053">
              <a:extLst>
                <a:ext uri="{FF2B5EF4-FFF2-40B4-BE49-F238E27FC236}">
                  <a16:creationId xmlns:a16="http://schemas.microsoft.com/office/drawing/2014/main" id="{5B64DA43-8AE3-4E27-A804-36A47D587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3189"/>
              <a:ext cx="234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1200">
                  <a:solidFill>
                    <a:srgbClr val="99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1200">
                  <a:solidFill>
                    <a:srgbClr val="99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44" name="Text Box 1054">
              <a:extLst>
                <a:ext uri="{FF2B5EF4-FFF2-40B4-BE49-F238E27FC236}">
                  <a16:creationId xmlns:a16="http://schemas.microsoft.com/office/drawing/2014/main" id="{46FE14FF-14E6-4434-8107-226774B2B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4" y="3214"/>
              <a:ext cx="128" cy="1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200">
                  <a:solidFill>
                    <a:srgbClr val="99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45" name="Line 1058">
              <a:extLst>
                <a:ext uri="{FF2B5EF4-FFF2-40B4-BE49-F238E27FC236}">
                  <a16:creationId xmlns:a16="http://schemas.microsoft.com/office/drawing/2014/main" id="{09138787-C95B-4F8E-B2F3-4652DA562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144"/>
              <a:ext cx="23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6" name="Line 1059">
              <a:extLst>
                <a:ext uri="{FF2B5EF4-FFF2-40B4-BE49-F238E27FC236}">
                  <a16:creationId xmlns:a16="http://schemas.microsoft.com/office/drawing/2014/main" id="{8ED7F045-46E9-494E-9745-F300EDF452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042" y="3082"/>
              <a:ext cx="170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0224" name="Object 1024">
            <a:extLst>
              <a:ext uri="{FF2B5EF4-FFF2-40B4-BE49-F238E27FC236}">
                <a16:creationId xmlns:a16="http://schemas.microsoft.com/office/drawing/2014/main" id="{4D061AB3-534E-4D4D-B15F-A54669F61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79438"/>
              </p:ext>
            </p:extLst>
          </p:nvPr>
        </p:nvGraphicFramePr>
        <p:xfrm>
          <a:off x="2357438" y="800100"/>
          <a:ext cx="5594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800" imgH="139654" progId="Equation.3">
                  <p:embed/>
                </p:oleObj>
              </mc:Choice>
              <mc:Fallback>
                <p:oleObj name="Equation" r:id="rId5" imgW="3352800" imgH="139654" progId="Equation.3">
                  <p:embed/>
                  <p:pic>
                    <p:nvPicPr>
                      <p:cNvPr id="180224" name="Object 1024">
                        <a:extLst>
                          <a:ext uri="{FF2B5EF4-FFF2-40B4-BE49-F238E27FC236}">
                            <a16:creationId xmlns:a16="http://schemas.microsoft.com/office/drawing/2014/main" id="{4D061AB3-534E-4D4D-B15F-A54669F61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800100"/>
                        <a:ext cx="5594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27">
            <a:extLst>
              <a:ext uri="{FF2B5EF4-FFF2-40B4-BE49-F238E27FC236}">
                <a16:creationId xmlns:a16="http://schemas.microsoft.com/office/drawing/2014/main" id="{DD53B48E-A586-4D3E-870B-CBBA5375C56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28600"/>
            <a:ext cx="8305800" cy="609600"/>
            <a:chOff x="240" y="1824"/>
            <a:chExt cx="5232" cy="384"/>
          </a:xfrm>
        </p:grpSpPr>
        <p:grpSp>
          <p:nvGrpSpPr>
            <p:cNvPr id="21534" name="Group 1028">
              <a:extLst>
                <a:ext uri="{FF2B5EF4-FFF2-40B4-BE49-F238E27FC236}">
                  <a16:creationId xmlns:a16="http://schemas.microsoft.com/office/drawing/2014/main" id="{03343E9E-5026-4D9D-BD4D-4DC41ABCA7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24"/>
              <a:ext cx="624" cy="384"/>
              <a:chOff x="288" y="2592"/>
              <a:chExt cx="528" cy="384"/>
            </a:xfrm>
          </p:grpSpPr>
          <p:sp>
            <p:nvSpPr>
              <p:cNvPr id="21538" name="AutoShape 1029" descr="新闻纸">
                <a:extLst>
                  <a:ext uri="{FF2B5EF4-FFF2-40B4-BE49-F238E27FC236}">
                    <a16:creationId xmlns:a16="http://schemas.microsoft.com/office/drawing/2014/main" id="{83A01895-3784-4C81-990F-A39513C2C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9" name="Text Box 1030">
                <a:extLst>
                  <a:ext uri="{FF2B5EF4-FFF2-40B4-BE49-F238E27FC236}">
                    <a16:creationId xmlns:a16="http://schemas.microsoft.com/office/drawing/2014/main" id="{709A0718-AFED-4610-B65E-5C9125C5F2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535" name="Group 1031">
              <a:extLst>
                <a:ext uri="{FF2B5EF4-FFF2-40B4-BE49-F238E27FC236}">
                  <a16:creationId xmlns:a16="http://schemas.microsoft.com/office/drawing/2014/main" id="{401758CD-FC1C-4A91-ACB4-CAD710CE13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872"/>
              <a:ext cx="5232" cy="288"/>
              <a:chOff x="240" y="1872"/>
              <a:chExt cx="5232" cy="288"/>
            </a:xfrm>
          </p:grpSpPr>
          <p:sp>
            <p:nvSpPr>
              <p:cNvPr id="21536" name="Rectangle 1032">
                <a:extLst>
                  <a:ext uri="{FF2B5EF4-FFF2-40B4-BE49-F238E27FC236}">
                    <a16:creationId xmlns:a16="http://schemas.microsoft.com/office/drawing/2014/main" id="{31C72311-C00C-48C5-980D-6CAA80EC3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1872"/>
                <a:ext cx="5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5  </a:t>
                </a:r>
                <a:r>
                  <a:rPr lang="zh-CN" altLang="en-US" sz="2400" b="1" dirty="0">
                    <a:solidFill>
                      <a:srgbClr val="6600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递推性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当        时，有</a:t>
                </a:r>
              </a:p>
            </p:txBody>
          </p:sp>
          <p:graphicFrame>
            <p:nvGraphicFramePr>
              <p:cNvPr id="21537" name="Object 1028">
                <a:extLst>
                  <a:ext uri="{FF2B5EF4-FFF2-40B4-BE49-F238E27FC236}">
                    <a16:creationId xmlns:a16="http://schemas.microsoft.com/office/drawing/2014/main" id="{952E5571-9278-492A-BFCD-6366917A37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53" y="1934"/>
              <a:ext cx="36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648" imgH="82712" progId="Equation.3">
                      <p:embed/>
                    </p:oleObj>
                  </mc:Choice>
                  <mc:Fallback>
                    <p:oleObj name="Equation" r:id="rId8" imgW="266648" imgH="82712" progId="Equation.3">
                      <p:embed/>
                      <p:pic>
                        <p:nvPicPr>
                          <p:cNvPr id="21537" name="Object 1028">
                            <a:extLst>
                              <a:ext uri="{FF2B5EF4-FFF2-40B4-BE49-F238E27FC236}">
                                <a16:creationId xmlns:a16="http://schemas.microsoft.com/office/drawing/2014/main" id="{952E5571-9278-492A-BFCD-6366917A37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3" y="1934"/>
                            <a:ext cx="36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034">
            <a:extLst>
              <a:ext uri="{FF2B5EF4-FFF2-40B4-BE49-F238E27FC236}">
                <a16:creationId xmlns:a16="http://schemas.microsoft.com/office/drawing/2014/main" id="{E499C628-1F0F-44E6-A939-8C8A340C38D9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1168400"/>
            <a:ext cx="8369300" cy="458788"/>
            <a:chOff x="248" y="2416"/>
            <a:chExt cx="5272" cy="289"/>
          </a:xfrm>
        </p:grpSpPr>
        <p:sp>
          <p:nvSpPr>
            <p:cNvPr id="21532" name="Rectangle 1035">
              <a:extLst>
                <a:ext uri="{FF2B5EF4-FFF2-40B4-BE49-F238E27FC236}">
                  <a16:creationId xmlns:a16="http://schemas.microsoft.com/office/drawing/2014/main" id="{1111B025-F7F0-479B-B251-5DEE2D648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2416"/>
              <a:ext cx="5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                            ，利用递推关系就可推出</a:t>
              </a:r>
            </a:p>
          </p:txBody>
        </p:sp>
        <p:graphicFrame>
          <p:nvGraphicFramePr>
            <p:cNvPr id="21533" name="Object 1027">
              <a:extLst>
                <a:ext uri="{FF2B5EF4-FFF2-40B4-BE49-F238E27FC236}">
                  <a16:creationId xmlns:a16="http://schemas.microsoft.com/office/drawing/2014/main" id="{2CE66224-1103-48E8-8CE5-9B9A42C12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" y="2464"/>
            <a:ext cx="13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25420" imgH="139654" progId="Equation.3">
                    <p:embed/>
                  </p:oleObj>
                </mc:Choice>
                <mc:Fallback>
                  <p:oleObj name="Equation" r:id="rId10" imgW="1225420" imgH="139654" progId="Equation.3">
                    <p:embed/>
                    <p:pic>
                      <p:nvPicPr>
                        <p:cNvPr id="21533" name="Object 1027">
                          <a:extLst>
                            <a:ext uri="{FF2B5EF4-FFF2-40B4-BE49-F238E27FC236}">
                              <a16:creationId xmlns:a16="http://schemas.microsoft.com/office/drawing/2014/main" id="{2CE66224-1103-48E8-8CE5-9B9A42C12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2464"/>
                          <a:ext cx="13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25" name="Object 1025">
            <a:extLst>
              <a:ext uri="{FF2B5EF4-FFF2-40B4-BE49-F238E27FC236}">
                <a16:creationId xmlns:a16="http://schemas.microsoft.com/office/drawing/2014/main" id="{F4E97D31-15E6-4AC3-B5C4-ABD4765C1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00691"/>
              </p:ext>
            </p:extLst>
          </p:nvPr>
        </p:nvGraphicFramePr>
        <p:xfrm>
          <a:off x="2197100" y="1587500"/>
          <a:ext cx="53340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6152" imgH="730273" progId="Equation.3">
                  <p:embed/>
                </p:oleObj>
              </mc:Choice>
              <mc:Fallback>
                <p:oleObj name="Equation" r:id="rId12" imgW="3086152" imgH="730273" progId="Equation.3">
                  <p:embed/>
                  <p:pic>
                    <p:nvPicPr>
                      <p:cNvPr id="180225" name="Object 1025">
                        <a:extLst>
                          <a:ext uri="{FF2B5EF4-FFF2-40B4-BE49-F238E27FC236}">
                            <a16:creationId xmlns:a16="http://schemas.microsoft.com/office/drawing/2014/main" id="{F4E97D31-15E6-4AC3-B5C4-ABD4765C1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587500"/>
                        <a:ext cx="53340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38">
            <a:extLst>
              <a:ext uri="{FF2B5EF4-FFF2-40B4-BE49-F238E27FC236}">
                <a16:creationId xmlns:a16="http://schemas.microsoft.com/office/drawing/2014/main" id="{BEFF69FD-D412-4B2E-8028-B59FB568C6A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70200"/>
            <a:ext cx="4102100" cy="457200"/>
            <a:chOff x="248" y="3488"/>
            <a:chExt cx="2584" cy="288"/>
          </a:xfrm>
        </p:grpSpPr>
        <p:sp>
          <p:nvSpPr>
            <p:cNvPr id="21530" name="Rectangle 1039">
              <a:extLst>
                <a:ext uri="{FF2B5EF4-FFF2-40B4-BE49-F238E27FC236}">
                  <a16:creationId xmlns:a16="http://schemas.microsoft.com/office/drawing/2014/main" id="{6575A663-21A7-4CE2-8320-25FED8B3E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3488"/>
              <a:ext cx="2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        上的图形如下：</a:t>
              </a:r>
            </a:p>
          </p:txBody>
        </p:sp>
        <p:graphicFrame>
          <p:nvGraphicFramePr>
            <p:cNvPr id="21531" name="Object 1026">
              <a:extLst>
                <a:ext uri="{FF2B5EF4-FFF2-40B4-BE49-F238E27FC236}">
                  <a16:creationId xmlns:a16="http://schemas.microsoft.com/office/drawing/2014/main" id="{AF99732D-E176-4C4C-9FCF-10213335FF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552"/>
            <a:ext cx="43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3876" imgH="114300" progId="Equation.3">
                    <p:embed/>
                  </p:oleObj>
                </mc:Choice>
                <mc:Fallback>
                  <p:oleObj name="Equation" r:id="rId14" imgW="323876" imgH="114300" progId="Equation.3">
                    <p:embed/>
                    <p:pic>
                      <p:nvPicPr>
                        <p:cNvPr id="21531" name="Object 1026">
                          <a:extLst>
                            <a:ext uri="{FF2B5EF4-FFF2-40B4-BE49-F238E27FC236}">
                              <a16:creationId xmlns:a16="http://schemas.microsoft.com/office/drawing/2014/main" id="{AF99732D-E176-4C4C-9FCF-10213335F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552"/>
                          <a:ext cx="43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89" name="Line 1045">
            <a:extLst>
              <a:ext uri="{FF2B5EF4-FFF2-40B4-BE49-F238E27FC236}">
                <a16:creationId xmlns:a16="http://schemas.microsoft.com/office/drawing/2014/main" id="{000249E9-20DA-4FED-8848-43C0509A1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275" y="4056063"/>
            <a:ext cx="0" cy="190023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5190" name="Line 1046">
            <a:extLst>
              <a:ext uri="{FF2B5EF4-FFF2-40B4-BE49-F238E27FC236}">
                <a16:creationId xmlns:a16="http://schemas.microsoft.com/office/drawing/2014/main" id="{039650EF-7BCB-4B1E-A668-85E02CC70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056063"/>
            <a:ext cx="0" cy="1884362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5191" name="Line 1047">
            <a:extLst>
              <a:ext uri="{FF2B5EF4-FFF2-40B4-BE49-F238E27FC236}">
                <a16:creationId xmlns:a16="http://schemas.microsoft.com/office/drawing/2014/main" id="{05DA67DF-9EEB-4BDC-BCB8-BE8EC5942D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9325" y="5940425"/>
            <a:ext cx="2370138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5192" name="Freeform 1048">
            <a:extLst>
              <a:ext uri="{FF2B5EF4-FFF2-40B4-BE49-F238E27FC236}">
                <a16:creationId xmlns:a16="http://schemas.microsoft.com/office/drawing/2014/main" id="{79FC157A-3A4F-425A-949C-8117A264F5F6}"/>
              </a:ext>
            </a:extLst>
          </p:cNvPr>
          <p:cNvSpPr>
            <a:spLocks/>
          </p:cNvSpPr>
          <p:nvPr/>
        </p:nvSpPr>
        <p:spPr bwMode="auto">
          <a:xfrm>
            <a:off x="2217738" y="4114800"/>
            <a:ext cx="2354262" cy="1404938"/>
          </a:xfrm>
          <a:custGeom>
            <a:avLst/>
            <a:gdLst>
              <a:gd name="T0" fmla="*/ 0 w 1876"/>
              <a:gd name="T1" fmla="*/ 0 h 1397"/>
              <a:gd name="T2" fmla="*/ 2147483646 w 1876"/>
              <a:gd name="T3" fmla="*/ 2147483646 h 1397"/>
              <a:gd name="T4" fmla="*/ 2147483646 w 1876"/>
              <a:gd name="T5" fmla="*/ 2147483646 h 1397"/>
              <a:gd name="T6" fmla="*/ 0 60000 65536"/>
              <a:gd name="T7" fmla="*/ 0 60000 65536"/>
              <a:gd name="T8" fmla="*/ 0 60000 65536"/>
              <a:gd name="T9" fmla="*/ 0 w 1876"/>
              <a:gd name="T10" fmla="*/ 0 h 1397"/>
              <a:gd name="T11" fmla="*/ 1876 w 1876"/>
              <a:gd name="T12" fmla="*/ 1397 h 1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6" h="1397">
                <a:moveTo>
                  <a:pt x="0" y="0"/>
                </a:moveTo>
                <a:cubicBezTo>
                  <a:pt x="323" y="696"/>
                  <a:pt x="647" y="1393"/>
                  <a:pt x="960" y="1395"/>
                </a:cubicBezTo>
                <a:cubicBezTo>
                  <a:pt x="1273" y="1397"/>
                  <a:pt x="1574" y="706"/>
                  <a:pt x="1876" y="15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5186" name="Text Box 1042">
            <a:extLst>
              <a:ext uri="{FF2B5EF4-FFF2-40B4-BE49-F238E27FC236}">
                <a16:creationId xmlns:a16="http://schemas.microsoft.com/office/drawing/2014/main" id="{50723E69-042A-4683-A58A-1209ED68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988" y="4370388"/>
            <a:ext cx="541337" cy="2778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4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4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5193" name="Line 1049">
            <a:extLst>
              <a:ext uri="{FF2B5EF4-FFF2-40B4-BE49-F238E27FC236}">
                <a16:creationId xmlns:a16="http://schemas.microsoft.com/office/drawing/2014/main" id="{983F81ED-0757-48FC-9707-10EA5FC293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17738" y="4067175"/>
            <a:ext cx="2349500" cy="187166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5188" name="Line 1044">
            <a:extLst>
              <a:ext uri="{FF2B5EF4-FFF2-40B4-BE49-F238E27FC236}">
                <a16:creationId xmlns:a16="http://schemas.microsoft.com/office/drawing/2014/main" id="{75CDD905-792A-4FDE-A33A-38FF6FF83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275" y="4056063"/>
            <a:ext cx="2370138" cy="0"/>
          </a:xfrm>
          <a:prstGeom prst="line">
            <a:avLst/>
          </a:prstGeom>
          <a:noFill/>
          <a:ln w="381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5195" name="Text Box 1051">
            <a:extLst>
              <a:ext uri="{FF2B5EF4-FFF2-40B4-BE49-F238E27FC236}">
                <a16:creationId xmlns:a16="http://schemas.microsoft.com/office/drawing/2014/main" id="{E2288077-D0F7-41EA-924D-9D49B1790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3810000"/>
            <a:ext cx="541338" cy="2286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400">
                <a:solidFill>
                  <a:srgbClr val="996633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aseline="-25000">
                <a:solidFill>
                  <a:srgbClr val="996633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400">
                <a:solidFill>
                  <a:srgbClr val="996633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>
                <a:solidFill>
                  <a:srgbClr val="996633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>
                <a:solidFill>
                  <a:srgbClr val="996633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5185" name="Text Box 1041">
            <a:extLst>
              <a:ext uri="{FF2B5EF4-FFF2-40B4-BE49-F238E27FC236}">
                <a16:creationId xmlns:a16="http://schemas.microsoft.com/office/drawing/2014/main" id="{ECBC66D7-BFF0-41AE-A027-D7C06B862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4200525"/>
            <a:ext cx="542925" cy="269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kumimoji="0" lang="en-US" altLang="zh-CN" sz="14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1400" baseline="-250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14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i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4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5205" name="Freeform 1061">
            <a:extLst>
              <a:ext uri="{FF2B5EF4-FFF2-40B4-BE49-F238E27FC236}">
                <a16:creationId xmlns:a16="http://schemas.microsoft.com/office/drawing/2014/main" id="{0545E304-2D89-45B8-9C38-CDD9FFF19A5D}"/>
              </a:ext>
            </a:extLst>
          </p:cNvPr>
          <p:cNvSpPr>
            <a:spLocks/>
          </p:cNvSpPr>
          <p:nvPr/>
        </p:nvSpPr>
        <p:spPr bwMode="auto">
          <a:xfrm>
            <a:off x="2274888" y="4038600"/>
            <a:ext cx="2324100" cy="1828800"/>
          </a:xfrm>
          <a:custGeom>
            <a:avLst/>
            <a:gdLst>
              <a:gd name="T0" fmla="*/ 0 w 1814"/>
              <a:gd name="T1" fmla="*/ 2147483646 h 1515"/>
              <a:gd name="T2" fmla="*/ 2147483646 w 1814"/>
              <a:gd name="T3" fmla="*/ 2147483646 h 1515"/>
              <a:gd name="T4" fmla="*/ 2147483646 w 1814"/>
              <a:gd name="T5" fmla="*/ 2147483646 h 1515"/>
              <a:gd name="T6" fmla="*/ 2147483646 w 1814"/>
              <a:gd name="T7" fmla="*/ 0 h 1515"/>
              <a:gd name="T8" fmla="*/ 0 60000 65536"/>
              <a:gd name="T9" fmla="*/ 0 60000 65536"/>
              <a:gd name="T10" fmla="*/ 0 60000 65536"/>
              <a:gd name="T11" fmla="*/ 0 60000 65536"/>
              <a:gd name="T12" fmla="*/ 0 w 1814"/>
              <a:gd name="T13" fmla="*/ 0 h 1515"/>
              <a:gd name="T14" fmla="*/ 1814 w 1814"/>
              <a:gd name="T15" fmla="*/ 1515 h 15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4" h="1515">
                <a:moveTo>
                  <a:pt x="0" y="1515"/>
                </a:moveTo>
                <a:cubicBezTo>
                  <a:pt x="159" y="906"/>
                  <a:pt x="319" y="298"/>
                  <a:pt x="524" y="255"/>
                </a:cubicBezTo>
                <a:cubicBezTo>
                  <a:pt x="729" y="212"/>
                  <a:pt x="1015" y="1302"/>
                  <a:pt x="1230" y="1260"/>
                </a:cubicBezTo>
                <a:cubicBezTo>
                  <a:pt x="1445" y="1218"/>
                  <a:pt x="1717" y="210"/>
                  <a:pt x="1814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23" name="Rectangle 1071">
            <a:extLst>
              <a:ext uri="{FF2B5EF4-FFF2-40B4-BE49-F238E27FC236}">
                <a16:creationId xmlns:a16="http://schemas.microsoft.com/office/drawing/2014/main" id="{A0CBE85D-C7CD-4759-8756-7A2CA69A0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ials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41">
            <a:extLst>
              <a:ext uri="{FF2B5EF4-FFF2-40B4-BE49-F238E27FC236}">
                <a16:creationId xmlns:a16="http://schemas.microsoft.com/office/drawing/2014/main" id="{AD26F3B5-72E6-4F6E-8D1F-82BD78DA86A3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375150"/>
            <a:ext cx="2217737" cy="1911350"/>
            <a:chOff x="6300788" y="4375150"/>
            <a:chExt cx="2217749" cy="1911434"/>
          </a:xfrm>
        </p:grpSpPr>
        <p:grpSp>
          <p:nvGrpSpPr>
            <p:cNvPr id="21525" name="Group 1075">
              <a:extLst>
                <a:ext uri="{FF2B5EF4-FFF2-40B4-BE49-F238E27FC236}">
                  <a16:creationId xmlns:a16="http://schemas.microsoft.com/office/drawing/2014/main" id="{E2B8BEDE-0D62-4FF0-BCB3-2AAE4CD0F2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00788" y="4375150"/>
              <a:ext cx="2208212" cy="1454150"/>
              <a:chOff x="3969" y="2756"/>
              <a:chExt cx="1391" cy="916"/>
            </a:xfrm>
          </p:grpSpPr>
          <p:sp>
            <p:nvSpPr>
              <p:cNvPr id="21527" name="Text Box 1072">
                <a:extLst>
                  <a:ext uri="{FF2B5EF4-FFF2-40B4-BE49-F238E27FC236}">
                    <a16:creationId xmlns:a16="http://schemas.microsoft.com/office/drawing/2014/main" id="{F23ECD17-7169-4A9C-A882-7C9D4A426A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9" y="3112"/>
                <a:ext cx="11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en-US" altLang="zh-CN" sz="20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zh-CN" sz="2000" b="1" i="1" baseline="-250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1)=1</a:t>
                </a:r>
              </a:p>
            </p:txBody>
          </p:sp>
          <p:sp>
            <p:nvSpPr>
              <p:cNvPr id="21528" name="Text Box 1073">
                <a:extLst>
                  <a:ext uri="{FF2B5EF4-FFF2-40B4-BE49-F238E27FC236}">
                    <a16:creationId xmlns:a16="http://schemas.microsoft.com/office/drawing/2014/main" id="{75482AC7-A3AD-488C-AC60-D1B03A5A20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9" y="2756"/>
                <a:ext cx="11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zh-CN" altLang="en-US" sz="28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结论：</a:t>
                </a:r>
              </a:p>
            </p:txBody>
          </p:sp>
          <p:sp>
            <p:nvSpPr>
              <p:cNvPr id="21529" name="Text Box 1074">
                <a:extLst>
                  <a:ext uri="{FF2B5EF4-FFF2-40B4-BE49-F238E27FC236}">
                    <a16:creationId xmlns:a16="http://schemas.microsoft.com/office/drawing/2014/main" id="{6BD26C7B-FE7C-4160-B2DC-81A61132EA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9" y="3420"/>
                <a:ext cx="136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en-US" altLang="zh-CN" sz="20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kumimoji="0" lang="en-US" altLang="zh-CN" sz="2000" b="1" i="1" baseline="-250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-1)=(-1)</a:t>
                </a:r>
                <a:r>
                  <a:rPr kumimoji="0" lang="en-US" altLang="zh-CN" sz="2000" b="1" i="1" baseline="300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21526" name="Text Box 1074">
              <a:extLst>
                <a:ext uri="{FF2B5EF4-FFF2-40B4-BE49-F238E27FC236}">
                  <a16:creationId xmlns:a16="http://schemas.microsoft.com/office/drawing/2014/main" id="{388BB215-F721-43BA-9ED2-2E7547E61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38" y="5886516"/>
              <a:ext cx="2160599" cy="400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kumimoji="0"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’</a:t>
              </a:r>
              <a:r>
                <a:rPr kumimoji="0"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)=</a:t>
              </a:r>
              <a:r>
                <a:rPr kumimoji="0"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1)/2</a:t>
              </a:r>
              <a:endParaRPr kumimoji="0" lang="en-US" altLang="zh-CN" sz="2000" b="1" i="1" baseline="30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0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0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7" grpId="0" animBg="1" autoUpdateAnimBg="0"/>
      <p:bldP spid="135186" grpId="0" animBg="1" autoUpdateAnimBg="0"/>
      <p:bldP spid="135195" grpId="0" animBg="1" autoUpdateAnimBg="0"/>
      <p:bldP spid="13518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0D08B916-0F48-4FFC-A641-7C75FA1F3D88}"/>
              </a:ext>
            </a:extLst>
          </p:cNvPr>
          <p:cNvGrpSpPr>
            <a:grpSpLocks/>
          </p:cNvGrpSpPr>
          <p:nvPr/>
        </p:nvGrpSpPr>
        <p:grpSpPr bwMode="auto">
          <a:xfrm>
            <a:off x="623888" y="1047750"/>
            <a:ext cx="8091487" cy="671513"/>
            <a:chOff x="395" y="708"/>
            <a:chExt cx="5006" cy="423"/>
          </a:xfrm>
        </p:grpSpPr>
        <p:sp>
          <p:nvSpPr>
            <p:cNvPr id="22560" name="Rectangle 26">
              <a:extLst>
                <a:ext uri="{FF2B5EF4-FFF2-40B4-BE49-F238E27FC236}">
                  <a16:creationId xmlns:a16="http://schemas.microsoft.com/office/drawing/2014/main" id="{C1E8792C-3DF9-465B-8502-15C438839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" y="765"/>
              <a:ext cx="40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区间为          ，权函数                    时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序列</a:t>
              </a:r>
            </a:p>
          </p:txBody>
        </p:sp>
        <p:graphicFrame>
          <p:nvGraphicFramePr>
            <p:cNvPr id="22561" name="Object 21">
              <a:extLst>
                <a:ext uri="{FF2B5EF4-FFF2-40B4-BE49-F238E27FC236}">
                  <a16:creationId xmlns:a16="http://schemas.microsoft.com/office/drawing/2014/main" id="{8AD66BF8-4D9F-4A2F-BB9A-9F765F3F2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0" y="816"/>
            <a:ext cx="51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203112" progId="Equation.DSMT4">
                    <p:embed/>
                  </p:oleObj>
                </mc:Choice>
                <mc:Fallback>
                  <p:oleObj name="Equation" r:id="rId6" imgW="431613" imgH="203112" progId="Equation.DSMT4">
                    <p:embed/>
                    <p:pic>
                      <p:nvPicPr>
                        <p:cNvPr id="22561" name="Object 21">
                          <a:extLst>
                            <a:ext uri="{FF2B5EF4-FFF2-40B4-BE49-F238E27FC236}">
                              <a16:creationId xmlns:a16="http://schemas.microsoft.com/office/drawing/2014/main" id="{8AD66BF8-4D9F-4A2F-BB9A-9F765F3F22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816"/>
                          <a:ext cx="51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20">
              <a:extLst>
                <a:ext uri="{FF2B5EF4-FFF2-40B4-BE49-F238E27FC236}">
                  <a16:creationId xmlns:a16="http://schemas.microsoft.com/office/drawing/2014/main" id="{204D67FE-9F14-41A4-917B-66C961B157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9" y="708"/>
            <a:ext cx="96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342900" progId="Equation.3">
                    <p:embed/>
                  </p:oleObj>
                </mc:Choice>
                <mc:Fallback>
                  <p:oleObj name="Equation" r:id="rId8" imgW="914400" imgH="342900" progId="Equation.3">
                    <p:embed/>
                    <p:pic>
                      <p:nvPicPr>
                        <p:cNvPr id="22562" name="Object 20">
                          <a:extLst>
                            <a:ext uri="{FF2B5EF4-FFF2-40B4-BE49-F238E27FC236}">
                              <a16:creationId xmlns:a16="http://schemas.microsoft.com/office/drawing/2014/main" id="{204D67FE-9F14-41A4-917B-66C961B157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708"/>
                          <a:ext cx="96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19">
              <a:extLst>
                <a:ext uri="{FF2B5EF4-FFF2-40B4-BE49-F238E27FC236}">
                  <a16:creationId xmlns:a16="http://schemas.microsoft.com/office/drawing/2014/main" id="{8C0B6C1B-7A00-4BDB-8547-67F088A50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4" y="816"/>
            <a:ext cx="9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33476" imgH="139654" progId="Equation.3">
                    <p:embed/>
                  </p:oleObj>
                </mc:Choice>
                <mc:Fallback>
                  <p:oleObj name="Equation" r:id="rId10" imgW="933476" imgH="139654" progId="Equation.3">
                    <p:embed/>
                    <p:pic>
                      <p:nvPicPr>
                        <p:cNvPr id="22563" name="Object 19">
                          <a:extLst>
                            <a:ext uri="{FF2B5EF4-FFF2-40B4-BE49-F238E27FC236}">
                              <a16:creationId xmlns:a16="http://schemas.microsoft.com/office/drawing/2014/main" id="{8C0B6C1B-7A00-4BDB-8547-67F088A50A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816"/>
                          <a:ext cx="9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26" name="Object 18">
            <a:extLst>
              <a:ext uri="{FF2B5EF4-FFF2-40B4-BE49-F238E27FC236}">
                <a16:creationId xmlns:a16="http://schemas.microsoft.com/office/drawing/2014/main" id="{E293744A-5604-4CF7-A292-066D3C1B2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77783"/>
              </p:ext>
            </p:extLst>
          </p:nvPr>
        </p:nvGraphicFramePr>
        <p:xfrm>
          <a:off x="2667000" y="2295525"/>
          <a:ext cx="4495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3007" imgH="139654" progId="Equation.3">
                  <p:embed/>
                </p:oleObj>
              </mc:Choice>
              <mc:Fallback>
                <p:oleObj name="Equation" r:id="rId12" imgW="2083007" imgH="139654" progId="Equation.3">
                  <p:embed/>
                  <p:pic>
                    <p:nvPicPr>
                      <p:cNvPr id="94226" name="Object 18">
                        <a:extLst>
                          <a:ext uri="{FF2B5EF4-FFF2-40B4-BE49-F238E27FC236}">
                            <a16:creationId xmlns:a16="http://schemas.microsoft.com/office/drawing/2014/main" id="{E293744A-5604-4CF7-A292-066D3C1B2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95525"/>
                        <a:ext cx="4495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>
            <a:extLst>
              <a:ext uri="{FF2B5EF4-FFF2-40B4-BE49-F238E27FC236}">
                <a16:creationId xmlns:a16="http://schemas.microsoft.com/office/drawing/2014/main" id="{21EDC033-07B3-45F5-94C0-3E65C9E8E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80561"/>
              </p:ext>
            </p:extLst>
          </p:nvPr>
        </p:nvGraphicFramePr>
        <p:xfrm>
          <a:off x="2819400" y="4352925"/>
          <a:ext cx="39131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8980" imgH="800100" progId="Equation.3">
                  <p:embed/>
                </p:oleObj>
              </mc:Choice>
              <mc:Fallback>
                <p:oleObj name="Equation" r:id="rId14" imgW="2228980" imgH="800100" progId="Equation.3">
                  <p:embed/>
                  <p:pic>
                    <p:nvPicPr>
                      <p:cNvPr id="94220" name="Object 12">
                        <a:extLst>
                          <a:ext uri="{FF2B5EF4-FFF2-40B4-BE49-F238E27FC236}">
                            <a16:creationId xmlns:a16="http://schemas.microsoft.com/office/drawing/2014/main" id="{21EDC033-07B3-45F5-94C0-3E65C9E8E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52925"/>
                        <a:ext cx="391318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3">
            <a:extLst>
              <a:ext uri="{FF2B5EF4-FFF2-40B4-BE49-F238E27FC236}">
                <a16:creationId xmlns:a16="http://schemas.microsoft.com/office/drawing/2014/main" id="{15C6C474-D9AE-4C7E-B60F-D2F118E8C245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752725"/>
            <a:ext cx="5080000" cy="461963"/>
            <a:chOff x="224" y="1734"/>
            <a:chExt cx="3184" cy="291"/>
          </a:xfrm>
        </p:grpSpPr>
        <p:sp>
          <p:nvSpPr>
            <p:cNvPr id="22557" name="Rectangle 29">
              <a:extLst>
                <a:ext uri="{FF2B5EF4-FFF2-40B4-BE49-F238E27FC236}">
                  <a16:creationId xmlns:a16="http://schemas.microsoft.com/office/drawing/2014/main" id="{A8939C5F-59C2-4B94-AD2A-D37118AED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734"/>
              <a:ext cx="15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令             ，则</a:t>
              </a:r>
            </a:p>
          </p:txBody>
        </p:sp>
        <p:graphicFrame>
          <p:nvGraphicFramePr>
            <p:cNvPr id="22558" name="Object 17">
              <a:extLst>
                <a:ext uri="{FF2B5EF4-FFF2-40B4-BE49-F238E27FC236}">
                  <a16:creationId xmlns:a16="http://schemas.microsoft.com/office/drawing/2014/main" id="{67F30BF4-B2C5-4A00-9E3A-E49E203A3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782"/>
            <a:ext cx="63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14220" imgH="82712" progId="Equation.3">
                    <p:embed/>
                  </p:oleObj>
                </mc:Choice>
                <mc:Fallback>
                  <p:oleObj name="Equation" r:id="rId16" imgW="514220" imgH="82712" progId="Equation.3">
                    <p:embed/>
                    <p:pic>
                      <p:nvPicPr>
                        <p:cNvPr id="22558" name="Object 17">
                          <a:extLst>
                            <a:ext uri="{FF2B5EF4-FFF2-40B4-BE49-F238E27FC236}">
                              <a16:creationId xmlns:a16="http://schemas.microsoft.com/office/drawing/2014/main" id="{67F30BF4-B2C5-4A00-9E3A-E49E203A3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782"/>
                          <a:ext cx="63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16">
              <a:extLst>
                <a:ext uri="{FF2B5EF4-FFF2-40B4-BE49-F238E27FC236}">
                  <a16:creationId xmlns:a16="http://schemas.microsoft.com/office/drawing/2014/main" id="{18ED0D80-D0E0-47B9-9E45-C52A07C58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782"/>
            <a:ext cx="168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25600" imgH="139654" progId="Equation.3">
                    <p:embed/>
                  </p:oleObj>
                </mc:Choice>
                <mc:Fallback>
                  <p:oleObj name="Equation" r:id="rId18" imgW="1625600" imgH="139654" progId="Equation.3">
                    <p:embed/>
                    <p:pic>
                      <p:nvPicPr>
                        <p:cNvPr id="22559" name="Object 16">
                          <a:extLst>
                            <a:ext uri="{FF2B5EF4-FFF2-40B4-BE49-F238E27FC236}">
                              <a16:creationId xmlns:a16="http://schemas.microsoft.com/office/drawing/2014/main" id="{18ED0D80-D0E0-47B9-9E45-C52A07C587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782"/>
                          <a:ext cx="168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5" name="Rectangle 27">
            <a:extLst>
              <a:ext uri="{FF2B5EF4-FFF2-40B4-BE49-F238E27FC236}">
                <a16:creationId xmlns:a16="http://schemas.microsoft.com/office/drawing/2014/main" id="{B0DCB92E-EA2C-4D10-A1C2-3698A446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正交化得到的正交多项式就是</a:t>
            </a:r>
            <a:r>
              <a:rPr lang="en-US" altLang="zh-CN" sz="24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hebyshev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多项式，它可表为</a:t>
            </a:r>
          </a:p>
        </p:txBody>
      </p:sp>
      <p:grpSp>
        <p:nvGrpSpPr>
          <p:cNvPr id="4" name="Group 43">
            <a:extLst>
              <a:ext uri="{FF2B5EF4-FFF2-40B4-BE49-F238E27FC236}">
                <a16:creationId xmlns:a16="http://schemas.microsoft.com/office/drawing/2014/main" id="{3D513693-B949-4E70-9955-4C38AC453A7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67125"/>
            <a:ext cx="8583613" cy="990600"/>
            <a:chOff x="240" y="1632"/>
            <a:chExt cx="5399" cy="624"/>
          </a:xfrm>
        </p:grpSpPr>
        <p:grpSp>
          <p:nvGrpSpPr>
            <p:cNvPr id="22547" name="Group 23">
              <a:extLst>
                <a:ext uri="{FF2B5EF4-FFF2-40B4-BE49-F238E27FC236}">
                  <a16:creationId xmlns:a16="http://schemas.microsoft.com/office/drawing/2014/main" id="{77E05F30-21F8-4359-920B-A69DBA9272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632"/>
              <a:ext cx="624" cy="384"/>
              <a:chOff x="288" y="2592"/>
              <a:chExt cx="528" cy="384"/>
            </a:xfrm>
          </p:grpSpPr>
          <p:sp>
            <p:nvSpPr>
              <p:cNvPr id="22555" name="AutoShape 24" descr="新闻纸">
                <a:extLst>
                  <a:ext uri="{FF2B5EF4-FFF2-40B4-BE49-F238E27FC236}">
                    <a16:creationId xmlns:a16="http://schemas.microsoft.com/office/drawing/2014/main" id="{8FB5B424-7FB0-49E1-B3BB-0B80461D8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56" name="Text Box 25">
                <a:extLst>
                  <a:ext uri="{FF2B5EF4-FFF2-40B4-BE49-F238E27FC236}">
                    <a16:creationId xmlns:a16="http://schemas.microsoft.com/office/drawing/2014/main" id="{A4EC2A42-218C-400B-9F7F-055ED70849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548" name="Group 38">
              <a:extLst>
                <a:ext uri="{FF2B5EF4-FFF2-40B4-BE49-F238E27FC236}">
                  <a16:creationId xmlns:a16="http://schemas.microsoft.com/office/drawing/2014/main" id="{B90EAE51-47FB-4FC3-BA68-0465A775D2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" y="1632"/>
              <a:ext cx="5394" cy="624"/>
              <a:chOff x="246" y="1632"/>
              <a:chExt cx="5393" cy="624"/>
            </a:xfrm>
          </p:grpSpPr>
          <p:grpSp>
            <p:nvGrpSpPr>
              <p:cNvPr id="22549" name="Group 37">
                <a:extLst>
                  <a:ext uri="{FF2B5EF4-FFF2-40B4-BE49-F238E27FC236}">
                    <a16:creationId xmlns:a16="http://schemas.microsoft.com/office/drawing/2014/main" id="{5E99EEA2-6F07-4CFD-A2DF-08826770F0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" y="1632"/>
                <a:ext cx="5393" cy="423"/>
                <a:chOff x="197" y="1632"/>
                <a:chExt cx="5275" cy="423"/>
              </a:xfrm>
            </p:grpSpPr>
            <p:sp>
              <p:nvSpPr>
                <p:cNvPr id="22551" name="Rectangle 31">
                  <a:extLst>
                    <a:ext uri="{FF2B5EF4-FFF2-40B4-BE49-F238E27FC236}">
                      <a16:creationId xmlns:a16="http://schemas.microsoft.com/office/drawing/2014/main" id="{09D34DB6-4CF3-4F9C-A917-960719A6D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" y="1690"/>
                  <a:ext cx="431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性质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   Chebyshev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多项式           在区间          上带权</a:t>
                  </a:r>
                </a:p>
              </p:txBody>
            </p:sp>
            <p:graphicFrame>
              <p:nvGraphicFramePr>
                <p:cNvPr id="22552" name="Object 15">
                  <a:extLst>
                    <a:ext uri="{FF2B5EF4-FFF2-40B4-BE49-F238E27FC236}">
                      <a16:creationId xmlns:a16="http://schemas.microsoft.com/office/drawing/2014/main" id="{0673BE22-A89E-4B6E-914F-FF395DE8134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52" y="1728"/>
                <a:ext cx="462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425476" imgH="139654" progId="Equation.3">
                        <p:embed/>
                      </p:oleObj>
                    </mc:Choice>
                    <mc:Fallback>
                      <p:oleObj name="Equation" r:id="rId21" imgW="425476" imgH="139654" progId="Equation.3">
                        <p:embed/>
                        <p:pic>
                          <p:nvPicPr>
                            <p:cNvPr id="22552" name="Object 15">
                              <a:extLst>
                                <a:ext uri="{FF2B5EF4-FFF2-40B4-BE49-F238E27FC236}">
                                  <a16:creationId xmlns:a16="http://schemas.microsoft.com/office/drawing/2014/main" id="{0673BE22-A89E-4B6E-914F-FF395DE8134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1728"/>
                              <a:ext cx="462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3" name="Object 14">
                  <a:extLst>
                    <a:ext uri="{FF2B5EF4-FFF2-40B4-BE49-F238E27FC236}">
                      <a16:creationId xmlns:a16="http://schemas.microsoft.com/office/drawing/2014/main" id="{C3CE4B92-14B3-48A5-AB47-227E808ACA0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08" y="1728"/>
                <a:ext cx="480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418918" imgH="203112" progId="Equation.3">
                        <p:embed/>
                      </p:oleObj>
                    </mc:Choice>
                    <mc:Fallback>
                      <p:oleObj name="Equation" r:id="rId23" imgW="418918" imgH="203112" progId="Equation.3">
                        <p:embed/>
                        <p:pic>
                          <p:nvPicPr>
                            <p:cNvPr id="22553" name="Object 14">
                              <a:extLst>
                                <a:ext uri="{FF2B5EF4-FFF2-40B4-BE49-F238E27FC236}">
                                  <a16:creationId xmlns:a16="http://schemas.microsoft.com/office/drawing/2014/main" id="{C3CE4B92-14B3-48A5-AB47-227E808ACA0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728"/>
                              <a:ext cx="480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4" name="Object 32">
                  <a:extLst>
                    <a:ext uri="{FF2B5EF4-FFF2-40B4-BE49-F238E27FC236}">
                      <a16:creationId xmlns:a16="http://schemas.microsoft.com/office/drawing/2014/main" id="{740E842D-B30D-4D51-9DA7-7FE2C474BB0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12" y="1632"/>
                <a:ext cx="960" cy="4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914400" imgH="342900" progId="Equation.3">
                        <p:embed/>
                      </p:oleObj>
                    </mc:Choice>
                    <mc:Fallback>
                      <p:oleObj name="Equation" r:id="rId25" imgW="914400" imgH="342900" progId="Equation.3">
                        <p:embed/>
                        <p:pic>
                          <p:nvPicPr>
                            <p:cNvPr id="22554" name="Object 32">
                              <a:extLst>
                                <a:ext uri="{FF2B5EF4-FFF2-40B4-BE49-F238E27FC236}">
                                  <a16:creationId xmlns:a16="http://schemas.microsoft.com/office/drawing/2014/main" id="{740E842D-B30D-4D51-9DA7-7FE2C474BB0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632"/>
                              <a:ext cx="960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2550" name="Rectangle 33">
                <a:extLst>
                  <a:ext uri="{FF2B5EF4-FFF2-40B4-BE49-F238E27FC236}">
                    <a16:creationId xmlns:a16="http://schemas.microsoft.com/office/drawing/2014/main" id="{E0AF7C0F-EB5C-4293-8A18-B99F3CBCB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8" y="1968"/>
                <a:ext cx="8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正交，且</a:t>
                </a:r>
              </a:p>
            </p:txBody>
          </p:sp>
        </p:grpSp>
      </p:grpSp>
      <p:grpSp>
        <p:nvGrpSpPr>
          <p:cNvPr id="8" name="Group 49">
            <a:extLst>
              <a:ext uri="{FF2B5EF4-FFF2-40B4-BE49-F238E27FC236}">
                <a16:creationId xmlns:a16="http://schemas.microsoft.com/office/drawing/2014/main" id="{226C64C8-AA71-40F7-B1F0-67C05C70F4A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4813"/>
            <a:ext cx="5057775" cy="720725"/>
            <a:chOff x="528" y="240"/>
            <a:chExt cx="3186" cy="454"/>
          </a:xfrm>
        </p:grpSpPr>
        <p:sp>
          <p:nvSpPr>
            <p:cNvPr id="22545" name="Rectangle 47">
              <a:extLst>
                <a:ext uri="{FF2B5EF4-FFF2-40B4-BE49-F238E27FC236}">
                  <a16:creationId xmlns:a16="http://schemas.microsoft.com/office/drawing/2014/main" id="{4902C287-F673-4535-B3C3-A32ED1B70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88"/>
              <a:ext cx="26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切比雪夫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\*Chebyshev*\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</a:p>
          </p:txBody>
        </p:sp>
        <p:pic>
          <p:nvPicPr>
            <p:cNvPr id="22546" name="Picture 48" descr="DARTS">
              <a:extLst>
                <a:ext uri="{FF2B5EF4-FFF2-40B4-BE49-F238E27FC236}">
                  <a16:creationId xmlns:a16="http://schemas.microsoft.com/office/drawing/2014/main" id="{E35C45BC-343F-4468-9EA4-C7C8FFE4EA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40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52">
            <a:extLst>
              <a:ext uri="{FF2B5EF4-FFF2-40B4-BE49-F238E27FC236}">
                <a16:creationId xmlns:a16="http://schemas.microsoft.com/office/drawing/2014/main" id="{09C391A5-2862-4CF9-8BAB-04753992594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213100"/>
            <a:ext cx="5976938" cy="471488"/>
            <a:chOff x="288" y="2016"/>
            <a:chExt cx="3774" cy="297"/>
          </a:xfrm>
        </p:grpSpPr>
        <p:sp>
          <p:nvSpPr>
            <p:cNvPr id="22543" name="Rectangle 30">
              <a:extLst>
                <a:ext uri="{FF2B5EF4-FFF2-40B4-BE49-F238E27FC236}">
                  <a16:creationId xmlns:a16="http://schemas.microsoft.com/office/drawing/2014/main" id="{0F657292-0890-4674-8757-342FE05CB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" y="2022"/>
              <a:ext cx="34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Chebyshev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有以下重要性质 ： </a:t>
              </a:r>
            </a:p>
          </p:txBody>
        </p:sp>
        <p:pic>
          <p:nvPicPr>
            <p:cNvPr id="22544" name="Picture 51" descr="toolbox">
              <a:extLst>
                <a:ext uri="{FF2B5EF4-FFF2-40B4-BE49-F238E27FC236}">
                  <a16:creationId xmlns:a16="http://schemas.microsoft.com/office/drawing/2014/main" id="{E18B7E04-65CB-4104-8C13-075C12D0D8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016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8" name="Rectangle 55">
            <a:extLst>
              <a:ext uri="{FF2B5EF4-FFF2-40B4-BE49-F238E27FC236}">
                <a16:creationId xmlns:a16="http://schemas.microsoft.com/office/drawing/2014/main" id="{80400501-C975-4C27-B5CA-9EA910006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ials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31">
            <a:extLst>
              <a:ext uri="{FF2B5EF4-FFF2-40B4-BE49-F238E27FC236}">
                <a16:creationId xmlns:a16="http://schemas.microsoft.com/office/drawing/2014/main" id="{3E4B724C-BF77-40A3-B949-BDAF9F9C6DDA}"/>
              </a:ext>
            </a:extLst>
          </p:cNvPr>
          <p:cNvGrpSpPr>
            <a:grpSpLocks/>
          </p:cNvGrpSpPr>
          <p:nvPr/>
        </p:nvGrpSpPr>
        <p:grpSpPr bwMode="auto">
          <a:xfrm>
            <a:off x="6497638" y="1560513"/>
            <a:ext cx="2571750" cy="5241925"/>
            <a:chOff x="6357938" y="1214438"/>
            <a:chExt cx="2571780" cy="5242620"/>
          </a:xfrm>
        </p:grpSpPr>
        <p:pic>
          <p:nvPicPr>
            <p:cNvPr id="22540" name="Picture 2" descr="C:\Users\Administrator\Desktop\Chebyshev.jpg">
              <a:extLst>
                <a:ext uri="{FF2B5EF4-FFF2-40B4-BE49-F238E27FC236}">
                  <a16:creationId xmlns:a16="http://schemas.microsoft.com/office/drawing/2014/main" id="{BA03DD70-A69E-4ED1-8BEE-9ECEBD570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7950" y="1785925"/>
              <a:ext cx="2571768" cy="3493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Box 64">
              <a:extLst>
                <a:ext uri="{FF2B5EF4-FFF2-40B4-BE49-F238E27FC236}">
                  <a16:creationId xmlns:a16="http://schemas.microsoft.com/office/drawing/2014/main" id="{25DE4676-7C42-41A2-9EC4-E090754E5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938" y="5072574"/>
              <a:ext cx="2571780" cy="138448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P. 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hebyshev</a:t>
              </a:r>
              <a:endPara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1821-1894)</a:t>
              </a:r>
            </a:p>
            <a:p>
              <a:pPr algn="ctr">
                <a:defRPr/>
              </a:pP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俄罗斯数学家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>
                <a:defRPr/>
              </a:pPr>
              <a:r>
                <a:rPr lang="en-US" altLang="zh-CN" sz="1600" b="1" dirty="0" err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hebyshev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、</a:t>
              </a:r>
              <a:r>
                <a:rPr lang="en-US" altLang="zh-CN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600" b="1" dirty="0" err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hebyshev</a:t>
              </a:r>
              <a:r>
                <a:rPr lang="zh-CN" altLang="en-US" sz="16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不等式</a:t>
              </a:r>
              <a:endParaRPr lang="en-US" altLang="zh-CN" sz="1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133">
              <a:extLst>
                <a:ext uri="{FF2B5EF4-FFF2-40B4-BE49-F238E27FC236}">
                  <a16:creationId xmlns:a16="http://schemas.microsoft.com/office/drawing/2014/main" id="{0FD725B6-9CDC-4420-B5C4-9F6698123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9525" y="1214438"/>
              <a:ext cx="2570193" cy="70811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 err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hebyshev</a:t>
              </a:r>
              <a:r>
                <a: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1854)</a:t>
              </a:r>
              <a:endParaRPr lang="zh-CN" alt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1">
            <a:extLst>
              <a:ext uri="{FF2B5EF4-FFF2-40B4-BE49-F238E27FC236}">
                <a16:creationId xmlns:a16="http://schemas.microsoft.com/office/drawing/2014/main" id="{D5DB4280-45D6-4032-9B30-D54A2240708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792163"/>
            <a:ext cx="7053263" cy="498475"/>
            <a:chOff x="336" y="432"/>
            <a:chExt cx="4443" cy="314"/>
          </a:xfrm>
        </p:grpSpPr>
        <p:sp>
          <p:nvSpPr>
            <p:cNvPr id="5250" name="Rectangle 15">
              <a:extLst>
                <a:ext uri="{FF2B5EF4-FFF2-40B4-BE49-F238E27FC236}">
                  <a16:creationId xmlns:a16="http://schemas.microsoft.com/office/drawing/2014/main" id="{3FF69C14-A2B8-41A2-8D03-0AB7F335C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7" y="432"/>
              <a:ext cx="38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在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非负函数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，满足条件：</a:t>
              </a:r>
            </a:p>
          </p:txBody>
        </p:sp>
        <p:graphicFrame>
          <p:nvGraphicFramePr>
            <p:cNvPr id="5251" name="Object 12">
              <a:extLst>
                <a:ext uri="{FF2B5EF4-FFF2-40B4-BE49-F238E27FC236}">
                  <a16:creationId xmlns:a16="http://schemas.microsoft.com/office/drawing/2014/main" id="{078DB8E1-3537-4487-A53C-A2499BE42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" y="443"/>
            <a:ext cx="34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292" imgH="203024" progId="Equation.3">
                    <p:embed/>
                  </p:oleObj>
                </mc:Choice>
                <mc:Fallback>
                  <p:oleObj name="Equation" r:id="rId8" imgW="355292" imgH="203024" progId="Equation.3">
                    <p:embed/>
                    <p:pic>
                      <p:nvPicPr>
                        <p:cNvPr id="5251" name="Object 12">
                          <a:extLst>
                            <a:ext uri="{FF2B5EF4-FFF2-40B4-BE49-F238E27FC236}">
                              <a16:creationId xmlns:a16="http://schemas.microsoft.com/office/drawing/2014/main" id="{078DB8E1-3537-4487-A53C-A2499BE42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443"/>
                          <a:ext cx="34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2" name="AutoShape 23" descr="水滴">
              <a:extLst>
                <a:ext uri="{FF2B5EF4-FFF2-40B4-BE49-F238E27FC236}">
                  <a16:creationId xmlns:a16="http://schemas.microsoft.com/office/drawing/2014/main" id="{E5340ADC-D6E0-4E36-B77D-6C328EF26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9B56ABDC-E1B4-416D-991D-5C459EA28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96758"/>
              </p:ext>
            </p:extLst>
          </p:nvPr>
        </p:nvGraphicFramePr>
        <p:xfrm>
          <a:off x="2971800" y="3051175"/>
          <a:ext cx="3505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40056" imgH="253954" progId="Equation.3">
                  <p:embed/>
                </p:oleObj>
              </mc:Choice>
              <mc:Fallback>
                <p:oleObj name="Equation" r:id="rId11" imgW="1740056" imgH="253954" progId="Equation.3">
                  <p:embed/>
                  <p:pic>
                    <p:nvPicPr>
                      <p:cNvPr id="70661" name="Object 5">
                        <a:extLst>
                          <a:ext uri="{FF2B5EF4-FFF2-40B4-BE49-F238E27FC236}">
                            <a16:creationId xmlns:a16="http://schemas.microsoft.com/office/drawing/2014/main" id="{9B56ABDC-E1B4-416D-991D-5C459EA28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51175"/>
                        <a:ext cx="3505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7">
            <a:extLst>
              <a:ext uri="{FF2B5EF4-FFF2-40B4-BE49-F238E27FC236}">
                <a16:creationId xmlns:a16="http://schemas.microsoft.com/office/drawing/2014/main" id="{9095D94B-27D3-4F09-B9F8-71E3A6FBBBD6}"/>
              </a:ext>
            </a:extLst>
          </p:cNvPr>
          <p:cNvGrpSpPr>
            <a:grpSpLocks/>
          </p:cNvGrpSpPr>
          <p:nvPr/>
        </p:nvGrpSpPr>
        <p:grpSpPr bwMode="auto">
          <a:xfrm>
            <a:off x="700088" y="3573463"/>
            <a:ext cx="5391150" cy="461962"/>
            <a:chOff x="387" y="2269"/>
            <a:chExt cx="3396" cy="291"/>
          </a:xfrm>
        </p:grpSpPr>
        <p:sp>
          <p:nvSpPr>
            <p:cNvPr id="5247" name="Rectangle 30">
              <a:extLst>
                <a:ext uri="{FF2B5EF4-FFF2-40B4-BE49-F238E27FC236}">
                  <a16:creationId xmlns:a16="http://schemas.microsoft.com/office/drawing/2014/main" id="{B34972BA-638D-460A-B9ED-4E9352C06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" y="2269"/>
              <a:ext cx="33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称为函数        与       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的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内积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5248" name="Object 4">
              <a:extLst>
                <a:ext uri="{FF2B5EF4-FFF2-40B4-BE49-F238E27FC236}">
                  <a16:creationId xmlns:a16="http://schemas.microsoft.com/office/drawing/2014/main" id="{8A3E7476-3F54-4ECE-BDD1-971D8F09F2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7" y="2332"/>
            <a:ext cx="36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203112" progId="Equation.3">
                    <p:embed/>
                  </p:oleObj>
                </mc:Choice>
                <mc:Fallback>
                  <p:oleObj name="Equation" r:id="rId13" imgW="368140" imgH="203112" progId="Equation.3">
                    <p:embed/>
                    <p:pic>
                      <p:nvPicPr>
                        <p:cNvPr id="5248" name="Object 4">
                          <a:extLst>
                            <a:ext uri="{FF2B5EF4-FFF2-40B4-BE49-F238E27FC236}">
                              <a16:creationId xmlns:a16="http://schemas.microsoft.com/office/drawing/2014/main" id="{8A3E7476-3F54-4ECE-BDD1-971D8F09F2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2332"/>
                          <a:ext cx="36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9" name="Object 3">
              <a:extLst>
                <a:ext uri="{FF2B5EF4-FFF2-40B4-BE49-F238E27FC236}">
                  <a16:creationId xmlns:a16="http://schemas.microsoft.com/office/drawing/2014/main" id="{3ED48328-DA83-4D8B-9900-30AB5ABD7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5" y="2317"/>
            <a:ext cx="34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51" imgH="203112" progId="Equation.3">
                    <p:embed/>
                  </p:oleObj>
                </mc:Choice>
                <mc:Fallback>
                  <p:oleObj name="Equation" r:id="rId15" imgW="342751" imgH="203112" progId="Equation.3">
                    <p:embed/>
                    <p:pic>
                      <p:nvPicPr>
                        <p:cNvPr id="5249" name="Object 3">
                          <a:extLst>
                            <a:ext uri="{FF2B5EF4-FFF2-40B4-BE49-F238E27FC236}">
                              <a16:creationId xmlns:a16="http://schemas.microsoft.com/office/drawing/2014/main" id="{3ED48328-DA83-4D8B-9900-30AB5ABD7B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317"/>
                          <a:ext cx="34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9">
            <a:extLst>
              <a:ext uri="{FF2B5EF4-FFF2-40B4-BE49-F238E27FC236}">
                <a16:creationId xmlns:a16="http://schemas.microsoft.com/office/drawing/2014/main" id="{484DAE4A-C9B2-4071-B7C9-AA09AEA4CB4E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185863"/>
            <a:ext cx="4737100" cy="631825"/>
            <a:chOff x="931" y="677"/>
            <a:chExt cx="2984" cy="398"/>
          </a:xfrm>
        </p:grpSpPr>
        <p:sp>
          <p:nvSpPr>
            <p:cNvPr id="2177" name="Rectangle 16">
              <a:extLst>
                <a:ext uri="{FF2B5EF4-FFF2-40B4-BE49-F238E27FC236}">
                  <a16:creationId xmlns:a16="http://schemas.microsoft.com/office/drawing/2014/main" id="{F55EB768-0142-464D-B94B-EBB8F9AFA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1" y="720"/>
              <a:ext cx="29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                        存在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=0,1,…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5246" name="Object 17">
              <a:extLst>
                <a:ext uri="{FF2B5EF4-FFF2-40B4-BE49-F238E27FC236}">
                  <a16:creationId xmlns:a16="http://schemas.microsoft.com/office/drawing/2014/main" id="{D75D4ADE-75D3-4428-98C2-6AADAAECA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" y="677"/>
            <a:ext cx="1149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77476" imgH="342751" progId="Equation.3">
                    <p:embed/>
                  </p:oleObj>
                </mc:Choice>
                <mc:Fallback>
                  <p:oleObj name="Equation" r:id="rId17" imgW="977476" imgH="342751" progId="Equation.3">
                    <p:embed/>
                    <p:pic>
                      <p:nvPicPr>
                        <p:cNvPr id="5246" name="Object 17">
                          <a:extLst>
                            <a:ext uri="{FF2B5EF4-FFF2-40B4-BE49-F238E27FC236}">
                              <a16:creationId xmlns:a16="http://schemas.microsoft.com/office/drawing/2014/main" id="{D75D4ADE-75D3-4428-98C2-6AADAAECA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677"/>
                          <a:ext cx="1149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5">
            <a:extLst>
              <a:ext uri="{FF2B5EF4-FFF2-40B4-BE49-F238E27FC236}">
                <a16:creationId xmlns:a16="http://schemas.microsoft.com/office/drawing/2014/main" id="{9C0EDC7F-4780-42BE-9188-B441CF33B91A}"/>
              </a:ext>
            </a:extLst>
          </p:cNvPr>
          <p:cNvGrpSpPr>
            <a:grpSpLocks/>
          </p:cNvGrpSpPr>
          <p:nvPr/>
        </p:nvGrpSpPr>
        <p:grpSpPr bwMode="auto">
          <a:xfrm>
            <a:off x="1344613" y="1681163"/>
            <a:ext cx="6719887" cy="598487"/>
            <a:chOff x="759" y="1013"/>
            <a:chExt cx="4233" cy="377"/>
          </a:xfrm>
        </p:grpSpPr>
        <p:sp>
          <p:nvSpPr>
            <p:cNvPr id="5241" name="Rectangle 18">
              <a:extLst>
                <a:ext uri="{FF2B5EF4-FFF2-40B4-BE49-F238E27FC236}">
                  <a16:creationId xmlns:a16="http://schemas.microsoft.com/office/drawing/2014/main" id="{7C4434D8-1659-4E5C-8A65-A1961C2F8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" y="1048"/>
              <a:ext cx="27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对非负的连续函数        ，若</a:t>
              </a:r>
            </a:p>
          </p:txBody>
        </p:sp>
        <p:graphicFrame>
          <p:nvGraphicFramePr>
            <p:cNvPr id="5242" name="Object 9">
              <a:extLst>
                <a:ext uri="{FF2B5EF4-FFF2-40B4-BE49-F238E27FC236}">
                  <a16:creationId xmlns:a16="http://schemas.microsoft.com/office/drawing/2014/main" id="{97457F83-8264-45B9-A627-C79774DE2D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5" y="1013"/>
            <a:ext cx="131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93800" imgH="342900" progId="Equation.3">
                    <p:embed/>
                  </p:oleObj>
                </mc:Choice>
                <mc:Fallback>
                  <p:oleObj name="Equation" r:id="rId19" imgW="1193800" imgH="342900" progId="Equation.3">
                    <p:embed/>
                    <p:pic>
                      <p:nvPicPr>
                        <p:cNvPr id="5242" name="Object 9">
                          <a:extLst>
                            <a:ext uri="{FF2B5EF4-FFF2-40B4-BE49-F238E27FC236}">
                              <a16:creationId xmlns:a16="http://schemas.microsoft.com/office/drawing/2014/main" id="{97457F83-8264-45B9-A627-C79774DE2D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013"/>
                          <a:ext cx="131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3" name="Object 10">
              <a:extLst>
                <a:ext uri="{FF2B5EF4-FFF2-40B4-BE49-F238E27FC236}">
                  <a16:creationId xmlns:a16="http://schemas.microsoft.com/office/drawing/2014/main" id="{BD16B9A3-74E7-4F29-B506-C736E33AA9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3" y="1080"/>
            <a:ext cx="33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51" imgH="203112" progId="Equation.3">
                    <p:embed/>
                  </p:oleObj>
                </mc:Choice>
                <mc:Fallback>
                  <p:oleObj name="Equation" r:id="rId21" imgW="342751" imgH="203112" progId="Equation.3">
                    <p:embed/>
                    <p:pic>
                      <p:nvPicPr>
                        <p:cNvPr id="5243" name="Object 10">
                          <a:extLst>
                            <a:ext uri="{FF2B5EF4-FFF2-40B4-BE49-F238E27FC236}">
                              <a16:creationId xmlns:a16="http://schemas.microsoft.com/office/drawing/2014/main" id="{BD16B9A3-74E7-4F29-B506-C736E33AA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1080"/>
                          <a:ext cx="33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4" name="Rectangle 20">
              <a:extLst>
                <a:ext uri="{FF2B5EF4-FFF2-40B4-BE49-F238E27FC236}">
                  <a16:creationId xmlns:a16="http://schemas.microsoft.com/office/drawing/2014/main" id="{6E416047-593C-492A-B747-9062D594F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072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6" name="Group 550">
            <a:extLst>
              <a:ext uri="{FF2B5EF4-FFF2-40B4-BE49-F238E27FC236}">
                <a16:creationId xmlns:a16="http://schemas.microsoft.com/office/drawing/2014/main" id="{38992313-371E-4222-8C0B-C46A773A9482}"/>
              </a:ext>
            </a:extLst>
          </p:cNvPr>
          <p:cNvGrpSpPr>
            <a:grpSpLocks/>
          </p:cNvGrpSpPr>
          <p:nvPr/>
        </p:nvGrpSpPr>
        <p:grpSpPr bwMode="auto">
          <a:xfrm>
            <a:off x="739775" y="2219325"/>
            <a:ext cx="7981950" cy="461963"/>
            <a:chOff x="466" y="1398"/>
            <a:chExt cx="5028" cy="291"/>
          </a:xfrm>
        </p:grpSpPr>
        <p:sp>
          <p:nvSpPr>
            <p:cNvPr id="5238" name="Rectangle 22">
              <a:extLst>
                <a:ext uri="{FF2B5EF4-FFF2-40B4-BE49-F238E27FC236}">
                  <a16:creationId xmlns:a16="http://schemas.microsoft.com/office/drawing/2014/main" id="{24DBEB05-A3F7-4EB3-8FD9-9C100BBB8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1398"/>
              <a:ext cx="50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 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就称为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的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权函数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5239" name="Object 8">
              <a:extLst>
                <a:ext uri="{FF2B5EF4-FFF2-40B4-BE49-F238E27FC236}">
                  <a16:creationId xmlns:a16="http://schemas.microsoft.com/office/drawing/2014/main" id="{4BCA16EC-CB1E-4F82-B6E7-9BD7B1388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1419"/>
            <a:ext cx="73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71252" imgH="203112" progId="Equation.3">
                    <p:embed/>
                  </p:oleObj>
                </mc:Choice>
                <mc:Fallback>
                  <p:oleObj name="Equation" r:id="rId23" imgW="571252" imgH="203112" progId="Equation.3">
                    <p:embed/>
                    <p:pic>
                      <p:nvPicPr>
                        <p:cNvPr id="5239" name="Object 8">
                          <a:extLst>
                            <a:ext uri="{FF2B5EF4-FFF2-40B4-BE49-F238E27FC236}">
                              <a16:creationId xmlns:a16="http://schemas.microsoft.com/office/drawing/2014/main" id="{4BCA16EC-CB1E-4F82-B6E7-9BD7B13888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19"/>
                          <a:ext cx="73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0" name="Object 7">
              <a:extLst>
                <a:ext uri="{FF2B5EF4-FFF2-40B4-BE49-F238E27FC236}">
                  <a16:creationId xmlns:a16="http://schemas.microsoft.com/office/drawing/2014/main" id="{52ED5A47-A305-446D-AC08-630A1B31A1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4" y="1413"/>
            <a:ext cx="3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6648" imgH="114300" progId="Equation.3">
                    <p:embed/>
                  </p:oleObj>
                </mc:Choice>
                <mc:Fallback>
                  <p:oleObj name="Equation" r:id="rId25" imgW="266648" imgH="114300" progId="Equation.3">
                    <p:embed/>
                    <p:pic>
                      <p:nvPicPr>
                        <p:cNvPr id="5240" name="Object 7">
                          <a:extLst>
                            <a:ext uri="{FF2B5EF4-FFF2-40B4-BE49-F238E27FC236}">
                              <a16:creationId xmlns:a16="http://schemas.microsoft.com/office/drawing/2014/main" id="{52ED5A47-A305-446D-AC08-630A1B31A1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413"/>
                          <a:ext cx="38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0">
            <a:extLst>
              <a:ext uri="{FF2B5EF4-FFF2-40B4-BE49-F238E27FC236}">
                <a16:creationId xmlns:a16="http://schemas.microsoft.com/office/drawing/2014/main" id="{97277246-18F9-4D24-BD01-39409A3F0DA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01925"/>
            <a:ext cx="8067675" cy="498475"/>
            <a:chOff x="432" y="1632"/>
            <a:chExt cx="5034" cy="314"/>
          </a:xfrm>
        </p:grpSpPr>
        <p:grpSp>
          <p:nvGrpSpPr>
            <p:cNvPr id="5234" name="Group 29">
              <a:extLst>
                <a:ext uri="{FF2B5EF4-FFF2-40B4-BE49-F238E27FC236}">
                  <a16:creationId xmlns:a16="http://schemas.microsoft.com/office/drawing/2014/main" id="{871C55CF-5783-4914-B027-C7D7FA9257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0" y="1632"/>
              <a:ext cx="4516" cy="291"/>
              <a:chOff x="986" y="2165"/>
              <a:chExt cx="4516" cy="291"/>
            </a:xfrm>
          </p:grpSpPr>
          <p:sp>
            <p:nvSpPr>
              <p:cNvPr id="5236" name="Rectangle 26">
                <a:extLst>
                  <a:ext uri="{FF2B5EF4-FFF2-40B4-BE49-F238E27FC236}">
                    <a16:creationId xmlns:a16="http://schemas.microsoft.com/office/drawing/2014/main" id="{A07D6BDF-6A45-496D-8DA0-F86E3F29F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" y="2165"/>
                <a:ext cx="45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                                         是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上的权函数，积分</a:t>
                </a:r>
              </a:p>
            </p:txBody>
          </p:sp>
          <p:graphicFrame>
            <p:nvGraphicFramePr>
              <p:cNvPr id="5237" name="Object 6">
                <a:extLst>
                  <a:ext uri="{FF2B5EF4-FFF2-40B4-BE49-F238E27FC236}">
                    <a16:creationId xmlns:a16="http://schemas.microsoft.com/office/drawing/2014/main" id="{063788D0-7327-4FD5-9204-325BAC0B4A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0" y="2204"/>
              <a:ext cx="1880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701800" imgH="203200" progId="Equation.3">
                      <p:embed/>
                    </p:oleObj>
                  </mc:Choice>
                  <mc:Fallback>
                    <p:oleObj name="Equation" r:id="rId27" imgW="1701800" imgH="203200" progId="Equation.3">
                      <p:embed/>
                      <p:pic>
                        <p:nvPicPr>
                          <p:cNvPr id="5237" name="Object 6">
                            <a:extLst>
                              <a:ext uri="{FF2B5EF4-FFF2-40B4-BE49-F238E27FC236}">
                                <a16:creationId xmlns:a16="http://schemas.microsoft.com/office/drawing/2014/main" id="{063788D0-7327-4FD5-9204-325BAC0B4A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0" y="2204"/>
                            <a:ext cx="1880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35" name="AutoShape 25" descr="水滴">
              <a:extLst>
                <a:ext uri="{FF2B5EF4-FFF2-40B4-BE49-F238E27FC236}">
                  <a16:creationId xmlns:a16="http://schemas.microsoft.com/office/drawing/2014/main" id="{71CBD069-9936-4287-ADF8-272E73B2F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32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9" name="Group 34">
            <a:extLst>
              <a:ext uri="{FF2B5EF4-FFF2-40B4-BE49-F238E27FC236}">
                <a16:creationId xmlns:a16="http://schemas.microsoft.com/office/drawing/2014/main" id="{70474DFF-9222-48F1-B7A1-D91DE872937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54475"/>
            <a:ext cx="7924800" cy="830263"/>
            <a:chOff x="288" y="2980"/>
            <a:chExt cx="4992" cy="523"/>
          </a:xfrm>
        </p:grpSpPr>
        <p:sp>
          <p:nvSpPr>
            <p:cNvPr id="5232" name="Rectangle 32">
              <a:extLst>
                <a:ext uri="{FF2B5EF4-FFF2-40B4-BE49-F238E27FC236}">
                  <a16:creationId xmlns:a16="http://schemas.microsoft.com/office/drawing/2014/main" id="{9E7D8DC4-2A3F-4498-A586-E39C65D6F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80"/>
              <a:ext cx="499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66516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满足内积定义的函数空间称为</a:t>
              </a:r>
              <a:r>
                <a:rPr lang="zh-CN" altLang="en-US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内积空间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因此，连续函数空间            上定义了内积就形成一个内积空间。 </a:t>
              </a:r>
            </a:p>
          </p:txBody>
        </p:sp>
        <p:graphicFrame>
          <p:nvGraphicFramePr>
            <p:cNvPr id="5233" name="Object 33">
              <a:extLst>
                <a:ext uri="{FF2B5EF4-FFF2-40B4-BE49-F238E27FC236}">
                  <a16:creationId xmlns:a16="http://schemas.microsoft.com/office/drawing/2014/main" id="{18447D10-78E8-4F43-B372-751292279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2" y="3261"/>
            <a:ext cx="5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69696" imgH="203112" progId="Equation.3">
                    <p:embed/>
                  </p:oleObj>
                </mc:Choice>
                <mc:Fallback>
                  <p:oleObj name="Equation" r:id="rId29" imgW="469696" imgH="203112" progId="Equation.3">
                    <p:embed/>
                    <p:pic>
                      <p:nvPicPr>
                        <p:cNvPr id="5233" name="Object 33">
                          <a:extLst>
                            <a:ext uri="{FF2B5EF4-FFF2-40B4-BE49-F238E27FC236}">
                              <a16:creationId xmlns:a16="http://schemas.microsoft.com/office/drawing/2014/main" id="{18447D10-78E8-4F43-B372-751292279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261"/>
                          <a:ext cx="52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>
            <a:extLst>
              <a:ext uri="{FF2B5EF4-FFF2-40B4-BE49-F238E27FC236}">
                <a16:creationId xmlns:a16="http://schemas.microsoft.com/office/drawing/2014/main" id="{6C1FF41C-A45F-4C25-8CC3-5D2256A09D1E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5181600"/>
            <a:ext cx="2384425" cy="1543050"/>
            <a:chOff x="1303" y="1686"/>
            <a:chExt cx="2573" cy="1669"/>
          </a:xfrm>
        </p:grpSpPr>
        <p:grpSp>
          <p:nvGrpSpPr>
            <p:cNvPr id="5163" name="Group 37">
              <a:extLst>
                <a:ext uri="{FF2B5EF4-FFF2-40B4-BE49-F238E27FC236}">
                  <a16:creationId xmlns:a16="http://schemas.microsoft.com/office/drawing/2014/main" id="{845F3AEC-2D71-46B4-9ACA-88B62C34AE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5229" name="Freeform 38">
                <a:extLst>
                  <a:ext uri="{FF2B5EF4-FFF2-40B4-BE49-F238E27FC236}">
                    <a16:creationId xmlns:a16="http://schemas.microsoft.com/office/drawing/2014/main" id="{726DAF9A-D585-43A0-B8B9-90FE6208D3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7"/>
                <a:ext cx="2573" cy="484"/>
              </a:xfrm>
              <a:custGeom>
                <a:avLst/>
                <a:gdLst>
                  <a:gd name="T0" fmla="*/ 2 w 5145"/>
                  <a:gd name="T1" fmla="*/ 0 h 963"/>
                  <a:gd name="T2" fmla="*/ 6 w 5145"/>
                  <a:gd name="T3" fmla="*/ 0 h 963"/>
                  <a:gd name="T4" fmla="*/ 5 w 5145"/>
                  <a:gd name="T5" fmla="*/ 0 h 963"/>
                  <a:gd name="T6" fmla="*/ 0 w 5145"/>
                  <a:gd name="T7" fmla="*/ 0 h 963"/>
                  <a:gd name="T8" fmla="*/ 2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0" name="Rectangle 39">
                <a:extLst>
                  <a:ext uri="{FF2B5EF4-FFF2-40B4-BE49-F238E27FC236}">
                    <a16:creationId xmlns:a16="http://schemas.microsoft.com/office/drawing/2014/main" id="{345991ED-8D4E-4790-8DCC-867D5B3F2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31" name="Freeform 40">
                <a:extLst>
                  <a:ext uri="{FF2B5EF4-FFF2-40B4-BE49-F238E27FC236}">
                    <a16:creationId xmlns:a16="http://schemas.microsoft.com/office/drawing/2014/main" id="{F4121FC9-8102-42CE-AAA4-89B570CCD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7"/>
                <a:ext cx="481" cy="598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1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64" name="Freeform 41">
              <a:extLst>
                <a:ext uri="{FF2B5EF4-FFF2-40B4-BE49-F238E27FC236}">
                  <a16:creationId xmlns:a16="http://schemas.microsoft.com/office/drawing/2014/main" id="{B49EB590-4AED-41A6-814B-1DAE8DFAE4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65" name="Group 42">
              <a:extLst>
                <a:ext uri="{FF2B5EF4-FFF2-40B4-BE49-F238E27FC236}">
                  <a16:creationId xmlns:a16="http://schemas.microsoft.com/office/drawing/2014/main" id="{682CEFCC-BD32-4E2B-ADC0-C178F88406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5227" name="Oval 43">
                <a:extLst>
                  <a:ext uri="{FF2B5EF4-FFF2-40B4-BE49-F238E27FC236}">
                    <a16:creationId xmlns:a16="http://schemas.microsoft.com/office/drawing/2014/main" id="{14B70DDB-0B60-4F0C-A7F0-90FF3C323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973"/>
                <a:ext cx="72" cy="60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8" name="Oval 44">
                <a:extLst>
                  <a:ext uri="{FF2B5EF4-FFF2-40B4-BE49-F238E27FC236}">
                    <a16:creationId xmlns:a16="http://schemas.microsoft.com/office/drawing/2014/main" id="{E6D40077-83D1-4D8F-BB2D-9428D6FAD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66" name="Group 45">
              <a:extLst>
                <a:ext uri="{FF2B5EF4-FFF2-40B4-BE49-F238E27FC236}">
                  <a16:creationId xmlns:a16="http://schemas.microsoft.com/office/drawing/2014/main" id="{7FD8B423-7570-44E8-8015-6DD2E5AE66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5225" name="Oval 46">
                <a:extLst>
                  <a:ext uri="{FF2B5EF4-FFF2-40B4-BE49-F238E27FC236}">
                    <a16:creationId xmlns:a16="http://schemas.microsoft.com/office/drawing/2014/main" id="{CA8B2EB6-1671-4404-ABEC-18A3A8D74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6" name="Oval 47">
                <a:extLst>
                  <a:ext uri="{FF2B5EF4-FFF2-40B4-BE49-F238E27FC236}">
                    <a16:creationId xmlns:a16="http://schemas.microsoft.com/office/drawing/2014/main" id="{33C841CD-91C7-45D3-BE7D-5F70DE295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67" name="Group 48">
              <a:extLst>
                <a:ext uri="{FF2B5EF4-FFF2-40B4-BE49-F238E27FC236}">
                  <a16:creationId xmlns:a16="http://schemas.microsoft.com/office/drawing/2014/main" id="{2BDD2AE9-A0BB-4B86-B6C6-C7C3B5DE4D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5205" name="Group 49">
                <a:extLst>
                  <a:ext uri="{FF2B5EF4-FFF2-40B4-BE49-F238E27FC236}">
                    <a16:creationId xmlns:a16="http://schemas.microsoft.com/office/drawing/2014/main" id="{E6D86B21-BF6F-494D-866E-1BA70FEB6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5208" name="Freeform 50">
                  <a:extLst>
                    <a:ext uri="{FF2B5EF4-FFF2-40B4-BE49-F238E27FC236}">
                      <a16:creationId xmlns:a16="http://schemas.microsoft.com/office/drawing/2014/main" id="{5F4CEEB6-31BA-466F-81F2-99F7F693C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9" name="Freeform 51">
                  <a:extLst>
                    <a:ext uri="{FF2B5EF4-FFF2-40B4-BE49-F238E27FC236}">
                      <a16:creationId xmlns:a16="http://schemas.microsoft.com/office/drawing/2014/main" id="{40076D6A-8568-43AA-84EC-64FB0E7D6F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210" name="Group 52">
                  <a:extLst>
                    <a:ext uri="{FF2B5EF4-FFF2-40B4-BE49-F238E27FC236}">
                      <a16:creationId xmlns:a16="http://schemas.microsoft.com/office/drawing/2014/main" id="{3053DD70-770F-4B2A-8BE5-4DE034F0AB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5221" name="Freeform 53">
                    <a:extLst>
                      <a:ext uri="{FF2B5EF4-FFF2-40B4-BE49-F238E27FC236}">
                        <a16:creationId xmlns:a16="http://schemas.microsoft.com/office/drawing/2014/main" id="{F61AB1A3-8F44-4C63-AFCC-B87D48DF27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2" y="2107"/>
                    <a:ext cx="1233" cy="656"/>
                  </a:xfrm>
                  <a:custGeom>
                    <a:avLst/>
                    <a:gdLst>
                      <a:gd name="T0" fmla="*/ 1 w 2472"/>
                      <a:gd name="T1" fmla="*/ 2 h 1310"/>
                      <a:gd name="T2" fmla="*/ 1 w 2472"/>
                      <a:gd name="T3" fmla="*/ 2 h 1310"/>
                      <a:gd name="T4" fmla="*/ 1 w 2472"/>
                      <a:gd name="T5" fmla="*/ 2 h 1310"/>
                      <a:gd name="T6" fmla="*/ 1 w 2472"/>
                      <a:gd name="T7" fmla="*/ 2 h 1310"/>
                      <a:gd name="T8" fmla="*/ 1 w 2472"/>
                      <a:gd name="T9" fmla="*/ 2 h 1310"/>
                      <a:gd name="T10" fmla="*/ 1 w 2472"/>
                      <a:gd name="T11" fmla="*/ 2 h 1310"/>
                      <a:gd name="T12" fmla="*/ 1 w 2472"/>
                      <a:gd name="T13" fmla="*/ 2 h 1310"/>
                      <a:gd name="T14" fmla="*/ 1 w 2472"/>
                      <a:gd name="T15" fmla="*/ 2 h 1310"/>
                      <a:gd name="T16" fmla="*/ 1 w 2472"/>
                      <a:gd name="T17" fmla="*/ 2 h 1310"/>
                      <a:gd name="T18" fmla="*/ 1 w 2472"/>
                      <a:gd name="T19" fmla="*/ 2 h 1310"/>
                      <a:gd name="T20" fmla="*/ 1 w 2472"/>
                      <a:gd name="T21" fmla="*/ 2 h 1310"/>
                      <a:gd name="T22" fmla="*/ 1 w 2472"/>
                      <a:gd name="T23" fmla="*/ 2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2 w 2472"/>
                      <a:gd name="T83" fmla="*/ 1 h 1310"/>
                      <a:gd name="T84" fmla="*/ 2 w 2472"/>
                      <a:gd name="T85" fmla="*/ 0 h 1310"/>
                      <a:gd name="T86" fmla="*/ 2 w 2472"/>
                      <a:gd name="T87" fmla="*/ 0 h 1310"/>
                      <a:gd name="T88" fmla="*/ 2 w 2472"/>
                      <a:gd name="T89" fmla="*/ 1 h 1310"/>
                      <a:gd name="T90" fmla="*/ 3 w 2472"/>
                      <a:gd name="T91" fmla="*/ 1 h 1310"/>
                      <a:gd name="T92" fmla="*/ 3 w 2472"/>
                      <a:gd name="T93" fmla="*/ 1 h 1310"/>
                      <a:gd name="T94" fmla="*/ 3 w 2472"/>
                      <a:gd name="T95" fmla="*/ 1 h 1310"/>
                      <a:gd name="T96" fmla="*/ 3 w 2472"/>
                      <a:gd name="T97" fmla="*/ 1 h 1310"/>
                      <a:gd name="T98" fmla="*/ 3 w 2472"/>
                      <a:gd name="T99" fmla="*/ 1 h 1310"/>
                      <a:gd name="T100" fmla="*/ 3 w 2472"/>
                      <a:gd name="T101" fmla="*/ 2 h 1310"/>
                      <a:gd name="T102" fmla="*/ 3 w 2472"/>
                      <a:gd name="T103" fmla="*/ 2 h 1310"/>
                      <a:gd name="T104" fmla="*/ 1 w 2472"/>
                      <a:gd name="T105" fmla="*/ 2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5222" name="Group 54">
                    <a:extLst>
                      <a:ext uri="{FF2B5EF4-FFF2-40B4-BE49-F238E27FC236}">
                        <a16:creationId xmlns:a16="http://schemas.microsoft.com/office/drawing/2014/main" id="{B6A919DF-C843-4DCC-9691-625CC168BE2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5223" name="Freeform 55">
                      <a:extLst>
                        <a:ext uri="{FF2B5EF4-FFF2-40B4-BE49-F238E27FC236}">
                          <a16:creationId xmlns:a16="http://schemas.microsoft.com/office/drawing/2014/main" id="{721E8E2C-350C-4D75-908C-D7040DB8872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4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24" name="Freeform 56">
                      <a:extLst>
                        <a:ext uri="{FF2B5EF4-FFF2-40B4-BE49-F238E27FC236}">
                          <a16:creationId xmlns:a16="http://schemas.microsoft.com/office/drawing/2014/main" id="{072449CC-B900-4FBA-A9BE-C50B43AD438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2 h 1424"/>
                        <a:gd name="T16" fmla="*/ 0 w 553"/>
                        <a:gd name="T17" fmla="*/ 2 h 1424"/>
                        <a:gd name="T18" fmla="*/ 0 w 553"/>
                        <a:gd name="T19" fmla="*/ 2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5211" name="Freeform 57">
                  <a:extLst>
                    <a:ext uri="{FF2B5EF4-FFF2-40B4-BE49-F238E27FC236}">
                      <a16:creationId xmlns:a16="http://schemas.microsoft.com/office/drawing/2014/main" id="{63B903CE-533C-49A0-A843-113F836B3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12" name="Freeform 58">
                  <a:extLst>
                    <a:ext uri="{FF2B5EF4-FFF2-40B4-BE49-F238E27FC236}">
                      <a16:creationId xmlns:a16="http://schemas.microsoft.com/office/drawing/2014/main" id="{AF426AD4-44CD-4F4A-8586-5D9D788AC2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1 h 1244"/>
                    <a:gd name="T32" fmla="*/ 1 w 874"/>
                    <a:gd name="T33" fmla="*/ 1 h 1244"/>
                    <a:gd name="T34" fmla="*/ 1 w 874"/>
                    <a:gd name="T35" fmla="*/ 1 h 1244"/>
                    <a:gd name="T36" fmla="*/ 1 w 874"/>
                    <a:gd name="T37" fmla="*/ 1 h 1244"/>
                    <a:gd name="T38" fmla="*/ 1 w 874"/>
                    <a:gd name="T39" fmla="*/ 1 h 1244"/>
                    <a:gd name="T40" fmla="*/ 1 w 874"/>
                    <a:gd name="T41" fmla="*/ 1 h 1244"/>
                    <a:gd name="T42" fmla="*/ 1 w 874"/>
                    <a:gd name="T43" fmla="*/ 1 h 1244"/>
                    <a:gd name="T44" fmla="*/ 1 w 874"/>
                    <a:gd name="T45" fmla="*/ 1 h 1244"/>
                    <a:gd name="T46" fmla="*/ 1 w 874"/>
                    <a:gd name="T47" fmla="*/ 1 h 1244"/>
                    <a:gd name="T48" fmla="*/ 1 w 874"/>
                    <a:gd name="T49" fmla="*/ 1 h 1244"/>
                    <a:gd name="T50" fmla="*/ 1 w 874"/>
                    <a:gd name="T51" fmla="*/ 1 h 1244"/>
                    <a:gd name="T52" fmla="*/ 1 w 874"/>
                    <a:gd name="T53" fmla="*/ 1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213" name="Group 59">
                  <a:extLst>
                    <a:ext uri="{FF2B5EF4-FFF2-40B4-BE49-F238E27FC236}">
                      <a16:creationId xmlns:a16="http://schemas.microsoft.com/office/drawing/2014/main" id="{DE9DE8F3-236D-4A16-85EC-85B910903E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5218" name="Freeform 60">
                    <a:extLst>
                      <a:ext uri="{FF2B5EF4-FFF2-40B4-BE49-F238E27FC236}">
                        <a16:creationId xmlns:a16="http://schemas.microsoft.com/office/drawing/2014/main" id="{BC084EED-F42F-4B8E-AA22-DF05DAEF55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19" name="Freeform 61">
                    <a:extLst>
                      <a:ext uri="{FF2B5EF4-FFF2-40B4-BE49-F238E27FC236}">
                        <a16:creationId xmlns:a16="http://schemas.microsoft.com/office/drawing/2014/main" id="{0437D6F5-531C-4867-B760-F66C7B5E04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20" name="Freeform 62">
                    <a:extLst>
                      <a:ext uri="{FF2B5EF4-FFF2-40B4-BE49-F238E27FC236}">
                        <a16:creationId xmlns:a16="http://schemas.microsoft.com/office/drawing/2014/main" id="{C63AC8EC-B1D5-4C7C-9E3C-0AB50B3E51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14" name="Group 63">
                  <a:extLst>
                    <a:ext uri="{FF2B5EF4-FFF2-40B4-BE49-F238E27FC236}">
                      <a16:creationId xmlns:a16="http://schemas.microsoft.com/office/drawing/2014/main" id="{528D783B-AEDB-4A27-B9FC-AD105A71E0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5216" name="Freeform 64">
                    <a:extLst>
                      <a:ext uri="{FF2B5EF4-FFF2-40B4-BE49-F238E27FC236}">
                        <a16:creationId xmlns:a16="http://schemas.microsoft.com/office/drawing/2014/main" id="{80BE47A9-2CBB-4D36-9B9F-49ABF94A07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17" name="Freeform 65">
                    <a:extLst>
                      <a:ext uri="{FF2B5EF4-FFF2-40B4-BE49-F238E27FC236}">
                        <a16:creationId xmlns:a16="http://schemas.microsoft.com/office/drawing/2014/main" id="{123855E7-4733-471A-BB0D-DD860D3F5B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215" name="Freeform 66">
                  <a:extLst>
                    <a:ext uri="{FF2B5EF4-FFF2-40B4-BE49-F238E27FC236}">
                      <a16:creationId xmlns:a16="http://schemas.microsoft.com/office/drawing/2014/main" id="{43D63FF1-5831-4799-AD94-84C9047363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06" name="Freeform 67">
                <a:extLst>
                  <a:ext uri="{FF2B5EF4-FFF2-40B4-BE49-F238E27FC236}">
                    <a16:creationId xmlns:a16="http://schemas.microsoft.com/office/drawing/2014/main" id="{597E29DB-CCAB-4DF7-A6D7-88279F97BD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7" name="Freeform 68">
                <a:extLst>
                  <a:ext uri="{FF2B5EF4-FFF2-40B4-BE49-F238E27FC236}">
                    <a16:creationId xmlns:a16="http://schemas.microsoft.com/office/drawing/2014/main" id="{52C8363F-F4A0-4CB1-835A-96C88344F3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68" name="Group 69">
              <a:extLst>
                <a:ext uri="{FF2B5EF4-FFF2-40B4-BE49-F238E27FC236}">
                  <a16:creationId xmlns:a16="http://schemas.microsoft.com/office/drawing/2014/main" id="{0AA75CBE-093B-4519-B98F-C7CF1B2369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5193" name="Group 70">
                <a:extLst>
                  <a:ext uri="{FF2B5EF4-FFF2-40B4-BE49-F238E27FC236}">
                    <a16:creationId xmlns:a16="http://schemas.microsoft.com/office/drawing/2014/main" id="{F6F99745-5200-4046-A86D-EDBA588691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5200" name="Freeform 71">
                  <a:extLst>
                    <a:ext uri="{FF2B5EF4-FFF2-40B4-BE49-F238E27FC236}">
                      <a16:creationId xmlns:a16="http://schemas.microsoft.com/office/drawing/2014/main" id="{16C7B135-420D-43A9-99ED-5DD72688FB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1" name="Freeform 72">
                  <a:extLst>
                    <a:ext uri="{FF2B5EF4-FFF2-40B4-BE49-F238E27FC236}">
                      <a16:creationId xmlns:a16="http://schemas.microsoft.com/office/drawing/2014/main" id="{5F3A841E-A259-4C1D-8EA9-207E1E36E3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4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2" name="Freeform 73">
                  <a:extLst>
                    <a:ext uri="{FF2B5EF4-FFF2-40B4-BE49-F238E27FC236}">
                      <a16:creationId xmlns:a16="http://schemas.microsoft.com/office/drawing/2014/main" id="{0399ED30-4498-4DB3-AFC5-A54D834A37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3" name="Freeform 74">
                  <a:extLst>
                    <a:ext uri="{FF2B5EF4-FFF2-40B4-BE49-F238E27FC236}">
                      <a16:creationId xmlns:a16="http://schemas.microsoft.com/office/drawing/2014/main" id="{1DD38C94-1AE0-4347-B021-AFD666C5BB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04" name="Freeform 75">
                  <a:extLst>
                    <a:ext uri="{FF2B5EF4-FFF2-40B4-BE49-F238E27FC236}">
                      <a16:creationId xmlns:a16="http://schemas.microsoft.com/office/drawing/2014/main" id="{15FE1961-D1BA-41FC-90F1-2E391E3FF2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94" name="Group 76">
                <a:extLst>
                  <a:ext uri="{FF2B5EF4-FFF2-40B4-BE49-F238E27FC236}">
                    <a16:creationId xmlns:a16="http://schemas.microsoft.com/office/drawing/2014/main" id="{5C8B59F3-9075-4556-9DA7-3A5D956832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5198" name="Oval 77">
                  <a:extLst>
                    <a:ext uri="{FF2B5EF4-FFF2-40B4-BE49-F238E27FC236}">
                      <a16:creationId xmlns:a16="http://schemas.microsoft.com/office/drawing/2014/main" id="{96AB0E3B-8804-436B-B188-13DA73D984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3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99" name="Oval 78">
                  <a:extLst>
                    <a:ext uri="{FF2B5EF4-FFF2-40B4-BE49-F238E27FC236}">
                      <a16:creationId xmlns:a16="http://schemas.microsoft.com/office/drawing/2014/main" id="{BBC56A90-4D21-40E9-9A1B-F2B6962A19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95" name="Group 79">
                <a:extLst>
                  <a:ext uri="{FF2B5EF4-FFF2-40B4-BE49-F238E27FC236}">
                    <a16:creationId xmlns:a16="http://schemas.microsoft.com/office/drawing/2014/main" id="{7E492974-2EBC-4193-A7DC-D6AC6EE370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5196" name="Oval 80">
                  <a:extLst>
                    <a:ext uri="{FF2B5EF4-FFF2-40B4-BE49-F238E27FC236}">
                      <a16:creationId xmlns:a16="http://schemas.microsoft.com/office/drawing/2014/main" id="{4301E959-5C69-4EA5-A80A-030DE1BB8D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0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97" name="Oval 81">
                  <a:extLst>
                    <a:ext uri="{FF2B5EF4-FFF2-40B4-BE49-F238E27FC236}">
                      <a16:creationId xmlns:a16="http://schemas.microsoft.com/office/drawing/2014/main" id="{DFCDAD1D-8661-4F79-85BC-9AC48AC2C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169" name="Freeform 82">
              <a:extLst>
                <a:ext uri="{FF2B5EF4-FFF2-40B4-BE49-F238E27FC236}">
                  <a16:creationId xmlns:a16="http://schemas.microsoft.com/office/drawing/2014/main" id="{F2AA0233-96CB-447F-B6BE-9B3DAB3AA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70" name="Group 83">
              <a:extLst>
                <a:ext uri="{FF2B5EF4-FFF2-40B4-BE49-F238E27FC236}">
                  <a16:creationId xmlns:a16="http://schemas.microsoft.com/office/drawing/2014/main" id="{51A2CF57-28E3-4446-8CAB-37547543FA92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5171" name="Freeform 84">
                <a:extLst>
                  <a:ext uri="{FF2B5EF4-FFF2-40B4-BE49-F238E27FC236}">
                    <a16:creationId xmlns:a16="http://schemas.microsoft.com/office/drawing/2014/main" id="{434B068F-8C47-4EF3-A12A-5258CC73A1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2" name="Freeform 85">
                <a:extLst>
                  <a:ext uri="{FF2B5EF4-FFF2-40B4-BE49-F238E27FC236}">
                    <a16:creationId xmlns:a16="http://schemas.microsoft.com/office/drawing/2014/main" id="{D2BA2898-E21C-49FE-B275-436092E71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1" y="3077"/>
                <a:ext cx="339" cy="228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3" name="Freeform 86">
                <a:extLst>
                  <a:ext uri="{FF2B5EF4-FFF2-40B4-BE49-F238E27FC236}">
                    <a16:creationId xmlns:a16="http://schemas.microsoft.com/office/drawing/2014/main" id="{709F957D-12DB-48BB-B354-186A19A5F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4" name="Freeform 87">
                <a:extLst>
                  <a:ext uri="{FF2B5EF4-FFF2-40B4-BE49-F238E27FC236}">
                    <a16:creationId xmlns:a16="http://schemas.microsoft.com/office/drawing/2014/main" id="{CBAFAB2E-8751-45BE-AC06-242699247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5" name="Freeform 88">
                <a:extLst>
                  <a:ext uri="{FF2B5EF4-FFF2-40B4-BE49-F238E27FC236}">
                    <a16:creationId xmlns:a16="http://schemas.microsoft.com/office/drawing/2014/main" id="{F475C3F8-4C23-4CCF-A6B7-798269663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6" name="Freeform 89">
                <a:extLst>
                  <a:ext uri="{FF2B5EF4-FFF2-40B4-BE49-F238E27FC236}">
                    <a16:creationId xmlns:a16="http://schemas.microsoft.com/office/drawing/2014/main" id="{D69E2AFD-FA4B-4DF1-AA37-7B8E4D05A0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7" name="Freeform 90">
                <a:extLst>
                  <a:ext uri="{FF2B5EF4-FFF2-40B4-BE49-F238E27FC236}">
                    <a16:creationId xmlns:a16="http://schemas.microsoft.com/office/drawing/2014/main" id="{3C54E100-365B-4191-B650-8AE25114B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8" name="Freeform 91">
                <a:extLst>
                  <a:ext uri="{FF2B5EF4-FFF2-40B4-BE49-F238E27FC236}">
                    <a16:creationId xmlns:a16="http://schemas.microsoft.com/office/drawing/2014/main" id="{5C2A62F1-01D1-4F1B-8BB8-4AECE7CE4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090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9" name="Freeform 92">
                <a:extLst>
                  <a:ext uri="{FF2B5EF4-FFF2-40B4-BE49-F238E27FC236}">
                    <a16:creationId xmlns:a16="http://schemas.microsoft.com/office/drawing/2014/main" id="{D16DDF57-FD7F-4610-A6F5-AC5E747B27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0" name="Freeform 93">
                <a:extLst>
                  <a:ext uri="{FF2B5EF4-FFF2-40B4-BE49-F238E27FC236}">
                    <a16:creationId xmlns:a16="http://schemas.microsoft.com/office/drawing/2014/main" id="{E49B15BF-BD57-430C-8096-024FA5A013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2" y="3085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1" name="Freeform 94">
                <a:extLst>
                  <a:ext uri="{FF2B5EF4-FFF2-40B4-BE49-F238E27FC236}">
                    <a16:creationId xmlns:a16="http://schemas.microsoft.com/office/drawing/2014/main" id="{5C6EE368-5700-4EE7-94AB-47F8405BE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2" name="Freeform 95">
                <a:extLst>
                  <a:ext uri="{FF2B5EF4-FFF2-40B4-BE49-F238E27FC236}">
                    <a16:creationId xmlns:a16="http://schemas.microsoft.com/office/drawing/2014/main" id="{DB822238-71B8-474A-A483-3E974E1426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3" name="Freeform 96">
                <a:extLst>
                  <a:ext uri="{FF2B5EF4-FFF2-40B4-BE49-F238E27FC236}">
                    <a16:creationId xmlns:a16="http://schemas.microsoft.com/office/drawing/2014/main" id="{FE1100B5-3404-454D-A7DA-ADEA792972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3" y="2866"/>
                <a:ext cx="99" cy="82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4" name="Freeform 97">
                <a:extLst>
                  <a:ext uri="{FF2B5EF4-FFF2-40B4-BE49-F238E27FC236}">
                    <a16:creationId xmlns:a16="http://schemas.microsoft.com/office/drawing/2014/main" id="{7E05B884-05DC-47CD-9398-4CEF95CB6B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5" name="Freeform 98">
                <a:extLst>
                  <a:ext uri="{FF2B5EF4-FFF2-40B4-BE49-F238E27FC236}">
                    <a16:creationId xmlns:a16="http://schemas.microsoft.com/office/drawing/2014/main" id="{CE74934A-5C0F-47BC-A0D7-DB8EDE93A8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2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6" name="Freeform 99">
                <a:extLst>
                  <a:ext uri="{FF2B5EF4-FFF2-40B4-BE49-F238E27FC236}">
                    <a16:creationId xmlns:a16="http://schemas.microsoft.com/office/drawing/2014/main" id="{8628E6B2-1465-4AC3-AD5A-DB3C57B8B6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7" name="Freeform 100">
                <a:extLst>
                  <a:ext uri="{FF2B5EF4-FFF2-40B4-BE49-F238E27FC236}">
                    <a16:creationId xmlns:a16="http://schemas.microsoft.com/office/drawing/2014/main" id="{D97806A5-2FA0-480B-8BBC-B118C46477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8" name="Freeform 101">
                <a:extLst>
                  <a:ext uri="{FF2B5EF4-FFF2-40B4-BE49-F238E27FC236}">
                    <a16:creationId xmlns:a16="http://schemas.microsoft.com/office/drawing/2014/main" id="{6A021F6E-7063-47E2-AB44-500CA39821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9" name="Freeform 102">
                <a:extLst>
                  <a:ext uri="{FF2B5EF4-FFF2-40B4-BE49-F238E27FC236}">
                    <a16:creationId xmlns:a16="http://schemas.microsoft.com/office/drawing/2014/main" id="{728071C6-15CE-4288-B276-6C748549F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0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0" name="Freeform 103">
                <a:extLst>
                  <a:ext uri="{FF2B5EF4-FFF2-40B4-BE49-F238E27FC236}">
                    <a16:creationId xmlns:a16="http://schemas.microsoft.com/office/drawing/2014/main" id="{44D8F066-937F-4448-B1D3-3B3A6AF527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3" y="2926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1" name="Freeform 104">
                <a:extLst>
                  <a:ext uri="{FF2B5EF4-FFF2-40B4-BE49-F238E27FC236}">
                    <a16:creationId xmlns:a16="http://schemas.microsoft.com/office/drawing/2014/main" id="{69EB55BF-254E-4C0D-8656-BB988CD51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2" name="Freeform 105">
                <a:extLst>
                  <a:ext uri="{FF2B5EF4-FFF2-40B4-BE49-F238E27FC236}">
                    <a16:creationId xmlns:a16="http://schemas.microsoft.com/office/drawing/2014/main" id="{962F1020-4411-4926-BB6B-DBA2E85880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" name="Group 403">
            <a:extLst>
              <a:ext uri="{FF2B5EF4-FFF2-40B4-BE49-F238E27FC236}">
                <a16:creationId xmlns:a16="http://schemas.microsoft.com/office/drawing/2014/main" id="{3F5FEC75-6C86-48F0-BDA5-B795FFAD924F}"/>
              </a:ext>
            </a:extLst>
          </p:cNvPr>
          <p:cNvGrpSpPr>
            <a:grpSpLocks/>
          </p:cNvGrpSpPr>
          <p:nvPr/>
        </p:nvGrpSpPr>
        <p:grpSpPr bwMode="auto">
          <a:xfrm>
            <a:off x="515938" y="4975225"/>
            <a:ext cx="5976937" cy="1592263"/>
            <a:chOff x="384" y="3104"/>
            <a:chExt cx="3648" cy="996"/>
          </a:xfrm>
        </p:grpSpPr>
        <p:graphicFrame>
          <p:nvGraphicFramePr>
            <p:cNvPr id="8" name="Object 236">
              <a:extLst>
                <a:ext uri="{FF2B5EF4-FFF2-40B4-BE49-F238E27FC236}">
                  <a16:creationId xmlns:a16="http://schemas.microsoft.com/office/drawing/2014/main" id="{016CE24C-6B31-44F5-BE0B-15123662BB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" y="3870"/>
            <a:ext cx="41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8140" imgH="203112" progId="Equation.3">
                    <p:embed/>
                  </p:oleObj>
                </mc:Choice>
                <mc:Fallback>
                  <p:oleObj name="Equation" r:id="rId31" imgW="368140" imgH="203112" progId="Equation.3">
                    <p:embed/>
                    <p:pic>
                      <p:nvPicPr>
                        <p:cNvPr id="8" name="Object 236">
                          <a:extLst>
                            <a:ext uri="{FF2B5EF4-FFF2-40B4-BE49-F238E27FC236}">
                              <a16:creationId xmlns:a16="http://schemas.microsoft.com/office/drawing/2014/main" id="{016CE24C-6B31-44F5-BE0B-15123662BB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870"/>
                          <a:ext cx="41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6" name="Group 402">
              <a:extLst>
                <a:ext uri="{FF2B5EF4-FFF2-40B4-BE49-F238E27FC236}">
                  <a16:creationId xmlns:a16="http://schemas.microsoft.com/office/drawing/2014/main" id="{25BC82FA-52C0-4D2C-B9BE-F3143B468D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104"/>
              <a:ext cx="3648" cy="996"/>
              <a:chOff x="384" y="3104"/>
              <a:chExt cx="3648" cy="996"/>
            </a:xfrm>
          </p:grpSpPr>
          <p:sp>
            <p:nvSpPr>
              <p:cNvPr id="11" name="Rectangle 233">
                <a:extLst>
                  <a:ext uri="{FF2B5EF4-FFF2-40B4-BE49-F238E27FC236}">
                    <a16:creationId xmlns:a16="http://schemas.microsoft.com/office/drawing/2014/main" id="{6EB8BC19-7970-4D97-B172-1FD462A70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3104"/>
                <a:ext cx="2496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        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量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58" name="Group 401">
                <a:extLst>
                  <a:ext uri="{FF2B5EF4-FFF2-40B4-BE49-F238E27FC236}">
                    <a16:creationId xmlns:a16="http://schemas.microsoft.com/office/drawing/2014/main" id="{EE9269CE-E845-4773-8782-479C8FE14B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16"/>
                <a:ext cx="3600" cy="984"/>
                <a:chOff x="432" y="3116"/>
                <a:chExt cx="3600" cy="984"/>
              </a:xfrm>
            </p:grpSpPr>
            <p:graphicFrame>
              <p:nvGraphicFramePr>
                <p:cNvPr id="5159" name="Object 234">
                  <a:extLst>
                    <a:ext uri="{FF2B5EF4-FFF2-40B4-BE49-F238E27FC236}">
                      <a16:creationId xmlns:a16="http://schemas.microsoft.com/office/drawing/2014/main" id="{B32E13BE-702A-417C-8A59-84FACE3A0D3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21" y="3149"/>
                <a:ext cx="1152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939392" imgH="203112" progId="Equation.3">
                        <p:embed/>
                      </p:oleObj>
                    </mc:Choice>
                    <mc:Fallback>
                      <p:oleObj name="Equation" r:id="rId33" imgW="939392" imgH="203112" progId="Equation.3">
                        <p:embed/>
                        <p:pic>
                          <p:nvPicPr>
                            <p:cNvPr id="5159" name="Object 234">
                              <a:extLst>
                                <a:ext uri="{FF2B5EF4-FFF2-40B4-BE49-F238E27FC236}">
                                  <a16:creationId xmlns:a16="http://schemas.microsoft.com/office/drawing/2014/main" id="{B32E13BE-702A-417C-8A59-84FACE3A0D3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1" y="3149"/>
                              <a:ext cx="1152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0" name="Object 235">
                  <a:extLst>
                    <a:ext uri="{FF2B5EF4-FFF2-40B4-BE49-F238E27FC236}">
                      <a16:creationId xmlns:a16="http://schemas.microsoft.com/office/drawing/2014/main" id="{B57CFAD6-0C9F-4C89-9209-3FEB52F5B12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00" y="3410"/>
                <a:ext cx="2832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2273352" imgH="311312" progId="Equation.3">
                        <p:embed/>
                      </p:oleObj>
                    </mc:Choice>
                    <mc:Fallback>
                      <p:oleObj name="Equation" r:id="rId35" imgW="2273352" imgH="311312" progId="Equation.3">
                        <p:embed/>
                        <p:pic>
                          <p:nvPicPr>
                            <p:cNvPr id="5160" name="Object 235">
                              <a:extLst>
                                <a:ext uri="{FF2B5EF4-FFF2-40B4-BE49-F238E27FC236}">
                                  <a16:creationId xmlns:a16="http://schemas.microsoft.com/office/drawing/2014/main" id="{B57CFAD6-0C9F-4C89-9209-3FEB52F5B1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410"/>
                              <a:ext cx="2832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Rectangle 232">
                  <a:extLst>
                    <a:ext uri="{FF2B5EF4-FFF2-40B4-BE49-F238E27FC236}">
                      <a16:creationId xmlns:a16="http://schemas.microsoft.com/office/drawing/2014/main" id="{EC9B72A1-CCA2-4315-B558-B5C17D4F0A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3814"/>
                  <a:ext cx="2352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称为         的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欧氏范数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。</a:t>
                  </a:r>
                </a:p>
              </p:txBody>
            </p:sp>
            <p:sp>
              <p:nvSpPr>
                <p:cNvPr id="5152" name="AutoShape 238" descr="水滴">
                  <a:extLst>
                    <a:ext uri="{FF2B5EF4-FFF2-40B4-BE49-F238E27FC236}">
                      <a16:creationId xmlns:a16="http://schemas.microsoft.com/office/drawing/2014/main" id="{A08446F6-9E3E-464A-84FC-583CB032FF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3116"/>
                  <a:ext cx="528" cy="314"/>
                </a:xfrm>
                <a:prstGeom prst="roundRect">
                  <a:avLst>
                    <a:gd name="adj" fmla="val 16667"/>
                  </a:avLst>
                </a:prstGeom>
                <a:blipFill dpi="0" rotWithShape="0">
                  <a:blip r:embed="rId10"/>
                  <a:srcRect/>
                  <a:tile tx="0" ty="0" sx="100000" sy="100000" flip="none" algn="tl"/>
                </a:blipFill>
                <a:ln w="9525">
                  <a:round/>
                  <a:headEnd/>
                  <a:tailEnd/>
                </a:ln>
                <a:scene3d>
                  <a:camera prst="legacyObliqueTopLeft"/>
                  <a:lightRig rig="legacyFlat3" dir="t"/>
                </a:scene3d>
                <a:sp3d extrusionH="201600" prstMaterial="legacyMatte">
                  <a:bevelT w="13500" h="13500" prst="angle"/>
                  <a:bevelB w="13500" h="13500" prst="angle"/>
                  <a:extrusionClr>
                    <a:srgbClr val="CCFFFF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kumimoji="0" lang="zh-CN" altLang="en-US" sz="28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定义</a:t>
                  </a:r>
                </a:p>
              </p:txBody>
            </p:sp>
          </p:grpSp>
        </p:grpSp>
      </p:grpSp>
      <p:grpSp>
        <p:nvGrpSpPr>
          <p:cNvPr id="2048" name="Group 552">
            <a:extLst>
              <a:ext uri="{FF2B5EF4-FFF2-40B4-BE49-F238E27FC236}">
                <a16:creationId xmlns:a16="http://schemas.microsoft.com/office/drawing/2014/main" id="{96AC9FAD-E072-4ECB-A253-DB590E487F87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242888"/>
            <a:ext cx="5510212" cy="519112"/>
            <a:chOff x="237" y="153"/>
            <a:chExt cx="3395" cy="327"/>
          </a:xfrm>
        </p:grpSpPr>
        <p:sp>
          <p:nvSpPr>
            <p:cNvPr id="5135" name="Rectangle 14">
              <a:extLst>
                <a:ext uri="{FF2B5EF4-FFF2-40B4-BE49-F238E27FC236}">
                  <a16:creationId xmlns:a16="http://schemas.microsoft.com/office/drawing/2014/main" id="{D9A5BBF7-60B3-4D9F-91F5-4924E15AC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" y="153"/>
              <a:ext cx="15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§1  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内积空间</a:t>
              </a:r>
            </a:p>
          </p:txBody>
        </p:sp>
        <p:sp>
          <p:nvSpPr>
            <p:cNvPr id="13" name="Rectangle 551">
              <a:extLst>
                <a:ext uri="{FF2B5EF4-FFF2-40B4-BE49-F238E27FC236}">
                  <a16:creationId xmlns:a16="http://schemas.microsoft.com/office/drawing/2014/main" id="{9F525213-0FFD-4CEA-8514-D9AB11E97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0" y="192"/>
              <a:ext cx="17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Inner product space */</a:t>
              </a:r>
            </a:p>
          </p:txBody>
        </p:sp>
      </p:grpSp>
      <p:grpSp>
        <p:nvGrpSpPr>
          <p:cNvPr id="25" name="Group 548">
            <a:extLst>
              <a:ext uri="{FF2B5EF4-FFF2-40B4-BE49-F238E27FC236}">
                <a16:creationId xmlns:a16="http://schemas.microsoft.com/office/drawing/2014/main" id="{89BD5835-78A0-4F35-88C0-9334029BB58F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4589463"/>
            <a:ext cx="7696200" cy="2209800"/>
            <a:chOff x="240" y="2592"/>
            <a:chExt cx="4848" cy="1392"/>
          </a:xfrm>
        </p:grpSpPr>
        <p:sp>
          <p:nvSpPr>
            <p:cNvPr id="5153" name="AutoShape 476">
              <a:extLst>
                <a:ext uri="{FF2B5EF4-FFF2-40B4-BE49-F238E27FC236}">
                  <a16:creationId xmlns:a16="http://schemas.microsoft.com/office/drawing/2014/main" id="{55C7C3E4-EACE-485C-B6AA-F8EBE5610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592"/>
              <a:ext cx="4080" cy="1392"/>
            </a:xfrm>
            <a:prstGeom prst="wedgeEllipseCallout">
              <a:avLst>
                <a:gd name="adj1" fmla="val 60097"/>
                <a:gd name="adj2" fmla="val 919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44" name="Group 477">
              <a:extLst>
                <a:ext uri="{FF2B5EF4-FFF2-40B4-BE49-F238E27FC236}">
                  <a16:creationId xmlns:a16="http://schemas.microsoft.com/office/drawing/2014/main" id="{FBFC12A7-F241-42B4-B247-B6804D0CCF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736"/>
              <a:ext cx="4320" cy="1204"/>
              <a:chOff x="576" y="1110"/>
              <a:chExt cx="4320" cy="1204"/>
            </a:xfrm>
          </p:grpSpPr>
          <p:sp>
            <p:nvSpPr>
              <p:cNvPr id="5155" name="Rectangle 478">
                <a:extLst>
                  <a:ext uri="{FF2B5EF4-FFF2-40B4-BE49-F238E27FC236}">
                    <a16:creationId xmlns:a16="http://schemas.microsoft.com/office/drawing/2014/main" id="{09D8B44A-93CD-4745-9592-953FC3AA9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296"/>
                <a:ext cx="4320" cy="1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667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                            为常数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                ，当且仅当           时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146" name="Object 479">
                <a:extLst>
                  <a:ext uri="{FF2B5EF4-FFF2-40B4-BE49-F238E27FC236}">
                    <a16:creationId xmlns:a16="http://schemas.microsoft.com/office/drawing/2014/main" id="{8B1982C0-1125-48C1-9379-572E7B7E9F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1341"/>
              <a:ext cx="89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977476" imgH="203112" progId="Equation.3">
                      <p:embed/>
                    </p:oleObj>
                  </mc:Choice>
                  <mc:Fallback>
                    <p:oleObj name="Equation" r:id="rId37" imgW="977476" imgH="203112" progId="Equation.3">
                      <p:embed/>
                      <p:pic>
                        <p:nvPicPr>
                          <p:cNvPr id="5146" name="Object 479">
                            <a:extLst>
                              <a:ext uri="{FF2B5EF4-FFF2-40B4-BE49-F238E27FC236}">
                                <a16:creationId xmlns:a16="http://schemas.microsoft.com/office/drawing/2014/main" id="{8B1982C0-1125-48C1-9379-572E7B7E9F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1341"/>
                            <a:ext cx="89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Object 480">
                <a:extLst>
                  <a:ext uri="{FF2B5EF4-FFF2-40B4-BE49-F238E27FC236}">
                    <a16:creationId xmlns:a16="http://schemas.microsoft.com/office/drawing/2014/main" id="{4D77A560-E103-4B2A-B4BC-03BE852123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1536"/>
              <a:ext cx="11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1231366" imgH="203112" progId="Equation.3">
                      <p:embed/>
                    </p:oleObj>
                  </mc:Choice>
                  <mc:Fallback>
                    <p:oleObj name="Equation" r:id="rId39" imgW="1231366" imgH="203112" progId="Equation.3">
                      <p:embed/>
                      <p:pic>
                        <p:nvPicPr>
                          <p:cNvPr id="5147" name="Object 480">
                            <a:extLst>
                              <a:ext uri="{FF2B5EF4-FFF2-40B4-BE49-F238E27FC236}">
                                <a16:creationId xmlns:a16="http://schemas.microsoft.com/office/drawing/2014/main" id="{4D77A560-E103-4B2A-B4BC-03BE852123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1536"/>
                            <a:ext cx="11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481">
                <a:extLst>
                  <a:ext uri="{FF2B5EF4-FFF2-40B4-BE49-F238E27FC236}">
                    <a16:creationId xmlns:a16="http://schemas.microsoft.com/office/drawing/2014/main" id="{385BB677-BB8A-4377-BAA3-BDBDBE5BC4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1726"/>
              <a:ext cx="1680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1892300" imgH="215900" progId="Equation.3">
                      <p:embed/>
                    </p:oleObj>
                  </mc:Choice>
                  <mc:Fallback>
                    <p:oleObj name="Equation" r:id="rId41" imgW="1892300" imgH="215900" progId="Equation.3">
                      <p:embed/>
                      <p:pic>
                        <p:nvPicPr>
                          <p:cNvPr id="5148" name="Object 481">
                            <a:extLst>
                              <a:ext uri="{FF2B5EF4-FFF2-40B4-BE49-F238E27FC236}">
                                <a16:creationId xmlns:a16="http://schemas.microsoft.com/office/drawing/2014/main" id="{385BB677-BB8A-4377-BAA3-BDBDBE5BC4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1726"/>
                            <a:ext cx="1680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482">
                <a:extLst>
                  <a:ext uri="{FF2B5EF4-FFF2-40B4-BE49-F238E27FC236}">
                    <a16:creationId xmlns:a16="http://schemas.microsoft.com/office/drawing/2014/main" id="{B7592C57-AE7B-45B4-8F99-3D05B98B9F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0" y="1928"/>
              <a:ext cx="62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685800" imgH="203200" progId="Equation.3">
                      <p:embed/>
                    </p:oleObj>
                  </mc:Choice>
                  <mc:Fallback>
                    <p:oleObj name="Equation" r:id="rId43" imgW="685800" imgH="203200" progId="Equation.3">
                      <p:embed/>
                      <p:pic>
                        <p:nvPicPr>
                          <p:cNvPr id="5149" name="Object 482">
                            <a:extLst>
                              <a:ext uri="{FF2B5EF4-FFF2-40B4-BE49-F238E27FC236}">
                                <a16:creationId xmlns:a16="http://schemas.microsoft.com/office/drawing/2014/main" id="{B7592C57-AE7B-45B4-8F99-3D05B98B9F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0" y="1928"/>
                            <a:ext cx="624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0" name="Object 483">
                <a:extLst>
                  <a:ext uri="{FF2B5EF4-FFF2-40B4-BE49-F238E27FC236}">
                    <a16:creationId xmlns:a16="http://schemas.microsoft.com/office/drawing/2014/main" id="{7D9BD1F6-D273-4C56-B38A-A726F5E1E7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2" y="1920"/>
              <a:ext cx="35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393529" imgH="203112" progId="Equation.3">
                      <p:embed/>
                    </p:oleObj>
                  </mc:Choice>
                  <mc:Fallback>
                    <p:oleObj name="Equation" r:id="rId45" imgW="393529" imgH="203112" progId="Equation.3">
                      <p:embed/>
                      <p:pic>
                        <p:nvPicPr>
                          <p:cNvPr id="5150" name="Object 483">
                            <a:extLst>
                              <a:ext uri="{FF2B5EF4-FFF2-40B4-BE49-F238E27FC236}">
                                <a16:creationId xmlns:a16="http://schemas.microsoft.com/office/drawing/2014/main" id="{7D9BD1F6-D273-4C56-B38A-A726F5E1E7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2" y="1920"/>
                            <a:ext cx="352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484">
                <a:extLst>
                  <a:ext uri="{FF2B5EF4-FFF2-40B4-BE49-F238E27FC236}">
                    <a16:creationId xmlns:a16="http://schemas.microsoft.com/office/drawing/2014/main" id="{C18DC502-344B-4E5B-BA66-D7549C4C31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1920"/>
              <a:ext cx="576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685800" imgH="203200" progId="Equation.3">
                      <p:embed/>
                    </p:oleObj>
                  </mc:Choice>
                  <mc:Fallback>
                    <p:oleObj name="Equation" r:id="rId47" imgW="685800" imgH="203200" progId="Equation.3">
                      <p:embed/>
                      <p:pic>
                        <p:nvPicPr>
                          <p:cNvPr id="5151" name="Object 484">
                            <a:extLst>
                              <a:ext uri="{FF2B5EF4-FFF2-40B4-BE49-F238E27FC236}">
                                <a16:creationId xmlns:a16="http://schemas.microsoft.com/office/drawing/2014/main" id="{C18DC502-344B-4E5B-BA66-D7549C4C31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920"/>
                            <a:ext cx="576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2" name="Rectangle 485">
                <a:extLst>
                  <a:ext uri="{FF2B5EF4-FFF2-40B4-BE49-F238E27FC236}">
                    <a16:creationId xmlns:a16="http://schemas.microsoft.com/office/drawing/2014/main" id="{44412D40-874E-4D4A-BCFA-A8D3E2BA0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1110"/>
                <a:ext cx="9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四条公理：</a:t>
                </a:r>
              </a:p>
            </p:txBody>
          </p:sp>
        </p:grpSp>
      </p:grpSp>
      <p:grpSp>
        <p:nvGrpSpPr>
          <p:cNvPr id="30" name="Group 549">
            <a:extLst>
              <a:ext uri="{FF2B5EF4-FFF2-40B4-BE49-F238E27FC236}">
                <a16:creationId xmlns:a16="http://schemas.microsoft.com/office/drawing/2014/main" id="{14506981-1B99-4738-AB9B-21EC188B256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51063"/>
            <a:ext cx="6624638" cy="3581400"/>
            <a:chOff x="535" y="1915"/>
            <a:chExt cx="4128" cy="2256"/>
          </a:xfrm>
        </p:grpSpPr>
        <p:sp>
          <p:nvSpPr>
            <p:cNvPr id="5137" name="AutoShape 488">
              <a:extLst>
                <a:ext uri="{FF2B5EF4-FFF2-40B4-BE49-F238E27FC236}">
                  <a16:creationId xmlns:a16="http://schemas.microsoft.com/office/drawing/2014/main" id="{E055BA5D-7ECC-4C1F-8E0F-2549646E6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" y="1915"/>
              <a:ext cx="4128" cy="2256"/>
            </a:xfrm>
            <a:prstGeom prst="wedgeEllipseCallout">
              <a:avLst>
                <a:gd name="adj1" fmla="val 52352"/>
                <a:gd name="adj2" fmla="val 15782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36" name="Group 546">
              <a:extLst>
                <a:ext uri="{FF2B5EF4-FFF2-40B4-BE49-F238E27FC236}">
                  <a16:creationId xmlns:a16="http://schemas.microsoft.com/office/drawing/2014/main" id="{F9A5F419-0615-40DF-8D3D-B34358B9AB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187"/>
              <a:ext cx="4032" cy="1605"/>
              <a:chOff x="816" y="766"/>
              <a:chExt cx="4032" cy="1605"/>
            </a:xfrm>
          </p:grpSpPr>
          <p:sp>
            <p:nvSpPr>
              <p:cNvPr id="5139" name="Rectangle 490">
                <a:extLst>
                  <a:ext uri="{FF2B5EF4-FFF2-40B4-BE49-F238E27FC236}">
                    <a16:creationId xmlns:a16="http://schemas.microsoft.com/office/drawing/2014/main" id="{9AA1A0B7-591D-4B67-A39E-1270C61A9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979"/>
                <a:ext cx="4032" cy="13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7338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则                                                                     其内积</a:t>
                </a:r>
              </a:p>
              <a:p>
                <a:pPr algn="just"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义是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			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向量             的模（范数）定义为                         将它推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广到任何内积空间中就有下面定义。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138" name="Object 491">
                <a:extLst>
                  <a:ext uri="{FF2B5EF4-FFF2-40B4-BE49-F238E27FC236}">
                    <a16:creationId xmlns:a16="http://schemas.microsoft.com/office/drawing/2014/main" id="{9FAC1367-E7A7-4430-BCD8-343A22FCF2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68" y="1004"/>
              <a:ext cx="260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2628900" imgH="254000" progId="Equation.3">
                      <p:embed/>
                    </p:oleObj>
                  </mc:Choice>
                  <mc:Fallback>
                    <p:oleObj name="Equation" r:id="rId49" imgW="2628900" imgH="254000" progId="Equation.3">
                      <p:embed/>
                      <p:pic>
                        <p:nvPicPr>
                          <p:cNvPr id="5138" name="Object 491">
                            <a:extLst>
                              <a:ext uri="{FF2B5EF4-FFF2-40B4-BE49-F238E27FC236}">
                                <a16:creationId xmlns:a16="http://schemas.microsoft.com/office/drawing/2014/main" id="{9FAC1367-E7A7-4430-BCD8-343A22FCF2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1004"/>
                            <a:ext cx="2605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492">
                <a:extLst>
                  <a:ext uri="{FF2B5EF4-FFF2-40B4-BE49-F238E27FC236}">
                    <a16:creationId xmlns:a16="http://schemas.microsoft.com/office/drawing/2014/main" id="{27F239FB-186D-46B8-9B01-B61C7A9619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6" y="1256"/>
              <a:ext cx="1031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971628" imgH="342900" progId="Equation.3">
                      <p:embed/>
                    </p:oleObj>
                  </mc:Choice>
                  <mc:Fallback>
                    <p:oleObj name="Equation" r:id="rId51" imgW="971628" imgH="342900" progId="Equation.3">
                      <p:embed/>
                      <p:pic>
                        <p:nvPicPr>
                          <p:cNvPr id="14" name="Object 492">
                            <a:extLst>
                              <a:ext uri="{FF2B5EF4-FFF2-40B4-BE49-F238E27FC236}">
                                <a16:creationId xmlns:a16="http://schemas.microsoft.com/office/drawing/2014/main" id="{27F239FB-186D-46B8-9B01-B61C7A96195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6" y="1256"/>
                            <a:ext cx="1031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0" name="Object 493">
                <a:extLst>
                  <a:ext uri="{FF2B5EF4-FFF2-40B4-BE49-F238E27FC236}">
                    <a16:creationId xmlns:a16="http://schemas.microsoft.com/office/drawing/2014/main" id="{8E4B1ADA-002A-447A-94A0-EEBF872AFA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4" y="1644"/>
              <a:ext cx="51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400180" imgH="158773" progId="Equation.3">
                      <p:embed/>
                    </p:oleObj>
                  </mc:Choice>
                  <mc:Fallback>
                    <p:oleObj name="Equation" r:id="rId53" imgW="400180" imgH="158773" progId="Equation.3">
                      <p:embed/>
                      <p:pic>
                        <p:nvPicPr>
                          <p:cNvPr id="5140" name="Object 493">
                            <a:extLst>
                              <a:ext uri="{FF2B5EF4-FFF2-40B4-BE49-F238E27FC236}">
                                <a16:creationId xmlns:a16="http://schemas.microsoft.com/office/drawing/2014/main" id="{8E4B1ADA-002A-447A-94A0-EEBF872AFA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644"/>
                            <a:ext cx="51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Object 494">
                <a:extLst>
                  <a:ext uri="{FF2B5EF4-FFF2-40B4-BE49-F238E27FC236}">
                    <a16:creationId xmlns:a16="http://schemas.microsoft.com/office/drawing/2014/main" id="{9896741F-C2A1-4E6A-B301-AE36362667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23" y="1565"/>
              <a:ext cx="979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5" imgW="990704" imgH="362019" progId="Equation.3">
                      <p:embed/>
                    </p:oleObj>
                  </mc:Choice>
                  <mc:Fallback>
                    <p:oleObj name="Equation" r:id="rId55" imgW="990704" imgH="362019" progId="Equation.3">
                      <p:embed/>
                      <p:pic>
                        <p:nvPicPr>
                          <p:cNvPr id="5141" name="Object 494">
                            <a:extLst>
                              <a:ext uri="{FF2B5EF4-FFF2-40B4-BE49-F238E27FC236}">
                                <a16:creationId xmlns:a16="http://schemas.microsoft.com/office/drawing/2014/main" id="{9896741F-C2A1-4E6A-B301-AE36362667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3" y="1565"/>
                            <a:ext cx="979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2" name="Object 545">
                <a:extLst>
                  <a:ext uri="{FF2B5EF4-FFF2-40B4-BE49-F238E27FC236}">
                    <a16:creationId xmlns:a16="http://schemas.microsoft.com/office/drawing/2014/main" id="{CE259235-B620-420D-96FB-6926264593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766"/>
              <a:ext cx="1392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7" imgW="1346200" imgH="241300" progId="Equation.3">
                      <p:embed/>
                    </p:oleObj>
                  </mc:Choice>
                  <mc:Fallback>
                    <p:oleObj name="Equation" r:id="rId57" imgW="1346200" imgH="241300" progId="Equation.3">
                      <p:embed/>
                      <p:pic>
                        <p:nvPicPr>
                          <p:cNvPr id="5142" name="Object 545">
                            <a:extLst>
                              <a:ext uri="{FF2B5EF4-FFF2-40B4-BE49-F238E27FC236}">
                                <a16:creationId xmlns:a16="http://schemas.microsoft.com/office/drawing/2014/main" id="{CE259235-B620-420D-96FB-6926264593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766"/>
                            <a:ext cx="139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48" name="Object 0">
            <a:extLst>
              <a:ext uri="{FF2B5EF4-FFF2-40B4-BE49-F238E27FC236}">
                <a16:creationId xmlns:a16="http://schemas.microsoft.com/office/drawing/2014/main" id="{0917A417-6ADA-4EFB-8B3B-56DE93675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75986"/>
              </p:ext>
            </p:extLst>
          </p:nvPr>
        </p:nvGraphicFramePr>
        <p:xfrm>
          <a:off x="2590800" y="1068388"/>
          <a:ext cx="4648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504" imgH="609739" progId="Equation.3">
                  <p:embed/>
                </p:oleObj>
              </mc:Choice>
              <mc:Fallback>
                <p:oleObj name="Equation" r:id="rId5" imgW="2819504" imgH="609739" progId="Equation.3">
                  <p:embed/>
                  <p:pic>
                    <p:nvPicPr>
                      <p:cNvPr id="181248" name="Object 0">
                        <a:extLst>
                          <a:ext uri="{FF2B5EF4-FFF2-40B4-BE49-F238E27FC236}">
                            <a16:creationId xmlns:a16="http://schemas.microsoft.com/office/drawing/2014/main" id="{0917A417-6ADA-4EFB-8B3B-56DE93675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8388"/>
                        <a:ext cx="46482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8DC68635-162A-4E79-9A63-8EA86ABBE70D}"/>
              </a:ext>
            </a:extLst>
          </p:cNvPr>
          <p:cNvGrpSpPr>
            <a:grpSpLocks/>
          </p:cNvGrpSpPr>
          <p:nvPr/>
        </p:nvGrpSpPr>
        <p:grpSpPr bwMode="auto">
          <a:xfrm>
            <a:off x="331788" y="333375"/>
            <a:ext cx="2582862" cy="609600"/>
            <a:chOff x="201" y="2688"/>
            <a:chExt cx="1565" cy="384"/>
          </a:xfrm>
        </p:grpSpPr>
        <p:grpSp>
          <p:nvGrpSpPr>
            <p:cNvPr id="23582" name="Group 13">
              <a:extLst>
                <a:ext uri="{FF2B5EF4-FFF2-40B4-BE49-F238E27FC236}">
                  <a16:creationId xmlns:a16="http://schemas.microsoft.com/office/drawing/2014/main" id="{6A6086BD-3F30-4DF5-8684-60DED4CBA9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688"/>
              <a:ext cx="624" cy="384"/>
              <a:chOff x="288" y="2592"/>
              <a:chExt cx="528" cy="384"/>
            </a:xfrm>
          </p:grpSpPr>
          <p:sp>
            <p:nvSpPr>
              <p:cNvPr id="23584" name="AutoShape 14" descr="新闻纸">
                <a:extLst>
                  <a:ext uri="{FF2B5EF4-FFF2-40B4-BE49-F238E27FC236}">
                    <a16:creationId xmlns:a16="http://schemas.microsoft.com/office/drawing/2014/main" id="{4AC52004-A6FA-4B4B-B203-B24475A06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7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5" name="Text Box 15">
                <a:extLst>
                  <a:ext uri="{FF2B5EF4-FFF2-40B4-BE49-F238E27FC236}">
                    <a16:creationId xmlns:a16="http://schemas.microsoft.com/office/drawing/2014/main" id="{0244E5D4-C7C8-45CB-8C7F-5E3501C3B8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83" name="Rectangle 16">
              <a:extLst>
                <a:ext uri="{FF2B5EF4-FFF2-40B4-BE49-F238E27FC236}">
                  <a16:creationId xmlns:a16="http://schemas.microsoft.com/office/drawing/2014/main" id="{1E9B066C-6AFA-4EEC-9B57-916091DC6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2736"/>
              <a:ext cx="15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递推关系</a:t>
              </a:r>
            </a:p>
          </p:txBody>
        </p:sp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361E1445-47C0-40E3-B79A-A68A51BA08BF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495800"/>
            <a:ext cx="5580062" cy="2209800"/>
            <a:chOff x="2304" y="2832"/>
            <a:chExt cx="3456" cy="1392"/>
          </a:xfrm>
        </p:grpSpPr>
        <p:sp>
          <p:nvSpPr>
            <p:cNvPr id="23578" name="AutoShape 19">
              <a:extLst>
                <a:ext uri="{FF2B5EF4-FFF2-40B4-BE49-F238E27FC236}">
                  <a16:creationId xmlns:a16="http://schemas.microsoft.com/office/drawing/2014/main" id="{1FA21F68-48E3-42C7-BAC9-B5DCFF2A5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32"/>
              <a:ext cx="3456" cy="1392"/>
            </a:xfrm>
            <a:prstGeom prst="wedgeEllipseCallout">
              <a:avLst>
                <a:gd name="adj1" fmla="val -43227"/>
                <a:gd name="adj2" fmla="val -182111"/>
              </a:avLst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579" name="Group 42">
              <a:extLst>
                <a:ext uri="{FF2B5EF4-FFF2-40B4-BE49-F238E27FC236}">
                  <a16:creationId xmlns:a16="http://schemas.microsoft.com/office/drawing/2014/main" id="{80CC7BFD-100E-44EC-B1FE-3877FB510B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976"/>
              <a:ext cx="2832" cy="993"/>
              <a:chOff x="2688" y="2976"/>
              <a:chExt cx="2832" cy="993"/>
            </a:xfrm>
          </p:grpSpPr>
          <p:graphicFrame>
            <p:nvGraphicFramePr>
              <p:cNvPr id="23580" name="Object 9">
                <a:extLst>
                  <a:ext uri="{FF2B5EF4-FFF2-40B4-BE49-F238E27FC236}">
                    <a16:creationId xmlns:a16="http://schemas.microsoft.com/office/drawing/2014/main" id="{C2628A9E-7732-40EE-9919-75BC831393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3258"/>
              <a:ext cx="2832" cy="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302000" imgH="736600" progId="Equation.3">
                      <p:embed/>
                    </p:oleObj>
                  </mc:Choice>
                  <mc:Fallback>
                    <p:oleObj name="Equation" r:id="rId8" imgW="3302000" imgH="736600" progId="Equation.3">
                      <p:embed/>
                      <p:pic>
                        <p:nvPicPr>
                          <p:cNvPr id="23580" name="Object 9">
                            <a:extLst>
                              <a:ext uri="{FF2B5EF4-FFF2-40B4-BE49-F238E27FC236}">
                                <a16:creationId xmlns:a16="http://schemas.microsoft.com/office/drawing/2014/main" id="{C2628A9E-7732-40EE-9919-75BC831393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58"/>
                            <a:ext cx="2832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Rectangle 21">
                <a:extLst>
                  <a:ext uri="{FF2B5EF4-FFF2-40B4-BE49-F238E27FC236}">
                    <a16:creationId xmlns:a16="http://schemas.microsoft.com/office/drawing/2014/main" id="{643C191E-4FCF-40BD-B1EC-38E84668F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6" y="2976"/>
                <a:ext cx="14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递推关系可得</a:t>
                </a:r>
              </a:p>
            </p:txBody>
          </p:sp>
        </p:grpSp>
      </p:grpSp>
      <p:graphicFrame>
        <p:nvGraphicFramePr>
          <p:cNvPr id="181249" name="Object 1">
            <a:extLst>
              <a:ext uri="{FF2B5EF4-FFF2-40B4-BE49-F238E27FC236}">
                <a16:creationId xmlns:a16="http://schemas.microsoft.com/office/drawing/2014/main" id="{785BCCCA-3F92-414D-BEEA-21E86E226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71628"/>
              </p:ext>
            </p:extLst>
          </p:nvPr>
        </p:nvGraphicFramePr>
        <p:xfrm>
          <a:off x="2743200" y="3962400"/>
          <a:ext cx="3886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16124" imgH="311312" progId="Equation.3">
                  <p:embed/>
                </p:oleObj>
              </mc:Choice>
              <mc:Fallback>
                <p:oleObj name="Equation" r:id="rId10" imgW="2216124" imgH="311312" progId="Equation.3">
                  <p:embed/>
                  <p:pic>
                    <p:nvPicPr>
                      <p:cNvPr id="181249" name="Object 1">
                        <a:extLst>
                          <a:ext uri="{FF2B5EF4-FFF2-40B4-BE49-F238E27FC236}">
                            <a16:creationId xmlns:a16="http://schemas.microsoft.com/office/drawing/2014/main" id="{785BCCCA-3F92-414D-BEEA-21E86E226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38862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>
            <a:extLst>
              <a:ext uri="{FF2B5EF4-FFF2-40B4-BE49-F238E27FC236}">
                <a16:creationId xmlns:a16="http://schemas.microsoft.com/office/drawing/2014/main" id="{1FBDB77D-DF05-4462-BF9F-DE08E59A89BA}"/>
              </a:ext>
            </a:extLst>
          </p:cNvPr>
          <p:cNvGrpSpPr>
            <a:grpSpLocks/>
          </p:cNvGrpSpPr>
          <p:nvPr/>
        </p:nvGrpSpPr>
        <p:grpSpPr bwMode="auto">
          <a:xfrm>
            <a:off x="339725" y="3357563"/>
            <a:ext cx="6553200" cy="609600"/>
            <a:chOff x="391" y="2016"/>
            <a:chExt cx="4080" cy="384"/>
          </a:xfrm>
        </p:grpSpPr>
        <p:grpSp>
          <p:nvGrpSpPr>
            <p:cNvPr id="23571" name="Group 31">
              <a:extLst>
                <a:ext uri="{FF2B5EF4-FFF2-40B4-BE49-F238E27FC236}">
                  <a16:creationId xmlns:a16="http://schemas.microsoft.com/office/drawing/2014/main" id="{5F4B26E4-23CF-4C50-A55C-5C07173AEC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016"/>
              <a:ext cx="672" cy="384"/>
              <a:chOff x="288" y="2592"/>
              <a:chExt cx="528" cy="384"/>
            </a:xfrm>
          </p:grpSpPr>
          <p:sp>
            <p:nvSpPr>
              <p:cNvPr id="23576" name="AutoShape 32" descr="新闻纸">
                <a:extLst>
                  <a:ext uri="{FF2B5EF4-FFF2-40B4-BE49-F238E27FC236}">
                    <a16:creationId xmlns:a16="http://schemas.microsoft.com/office/drawing/2014/main" id="{6BE7E320-39C9-4416-87C0-87AA0A4AC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7" name="Text Box 33">
                <a:extLst>
                  <a:ext uri="{FF2B5EF4-FFF2-40B4-BE49-F238E27FC236}">
                    <a16:creationId xmlns:a16="http://schemas.microsoft.com/office/drawing/2014/main" id="{3EA68028-77EF-4B71-86EB-3D80B79843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72" name="Rectangle 2">
              <a:extLst>
                <a:ext uri="{FF2B5EF4-FFF2-40B4-BE49-F238E27FC236}">
                  <a16:creationId xmlns:a16="http://schemas.microsoft.com/office/drawing/2014/main" id="{6DE6CAE0-37FF-4B2C-8A94-8FF5EE63E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" y="2053"/>
              <a:ext cx="40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4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区间         上有   个零点</a:t>
              </a:r>
            </a:p>
          </p:txBody>
        </p:sp>
        <p:graphicFrame>
          <p:nvGraphicFramePr>
            <p:cNvPr id="23573" name="Object 6">
              <a:extLst>
                <a:ext uri="{FF2B5EF4-FFF2-40B4-BE49-F238E27FC236}">
                  <a16:creationId xmlns:a16="http://schemas.microsoft.com/office/drawing/2014/main" id="{D97E725B-7F3A-46E9-9F8D-830724FB7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2" y="2096"/>
            <a:ext cx="43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1020" imgH="139654" progId="Equation.3">
                    <p:embed/>
                  </p:oleObj>
                </mc:Choice>
                <mc:Fallback>
                  <p:oleObj name="Equation" r:id="rId12" imgW="311020" imgH="139654" progId="Equation.3">
                    <p:embed/>
                    <p:pic>
                      <p:nvPicPr>
                        <p:cNvPr id="23573" name="Object 6">
                          <a:extLst>
                            <a:ext uri="{FF2B5EF4-FFF2-40B4-BE49-F238E27FC236}">
                              <a16:creationId xmlns:a16="http://schemas.microsoft.com/office/drawing/2014/main" id="{D97E725B-7F3A-46E9-9F8D-830724FB73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096"/>
                          <a:ext cx="43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">
              <a:extLst>
                <a:ext uri="{FF2B5EF4-FFF2-40B4-BE49-F238E27FC236}">
                  <a16:creationId xmlns:a16="http://schemas.microsoft.com/office/drawing/2014/main" id="{FB52BDCB-D1CE-461C-870E-410D0257E1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7" y="2106"/>
            <a:ext cx="44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8918" imgH="203112" progId="Equation.3">
                    <p:embed/>
                  </p:oleObj>
                </mc:Choice>
                <mc:Fallback>
                  <p:oleObj name="Equation" r:id="rId14" imgW="418918" imgH="203112" progId="Equation.3">
                    <p:embed/>
                    <p:pic>
                      <p:nvPicPr>
                        <p:cNvPr id="23574" name="Object 7">
                          <a:extLst>
                            <a:ext uri="{FF2B5EF4-FFF2-40B4-BE49-F238E27FC236}">
                              <a16:creationId xmlns:a16="http://schemas.microsoft.com/office/drawing/2014/main" id="{FB52BDCB-D1CE-461C-870E-410D0257E1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106"/>
                          <a:ext cx="44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8">
              <a:extLst>
                <a:ext uri="{FF2B5EF4-FFF2-40B4-BE49-F238E27FC236}">
                  <a16:creationId xmlns:a16="http://schemas.microsoft.com/office/drawing/2014/main" id="{E7ADE02B-ACF3-4647-BC2B-C4E54EFEBA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3" y="2106"/>
            <a:ext cx="19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835" imgH="139518" progId="Equation.3">
                    <p:embed/>
                  </p:oleObj>
                </mc:Choice>
                <mc:Fallback>
                  <p:oleObj name="Equation" r:id="rId16" imgW="126835" imgH="139518" progId="Equation.3">
                    <p:embed/>
                    <p:pic>
                      <p:nvPicPr>
                        <p:cNvPr id="23575" name="Object 8">
                          <a:extLst>
                            <a:ext uri="{FF2B5EF4-FFF2-40B4-BE49-F238E27FC236}">
                              <a16:creationId xmlns:a16="http://schemas.microsoft.com/office/drawing/2014/main" id="{E7ADE02B-ACF3-4647-BC2B-C4E54EFEBA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2106"/>
                          <a:ext cx="19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1">
            <a:extLst>
              <a:ext uri="{FF2B5EF4-FFF2-40B4-BE49-F238E27FC236}">
                <a16:creationId xmlns:a16="http://schemas.microsoft.com/office/drawing/2014/main" id="{CAF6A9EF-07B2-4751-83C1-3217CF48A12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362200"/>
            <a:ext cx="8524875" cy="914400"/>
            <a:chOff x="336" y="1488"/>
            <a:chExt cx="5267" cy="576"/>
          </a:xfrm>
        </p:grpSpPr>
        <p:grpSp>
          <p:nvGrpSpPr>
            <p:cNvPr id="23561" name="Group 28">
              <a:extLst>
                <a:ext uri="{FF2B5EF4-FFF2-40B4-BE49-F238E27FC236}">
                  <a16:creationId xmlns:a16="http://schemas.microsoft.com/office/drawing/2014/main" id="{A576B8ED-883D-418A-9104-A32D92C49A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488"/>
              <a:ext cx="672" cy="384"/>
              <a:chOff x="288" y="2592"/>
              <a:chExt cx="528" cy="384"/>
            </a:xfrm>
          </p:grpSpPr>
          <p:sp>
            <p:nvSpPr>
              <p:cNvPr id="23569" name="AutoShape 29" descr="新闻纸">
                <a:extLst>
                  <a:ext uri="{FF2B5EF4-FFF2-40B4-BE49-F238E27FC236}">
                    <a16:creationId xmlns:a16="http://schemas.microsoft.com/office/drawing/2014/main" id="{7C94D436-E16B-425C-BB9A-7A61CEC2A6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0" name="Text Box 30">
                <a:extLst>
                  <a:ext uri="{FF2B5EF4-FFF2-40B4-BE49-F238E27FC236}">
                    <a16:creationId xmlns:a16="http://schemas.microsoft.com/office/drawing/2014/main" id="{CE308D4A-1759-4C7F-BDD8-C5C0D3E02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562" name="Group 40">
              <a:extLst>
                <a:ext uri="{FF2B5EF4-FFF2-40B4-BE49-F238E27FC236}">
                  <a16:creationId xmlns:a16="http://schemas.microsoft.com/office/drawing/2014/main" id="{1287B106-3CAD-463F-BBFA-836573143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" y="1512"/>
              <a:ext cx="5248" cy="552"/>
              <a:chOff x="355" y="1560"/>
              <a:chExt cx="5248" cy="552"/>
            </a:xfrm>
          </p:grpSpPr>
          <p:sp>
            <p:nvSpPr>
              <p:cNvPr id="23563" name="Rectangle 22">
                <a:extLst>
                  <a:ext uri="{FF2B5EF4-FFF2-40B4-BE49-F238E27FC236}">
                    <a16:creationId xmlns:a16="http://schemas.microsoft.com/office/drawing/2014/main" id="{8FE1EB2E-FF79-438D-94C1-1AD429C1D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" y="1560"/>
                <a:ext cx="52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   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只含  的偶次方，           只含   的奇次方，这性质</a:t>
                </a:r>
              </a:p>
            </p:txBody>
          </p:sp>
          <p:graphicFrame>
            <p:nvGraphicFramePr>
              <p:cNvPr id="23564" name="Object 2">
                <a:extLst>
                  <a:ext uri="{FF2B5EF4-FFF2-40B4-BE49-F238E27FC236}">
                    <a16:creationId xmlns:a16="http://schemas.microsoft.com/office/drawing/2014/main" id="{0D5A7915-410B-43F7-A4F1-ADAC8425BE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16" y="1588"/>
              <a:ext cx="48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42952" imgH="139654" progId="Equation.3">
                      <p:embed/>
                    </p:oleObj>
                  </mc:Choice>
                  <mc:Fallback>
                    <p:oleObj name="Equation" r:id="rId18" imgW="342952" imgH="139654" progId="Equation.3">
                      <p:embed/>
                      <p:pic>
                        <p:nvPicPr>
                          <p:cNvPr id="23564" name="Object 2">
                            <a:extLst>
                              <a:ext uri="{FF2B5EF4-FFF2-40B4-BE49-F238E27FC236}">
                                <a16:creationId xmlns:a16="http://schemas.microsoft.com/office/drawing/2014/main" id="{0D5A7915-410B-43F7-A4F1-ADAC8425BE8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" y="1588"/>
                            <a:ext cx="480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5" name="Object 3">
                <a:extLst>
                  <a:ext uri="{FF2B5EF4-FFF2-40B4-BE49-F238E27FC236}">
                    <a16:creationId xmlns:a16="http://schemas.microsoft.com/office/drawing/2014/main" id="{39D5990A-3B8B-44AC-9268-AA49BC19D6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97" y="1608"/>
              <a:ext cx="57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457407" imgH="139654" progId="Equation.3">
                      <p:embed/>
                    </p:oleObj>
                  </mc:Choice>
                  <mc:Fallback>
                    <p:oleObj name="Equation" r:id="rId20" imgW="457407" imgH="139654" progId="Equation.3">
                      <p:embed/>
                      <p:pic>
                        <p:nvPicPr>
                          <p:cNvPr id="23565" name="Object 3">
                            <a:extLst>
                              <a:ext uri="{FF2B5EF4-FFF2-40B4-BE49-F238E27FC236}">
                                <a16:creationId xmlns:a16="http://schemas.microsoft.com/office/drawing/2014/main" id="{39D5990A-3B8B-44AC-9268-AA49BC19D6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7" y="1608"/>
                            <a:ext cx="576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6" name="Rectangle 23">
                <a:extLst>
                  <a:ext uri="{FF2B5EF4-FFF2-40B4-BE49-F238E27FC236}">
                    <a16:creationId xmlns:a16="http://schemas.microsoft.com/office/drawing/2014/main" id="{DC9C46FD-140E-4877-88E5-B0F842984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6" y="1824"/>
                <a:ext cx="2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递推关系可直接得到。</a:t>
                </a:r>
              </a:p>
            </p:txBody>
          </p:sp>
          <p:graphicFrame>
            <p:nvGraphicFramePr>
              <p:cNvPr id="23567" name="Object 4">
                <a:extLst>
                  <a:ext uri="{FF2B5EF4-FFF2-40B4-BE49-F238E27FC236}">
                    <a16:creationId xmlns:a16="http://schemas.microsoft.com/office/drawing/2014/main" id="{84A9A265-1CC5-4995-9C87-60D1BCC1CD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1680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9700" imgH="139700" progId="Equation.3">
                      <p:embed/>
                    </p:oleObj>
                  </mc:Choice>
                  <mc:Fallback>
                    <p:oleObj name="Equation" r:id="rId22" imgW="139700" imgH="139700" progId="Equation.3">
                      <p:embed/>
                      <p:pic>
                        <p:nvPicPr>
                          <p:cNvPr id="23567" name="Object 4">
                            <a:extLst>
                              <a:ext uri="{FF2B5EF4-FFF2-40B4-BE49-F238E27FC236}">
                                <a16:creationId xmlns:a16="http://schemas.microsoft.com/office/drawing/2014/main" id="{84A9A265-1CC5-4995-9C87-60D1BCC1CD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1680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5">
                <a:extLst>
                  <a:ext uri="{FF2B5EF4-FFF2-40B4-BE49-F238E27FC236}">
                    <a16:creationId xmlns:a16="http://schemas.microsoft.com/office/drawing/2014/main" id="{522B3475-6D5E-47B5-9B8A-4DF8D0BFB1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8" y="1626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39700" imgH="139700" progId="Equation.3">
                      <p:embed/>
                    </p:oleObj>
                  </mc:Choice>
                  <mc:Fallback>
                    <p:oleObj name="Equation" r:id="rId24" imgW="139700" imgH="139700" progId="Equation.3">
                      <p:embed/>
                      <p:pic>
                        <p:nvPicPr>
                          <p:cNvPr id="23568" name="Object 5">
                            <a:extLst>
                              <a:ext uri="{FF2B5EF4-FFF2-40B4-BE49-F238E27FC236}">
                                <a16:creationId xmlns:a16="http://schemas.microsoft.com/office/drawing/2014/main" id="{522B3475-6D5E-47B5-9B8A-4DF8D0BFB1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626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560" name="Rectangle 45">
            <a:extLst>
              <a:ext uri="{FF2B5EF4-FFF2-40B4-BE49-F238E27FC236}">
                <a16:creationId xmlns:a16="http://schemas.microsoft.com/office/drawing/2014/main" id="{B109DF11-3D7C-41FE-8488-E002D50C2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ials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51" name="Object 19">
            <a:extLst>
              <a:ext uri="{FF2B5EF4-FFF2-40B4-BE49-F238E27FC236}">
                <a16:creationId xmlns:a16="http://schemas.microsoft.com/office/drawing/2014/main" id="{1CE9617F-096F-44A8-AF20-29EDC3E8C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89182"/>
              </p:ext>
            </p:extLst>
          </p:nvPr>
        </p:nvGraphicFramePr>
        <p:xfrm>
          <a:off x="1400175" y="1419225"/>
          <a:ext cx="49323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6731" imgH="266839" progId="Equation.3">
                  <p:embed/>
                </p:oleObj>
              </mc:Choice>
              <mc:Fallback>
                <p:oleObj name="Equation" r:id="rId6" imgW="2876731" imgH="266839" progId="Equation.3">
                  <p:embed/>
                  <p:pic>
                    <p:nvPicPr>
                      <p:cNvPr id="95251" name="Object 19">
                        <a:extLst>
                          <a:ext uri="{FF2B5EF4-FFF2-40B4-BE49-F238E27FC236}">
                            <a16:creationId xmlns:a16="http://schemas.microsoft.com/office/drawing/2014/main" id="{1CE9617F-096F-44A8-AF20-29EDC3E8C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419225"/>
                        <a:ext cx="49323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>
            <a:extLst>
              <a:ext uri="{FF2B5EF4-FFF2-40B4-BE49-F238E27FC236}">
                <a16:creationId xmlns:a16="http://schemas.microsoft.com/office/drawing/2014/main" id="{3CC87AA1-AD84-477E-8F52-D5007FA2D31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029200"/>
            <a:ext cx="5422900" cy="838200"/>
            <a:chOff x="144" y="2976"/>
            <a:chExt cx="3360" cy="528"/>
          </a:xfrm>
        </p:grpSpPr>
        <p:sp>
          <p:nvSpPr>
            <p:cNvPr id="24612" name="Rectangle 23">
              <a:extLst>
                <a:ext uri="{FF2B5EF4-FFF2-40B4-BE49-F238E27FC236}">
                  <a16:creationId xmlns:a16="http://schemas.microsoft.com/office/drawing/2014/main" id="{61683AE9-DD2D-424A-845B-0047C0910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976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可以得出一个级数</a:t>
              </a:r>
            </a:p>
          </p:txBody>
        </p:sp>
        <p:graphicFrame>
          <p:nvGraphicFramePr>
            <p:cNvPr id="24613" name="Object 10">
              <a:extLst>
                <a:ext uri="{FF2B5EF4-FFF2-40B4-BE49-F238E27FC236}">
                  <a16:creationId xmlns:a16="http://schemas.microsoft.com/office/drawing/2014/main" id="{BBED0A45-E0AF-411C-9457-053863E83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222"/>
            <a:ext cx="15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06344" imgH="158773" progId="Equation.DSMT4">
                    <p:embed/>
                  </p:oleObj>
                </mc:Choice>
                <mc:Fallback>
                  <p:oleObj name="Equation" r:id="rId8" imgW="1206344" imgH="158773" progId="Equation.DSMT4">
                    <p:embed/>
                    <p:pic>
                      <p:nvPicPr>
                        <p:cNvPr id="24613" name="Object 10">
                          <a:extLst>
                            <a:ext uri="{FF2B5EF4-FFF2-40B4-BE49-F238E27FC236}">
                              <a16:creationId xmlns:a16="http://schemas.microsoft.com/office/drawing/2014/main" id="{BBED0A45-E0AF-411C-9457-053863E83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22"/>
                          <a:ext cx="153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0">
            <a:extLst>
              <a:ext uri="{FF2B5EF4-FFF2-40B4-BE49-F238E27FC236}">
                <a16:creationId xmlns:a16="http://schemas.microsoft.com/office/drawing/2014/main" id="{248257AB-5C6E-4D52-9855-3859188CA336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1006475"/>
            <a:ext cx="6724650" cy="461963"/>
            <a:chOff x="291" y="384"/>
            <a:chExt cx="4236" cy="291"/>
          </a:xfrm>
        </p:grpSpPr>
        <p:sp>
          <p:nvSpPr>
            <p:cNvPr id="24607" name="Rectangle 47">
              <a:extLst>
                <a:ext uri="{FF2B5EF4-FFF2-40B4-BE49-F238E27FC236}">
                  <a16:creationId xmlns:a16="http://schemas.microsoft.com/office/drawing/2014/main" id="{421D858F-A7A3-4387-81FF-544533D1B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" y="384"/>
              <a:ext cx="42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                      是带权       正交的函数系，即</a:t>
              </a:r>
            </a:p>
          </p:txBody>
        </p:sp>
        <p:grpSp>
          <p:nvGrpSpPr>
            <p:cNvPr id="24608" name="Group 48">
              <a:extLst>
                <a:ext uri="{FF2B5EF4-FFF2-40B4-BE49-F238E27FC236}">
                  <a16:creationId xmlns:a16="http://schemas.microsoft.com/office/drawing/2014/main" id="{4A75E253-0E93-4CCD-8E06-08E3950A66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3" y="408"/>
              <a:ext cx="1355" cy="257"/>
              <a:chOff x="480" y="408"/>
              <a:chExt cx="1355" cy="257"/>
            </a:xfrm>
          </p:grpSpPr>
          <p:graphicFrame>
            <p:nvGraphicFramePr>
              <p:cNvPr id="24610" name="Object 21">
                <a:extLst>
                  <a:ext uri="{FF2B5EF4-FFF2-40B4-BE49-F238E27FC236}">
                    <a16:creationId xmlns:a16="http://schemas.microsoft.com/office/drawing/2014/main" id="{07A5B8ED-5739-4C73-BD49-C94C3219D7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451"/>
              <a:ext cx="875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82469" imgH="114300" progId="Equation.3">
                      <p:embed/>
                    </p:oleObj>
                  </mc:Choice>
                  <mc:Fallback>
                    <p:oleObj name="Equation" r:id="rId10" imgW="882469" imgH="114300" progId="Equation.3">
                      <p:embed/>
                      <p:pic>
                        <p:nvPicPr>
                          <p:cNvPr id="24610" name="Object 21">
                            <a:extLst>
                              <a:ext uri="{FF2B5EF4-FFF2-40B4-BE49-F238E27FC236}">
                                <a16:creationId xmlns:a16="http://schemas.microsoft.com/office/drawing/2014/main" id="{07A5B8ED-5739-4C73-BD49-C94C3219D7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451"/>
                            <a:ext cx="875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1" name="Object 44">
                <a:extLst>
                  <a:ext uri="{FF2B5EF4-FFF2-40B4-BE49-F238E27FC236}">
                    <a16:creationId xmlns:a16="http://schemas.microsoft.com/office/drawing/2014/main" id="{8E907F96-1115-4CD2-B785-750FB2412D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" y="408"/>
              <a:ext cx="48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25476" imgH="139654" progId="Equation.3">
                      <p:embed/>
                    </p:oleObj>
                  </mc:Choice>
                  <mc:Fallback>
                    <p:oleObj name="Equation" r:id="rId12" imgW="425476" imgH="139654" progId="Equation.3">
                      <p:embed/>
                      <p:pic>
                        <p:nvPicPr>
                          <p:cNvPr id="24611" name="Object 44">
                            <a:extLst>
                              <a:ext uri="{FF2B5EF4-FFF2-40B4-BE49-F238E27FC236}">
                                <a16:creationId xmlns:a16="http://schemas.microsoft.com/office/drawing/2014/main" id="{8E907F96-1115-4CD2-B785-750FB2412D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408"/>
                            <a:ext cx="48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9" name="Object 42">
              <a:extLst>
                <a:ext uri="{FF2B5EF4-FFF2-40B4-BE49-F238E27FC236}">
                  <a16:creationId xmlns:a16="http://schemas.microsoft.com/office/drawing/2014/main" id="{9C42F607-D701-40E4-B322-A4BD12F2F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9" y="435"/>
            <a:ext cx="34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648" imgH="114300" progId="Equation.3">
                    <p:embed/>
                  </p:oleObj>
                </mc:Choice>
                <mc:Fallback>
                  <p:oleObj name="Equation" r:id="rId14" imgW="266648" imgH="114300" progId="Equation.3">
                    <p:embed/>
                    <p:pic>
                      <p:nvPicPr>
                        <p:cNvPr id="24609" name="Object 42">
                          <a:extLst>
                            <a:ext uri="{FF2B5EF4-FFF2-40B4-BE49-F238E27FC236}">
                              <a16:creationId xmlns:a16="http://schemas.microsoft.com/office/drawing/2014/main" id="{9C42F607-D701-40E4-B322-A4BD12F2F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435"/>
                          <a:ext cx="34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1">
            <a:extLst>
              <a:ext uri="{FF2B5EF4-FFF2-40B4-BE49-F238E27FC236}">
                <a16:creationId xmlns:a16="http://schemas.microsoft.com/office/drawing/2014/main" id="{74A8E144-13E0-46B0-B742-F6FA01EA870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675"/>
            <a:ext cx="8569325" cy="611188"/>
            <a:chOff x="44" y="912"/>
            <a:chExt cx="5324" cy="385"/>
          </a:xfrm>
        </p:grpSpPr>
        <p:sp>
          <p:nvSpPr>
            <p:cNvPr id="24605" name="Rectangle 49">
              <a:extLst>
                <a:ext uri="{FF2B5EF4-FFF2-40B4-BE49-F238E27FC236}">
                  <a16:creationId xmlns:a16="http://schemas.microsoft.com/office/drawing/2014/main" id="{DB8C27E2-DE7E-4E6E-A7EA-60AD0A8DA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" y="960"/>
              <a:ext cx="5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 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那么，由法方程组                 	        的各个方程可以独立地解得</a:t>
              </a:r>
            </a:p>
          </p:txBody>
        </p:sp>
        <p:graphicFrame>
          <p:nvGraphicFramePr>
            <p:cNvPr id="24606" name="Object 40">
              <a:extLst>
                <a:ext uri="{FF2B5EF4-FFF2-40B4-BE49-F238E27FC236}">
                  <a16:creationId xmlns:a16="http://schemas.microsoft.com/office/drawing/2014/main" id="{88452CF9-4353-43AF-A732-2CCF279E0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6" y="912"/>
            <a:ext cx="131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59866" imgH="431613" progId="Equation.3">
                    <p:embed/>
                  </p:oleObj>
                </mc:Choice>
                <mc:Fallback>
                  <p:oleObj name="Equation" r:id="rId16" imgW="1459866" imgH="431613" progId="Equation.3">
                    <p:embed/>
                    <p:pic>
                      <p:nvPicPr>
                        <p:cNvPr id="24606" name="Object 40">
                          <a:extLst>
                            <a:ext uri="{FF2B5EF4-FFF2-40B4-BE49-F238E27FC236}">
                              <a16:creationId xmlns:a16="http://schemas.microsoft.com/office/drawing/2014/main" id="{88452CF9-4353-43AF-A732-2CCF279E09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912"/>
                          <a:ext cx="131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71" name="Object 39">
            <a:extLst>
              <a:ext uri="{FF2B5EF4-FFF2-40B4-BE49-F238E27FC236}">
                <a16:creationId xmlns:a16="http://schemas.microsoft.com/office/drawing/2014/main" id="{9F0D0936-D4E0-415B-B05D-ACFE00AA8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40211"/>
              </p:ext>
            </p:extLst>
          </p:nvPr>
        </p:nvGraphicFramePr>
        <p:xfrm>
          <a:off x="2867025" y="2362200"/>
          <a:ext cx="30861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407" imgH="387373" progId="Equation.3">
                  <p:embed/>
                </p:oleObj>
              </mc:Choice>
              <mc:Fallback>
                <p:oleObj name="Equation" r:id="rId18" imgW="1981407" imgH="387373" progId="Equation.3">
                  <p:embed/>
                  <p:pic>
                    <p:nvPicPr>
                      <p:cNvPr id="95271" name="Object 39">
                        <a:extLst>
                          <a:ext uri="{FF2B5EF4-FFF2-40B4-BE49-F238E27FC236}">
                            <a16:creationId xmlns:a16="http://schemas.microsoft.com/office/drawing/2014/main" id="{9F0D0936-D4E0-415B-B05D-ACFE00AA8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362200"/>
                        <a:ext cx="30861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3">
            <a:extLst>
              <a:ext uri="{FF2B5EF4-FFF2-40B4-BE49-F238E27FC236}">
                <a16:creationId xmlns:a16="http://schemas.microsoft.com/office/drawing/2014/main" id="{D95F8737-7259-4198-9042-9AC9DC421E10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352800"/>
            <a:ext cx="3124200" cy="838200"/>
            <a:chOff x="1824" y="1920"/>
            <a:chExt cx="1968" cy="528"/>
          </a:xfrm>
        </p:grpSpPr>
        <p:sp>
          <p:nvSpPr>
            <p:cNvPr id="24603" name="AutoShape 72">
              <a:extLst>
                <a:ext uri="{FF2B5EF4-FFF2-40B4-BE49-F238E27FC236}">
                  <a16:creationId xmlns:a16="http://schemas.microsoft.com/office/drawing/2014/main" id="{06DC0B9D-41B6-4B8A-BE42-BF60812B5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20"/>
              <a:ext cx="1968" cy="528"/>
            </a:xfrm>
            <a:prstGeom prst="bevel">
              <a:avLst>
                <a:gd name="adj" fmla="val 506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solidFill>
                  <a:srgbClr val="00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604" name="Object 38">
              <a:extLst>
                <a:ext uri="{FF2B5EF4-FFF2-40B4-BE49-F238E27FC236}">
                  <a16:creationId xmlns:a16="http://schemas.microsoft.com/office/drawing/2014/main" id="{C6324844-DBE2-422C-BC1A-F9C595DB4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947"/>
            <a:ext cx="158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62152" imgH="387373" progId="Equation.3">
                    <p:embed/>
                  </p:oleObj>
                </mc:Choice>
                <mc:Fallback>
                  <p:oleObj name="Equation" r:id="rId20" imgW="1562152" imgH="387373" progId="Equation.3">
                    <p:embed/>
                    <p:pic>
                      <p:nvPicPr>
                        <p:cNvPr id="24604" name="Object 38">
                          <a:extLst>
                            <a:ext uri="{FF2B5EF4-FFF2-40B4-BE49-F238E27FC236}">
                              <a16:creationId xmlns:a16="http://schemas.microsoft.com/office/drawing/2014/main" id="{C6324844-DBE2-422C-BC1A-F9C595DB4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947"/>
                          <a:ext cx="158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rgbClr val="184718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pattFill prst="wave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6">
            <a:extLst>
              <a:ext uri="{FF2B5EF4-FFF2-40B4-BE49-F238E27FC236}">
                <a16:creationId xmlns:a16="http://schemas.microsoft.com/office/drawing/2014/main" id="{97C1B783-9098-496D-A0ED-31FF27FB9BB9}"/>
              </a:ext>
            </a:extLst>
          </p:cNvPr>
          <p:cNvGrpSpPr>
            <a:grpSpLocks/>
          </p:cNvGrpSpPr>
          <p:nvPr/>
        </p:nvGrpSpPr>
        <p:grpSpPr bwMode="auto">
          <a:xfrm>
            <a:off x="474663" y="4572000"/>
            <a:ext cx="7769225" cy="457200"/>
            <a:chOff x="779" y="2688"/>
            <a:chExt cx="4837" cy="288"/>
          </a:xfrm>
        </p:grpSpPr>
        <p:sp>
          <p:nvSpPr>
            <p:cNvPr id="24600" name="Rectangle 57">
              <a:extLst>
                <a:ext uri="{FF2B5EF4-FFF2-40B4-BE49-F238E27FC236}">
                  <a16:creationId xmlns:a16="http://schemas.microsoft.com/office/drawing/2014/main" id="{E7D39135-32E0-483F-B34B-E794895F5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2688"/>
              <a:ext cx="36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基函数系               ，只要按公式逐个计算出</a:t>
              </a:r>
            </a:p>
          </p:txBody>
        </p:sp>
        <p:graphicFrame>
          <p:nvGraphicFramePr>
            <p:cNvPr id="24601" name="Object 34">
              <a:extLst>
                <a:ext uri="{FF2B5EF4-FFF2-40B4-BE49-F238E27FC236}">
                  <a16:creationId xmlns:a16="http://schemas.microsoft.com/office/drawing/2014/main" id="{A636EFA5-035D-4FC7-98E4-E4C4C1E590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736"/>
            <a:ext cx="70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01780" imgH="139654" progId="Equation.3">
                    <p:embed/>
                  </p:oleObj>
                </mc:Choice>
                <mc:Fallback>
                  <p:oleObj name="Equation" r:id="rId22" imgW="501780" imgH="139654" progId="Equation.3">
                    <p:embed/>
                    <p:pic>
                      <p:nvPicPr>
                        <p:cNvPr id="24601" name="Object 34">
                          <a:extLst>
                            <a:ext uri="{FF2B5EF4-FFF2-40B4-BE49-F238E27FC236}">
                              <a16:creationId xmlns:a16="http://schemas.microsoft.com/office/drawing/2014/main" id="{A636EFA5-035D-4FC7-98E4-E4C4C1E59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36"/>
                          <a:ext cx="70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33">
              <a:extLst>
                <a:ext uri="{FF2B5EF4-FFF2-40B4-BE49-F238E27FC236}">
                  <a16:creationId xmlns:a16="http://schemas.microsoft.com/office/drawing/2014/main" id="{B11B02E3-453A-4EF7-8522-E672BD5F32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2735"/>
            <a:ext cx="114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23820" imgH="158773" progId="Equation.3">
                    <p:embed/>
                  </p:oleObj>
                </mc:Choice>
                <mc:Fallback>
                  <p:oleObj name="Equation" r:id="rId24" imgW="1123820" imgH="158773" progId="Equation.3">
                    <p:embed/>
                    <p:pic>
                      <p:nvPicPr>
                        <p:cNvPr id="24602" name="Object 33">
                          <a:extLst>
                            <a:ext uri="{FF2B5EF4-FFF2-40B4-BE49-F238E27FC236}">
                              <a16:creationId xmlns:a16="http://schemas.microsoft.com/office/drawing/2014/main" id="{B11B02E3-453A-4EF7-8522-E672BD5F32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735"/>
                          <a:ext cx="114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7">
            <a:extLst>
              <a:ext uri="{FF2B5EF4-FFF2-40B4-BE49-F238E27FC236}">
                <a16:creationId xmlns:a16="http://schemas.microsoft.com/office/drawing/2014/main" id="{A36F24F7-9387-452F-BBF4-3AD1C0B96498}"/>
              </a:ext>
            </a:extLst>
          </p:cNvPr>
          <p:cNvGrpSpPr>
            <a:grpSpLocks/>
          </p:cNvGrpSpPr>
          <p:nvPr/>
        </p:nvGrpSpPr>
        <p:grpSpPr bwMode="auto">
          <a:xfrm>
            <a:off x="474663" y="5859463"/>
            <a:ext cx="8367712" cy="457200"/>
            <a:chOff x="175" y="3499"/>
            <a:chExt cx="5204" cy="288"/>
          </a:xfrm>
        </p:grpSpPr>
        <p:sp>
          <p:nvSpPr>
            <p:cNvPr id="24597" name="Rectangle 65">
              <a:extLst>
                <a:ext uri="{FF2B5EF4-FFF2-40B4-BE49-F238E27FC236}">
                  <a16:creationId xmlns:a16="http://schemas.microsoft.com/office/drawing/2014/main" id="{186492E7-7FC1-41F3-B47C-CFAE1B2BF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" y="3499"/>
              <a:ext cx="5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这个级数称为      对应于基函数系               的广义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Fourier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级数，</a:t>
              </a:r>
            </a:p>
          </p:txBody>
        </p:sp>
        <p:graphicFrame>
          <p:nvGraphicFramePr>
            <p:cNvPr id="24598" name="Object 20">
              <a:extLst>
                <a:ext uri="{FF2B5EF4-FFF2-40B4-BE49-F238E27FC236}">
                  <a16:creationId xmlns:a16="http://schemas.microsoft.com/office/drawing/2014/main" id="{356BB44C-9EC8-48FA-AD8E-AFCEC2F38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3552"/>
            <a:ext cx="2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8140" imgH="203112" progId="Equation.3">
                    <p:embed/>
                  </p:oleObj>
                </mc:Choice>
                <mc:Fallback>
                  <p:oleObj name="Equation" r:id="rId26" imgW="368140" imgH="203112" progId="Equation.3">
                    <p:embed/>
                    <p:pic>
                      <p:nvPicPr>
                        <p:cNvPr id="24598" name="Object 20">
                          <a:extLst>
                            <a:ext uri="{FF2B5EF4-FFF2-40B4-BE49-F238E27FC236}">
                              <a16:creationId xmlns:a16="http://schemas.microsoft.com/office/drawing/2014/main" id="{356BB44C-9EC8-48FA-AD8E-AFCEC2F382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552"/>
                          <a:ext cx="2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30">
              <a:extLst>
                <a:ext uri="{FF2B5EF4-FFF2-40B4-BE49-F238E27FC236}">
                  <a16:creationId xmlns:a16="http://schemas.microsoft.com/office/drawing/2014/main" id="{6595AE8B-D1E1-46A6-9D3E-3A5C222BE2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" y="3504"/>
            <a:ext cx="5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01780" imgH="158773" progId="Equation.3">
                    <p:embed/>
                  </p:oleObj>
                </mc:Choice>
                <mc:Fallback>
                  <p:oleObj name="Equation" r:id="rId28" imgW="501780" imgH="158773" progId="Equation.3">
                    <p:embed/>
                    <p:pic>
                      <p:nvPicPr>
                        <p:cNvPr id="24599" name="Object 30">
                          <a:extLst>
                            <a:ext uri="{FF2B5EF4-FFF2-40B4-BE49-F238E27FC236}">
                              <a16:creationId xmlns:a16="http://schemas.microsoft.com/office/drawing/2014/main" id="{6595AE8B-D1E1-46A6-9D3E-3A5C222BE2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3504"/>
                          <a:ext cx="57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84" name="Rectangle 52">
            <a:extLst>
              <a:ext uri="{FF2B5EF4-FFF2-40B4-BE49-F238E27FC236}">
                <a16:creationId xmlns:a16="http://schemas.microsoft.com/office/drawing/2014/main" id="{434CFCF1-0BEF-42DD-B1CB-968EE5500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2971800"/>
            <a:ext cx="411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从而得出最佳平方逼近函数</a:t>
            </a:r>
          </a:p>
        </p:txBody>
      </p:sp>
      <p:grpSp>
        <p:nvGrpSpPr>
          <p:cNvPr id="9" name="Group 56">
            <a:extLst>
              <a:ext uri="{FF2B5EF4-FFF2-40B4-BE49-F238E27FC236}">
                <a16:creationId xmlns:a16="http://schemas.microsoft.com/office/drawing/2014/main" id="{909839E1-1093-488D-A954-B4200DB5C659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4114800"/>
            <a:ext cx="8421687" cy="457200"/>
            <a:chOff x="252" y="2400"/>
            <a:chExt cx="5244" cy="288"/>
          </a:xfrm>
        </p:grpSpPr>
        <p:grpSp>
          <p:nvGrpSpPr>
            <p:cNvPr id="24591" name="Group 54">
              <a:extLst>
                <a:ext uri="{FF2B5EF4-FFF2-40B4-BE49-F238E27FC236}">
                  <a16:creationId xmlns:a16="http://schemas.microsoft.com/office/drawing/2014/main" id="{33E4BE4F-AA0A-4186-83BE-1DBCC1351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" y="2400"/>
              <a:ext cx="4607" cy="288"/>
              <a:chOff x="252" y="2400"/>
              <a:chExt cx="4607" cy="288"/>
            </a:xfrm>
          </p:grpSpPr>
          <p:sp>
            <p:nvSpPr>
              <p:cNvPr id="24593" name="Rectangle 53">
                <a:extLst>
                  <a:ext uri="{FF2B5EF4-FFF2-40B4-BE49-F238E27FC236}">
                    <a16:creationId xmlns:a16="http://schemas.microsoft.com/office/drawing/2014/main" id="{F45EB833-8AFA-49B5-B0C0-7B4DC4E1E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" y="2400"/>
                <a:ext cx="37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里的每个     与    是无关的，因此对于函数</a:t>
                </a:r>
              </a:p>
            </p:txBody>
          </p:sp>
          <p:graphicFrame>
            <p:nvGraphicFramePr>
              <p:cNvPr id="24594" name="Object 14">
                <a:extLst>
                  <a:ext uri="{FF2B5EF4-FFF2-40B4-BE49-F238E27FC236}">
                    <a16:creationId xmlns:a16="http://schemas.microsoft.com/office/drawing/2014/main" id="{89928F41-5478-416A-B292-19DC9E879C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2" y="2468"/>
              <a:ext cx="1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44372" imgH="44473" progId="Equation.3">
                      <p:embed/>
                    </p:oleObj>
                  </mc:Choice>
                  <mc:Fallback>
                    <p:oleObj name="Equation" r:id="rId30" imgW="44372" imgH="44473" progId="Equation.3">
                      <p:embed/>
                      <p:pic>
                        <p:nvPicPr>
                          <p:cNvPr id="24594" name="Object 14">
                            <a:extLst>
                              <a:ext uri="{FF2B5EF4-FFF2-40B4-BE49-F238E27FC236}">
                                <a16:creationId xmlns:a16="http://schemas.microsoft.com/office/drawing/2014/main" id="{89928F41-5478-416A-B292-19DC9E879C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2" y="2468"/>
                            <a:ext cx="16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5" name="Object 13">
                <a:extLst>
                  <a:ext uri="{FF2B5EF4-FFF2-40B4-BE49-F238E27FC236}">
                    <a16:creationId xmlns:a16="http://schemas.microsoft.com/office/drawing/2014/main" id="{5B1A43ED-851D-4121-975E-AE7DDFFF84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2463"/>
              <a:ext cx="82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844731" imgH="114300" progId="Equation.3">
                      <p:embed/>
                    </p:oleObj>
                  </mc:Choice>
                  <mc:Fallback>
                    <p:oleObj name="Equation" r:id="rId32" imgW="844731" imgH="114300" progId="Equation.3">
                      <p:embed/>
                      <p:pic>
                        <p:nvPicPr>
                          <p:cNvPr id="24595" name="Object 13">
                            <a:extLst>
                              <a:ext uri="{FF2B5EF4-FFF2-40B4-BE49-F238E27FC236}">
                                <a16:creationId xmlns:a16="http://schemas.microsoft.com/office/drawing/2014/main" id="{5B1A43ED-851D-4121-975E-AE7DDFFF84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63"/>
                            <a:ext cx="827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6" name="Object 37">
                <a:extLst>
                  <a:ext uri="{FF2B5EF4-FFF2-40B4-BE49-F238E27FC236}">
                    <a16:creationId xmlns:a16="http://schemas.microsoft.com/office/drawing/2014/main" id="{99A43653-4DE3-4486-A159-BA5DE37CD9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2" y="2400"/>
              <a:ext cx="24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76304" imgH="158773" progId="Equation.3">
                      <p:embed/>
                    </p:oleObj>
                  </mc:Choice>
                  <mc:Fallback>
                    <p:oleObj name="Equation" r:id="rId34" imgW="76304" imgH="158773" progId="Equation.3">
                      <p:embed/>
                      <p:pic>
                        <p:nvPicPr>
                          <p:cNvPr id="24596" name="Object 37">
                            <a:extLst>
                              <a:ext uri="{FF2B5EF4-FFF2-40B4-BE49-F238E27FC236}">
                                <a16:creationId xmlns:a16="http://schemas.microsoft.com/office/drawing/2014/main" id="{99A43653-4DE3-4486-A159-BA5DE37CD9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2400"/>
                            <a:ext cx="24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2" name="Rectangle 55">
              <a:extLst>
                <a:ext uri="{FF2B5EF4-FFF2-40B4-BE49-F238E27FC236}">
                  <a16:creationId xmlns:a16="http://schemas.microsoft.com/office/drawing/2014/main" id="{6D30113D-7015-44C8-A468-447B41820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" y="2400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与正交</a:t>
              </a:r>
            </a:p>
          </p:txBody>
        </p:sp>
      </p:grpSp>
      <p:cxnSp>
        <p:nvCxnSpPr>
          <p:cNvPr id="24588" name="AutoShape 59">
            <a:extLst>
              <a:ext uri="{FF2B5EF4-FFF2-40B4-BE49-F238E27FC236}">
                <a16:creationId xmlns:a16="http://schemas.microsoft.com/office/drawing/2014/main" id="{5D0CA21A-3FCD-4379-83E8-D6F3EFCAE411}"/>
              </a:ext>
            </a:extLst>
          </p:cNvPr>
          <p:cNvCxnSpPr>
            <a:cxnSpLocks noChangeShapeType="1"/>
            <a:stCxn id="24600" idx="0"/>
            <a:endCxn id="24600" idx="0"/>
          </p:cNvCxnSpPr>
          <p:nvPr/>
        </p:nvCxnSpPr>
        <p:spPr bwMode="auto">
          <a:xfrm>
            <a:off x="3438525" y="4572000"/>
            <a:ext cx="0" cy="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sp>
        <p:nvSpPr>
          <p:cNvPr id="95278" name="Rectangle 46">
            <a:extLst>
              <a:ext uri="{FF2B5EF4-FFF2-40B4-BE49-F238E27FC236}">
                <a16:creationId xmlns:a16="http://schemas.microsoft.com/office/drawing/2014/main" id="{406EFE56-D6B6-4029-AEAB-77B216AEC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8" y="242888"/>
            <a:ext cx="91233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§4  </a:t>
            </a:r>
            <a:r>
              <a:rPr lang="zh-CN" altLang="en-US" sz="28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用正交函数系作最佳平方逼近</a:t>
            </a:r>
            <a:r>
              <a:rPr lang="en-US" altLang="zh-CN" sz="20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Orthogonal </a:t>
            </a:r>
            <a:r>
              <a:rPr lang="en-US" altLang="zh-CN" sz="2000" b="1" dirty="0" err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olynomails</a:t>
            </a:r>
            <a:endParaRPr lang="en-US" altLang="zh-CN" sz="2000" b="1" dirty="0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nd L-S</a:t>
            </a:r>
            <a:r>
              <a:rPr lang="en-US" altLang="zh-CN" sz="16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ppoximaition</a:t>
            </a:r>
            <a:r>
              <a:rPr lang="en-US" altLang="zh-CN" sz="20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*/</a:t>
            </a:r>
          </a:p>
        </p:txBody>
      </p:sp>
      <p:sp>
        <p:nvSpPr>
          <p:cNvPr id="95311" name="Line 79">
            <a:extLst>
              <a:ext uri="{FF2B5EF4-FFF2-40B4-BE49-F238E27FC236}">
                <a16:creationId xmlns:a16="http://schemas.microsoft.com/office/drawing/2014/main" id="{40EE76B7-6D57-46B7-91BF-58C823BE1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925763"/>
            <a:ext cx="2160588" cy="1871662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5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4" grpId="0" autoUpdateAnimBg="0"/>
      <p:bldP spid="9527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>
            <a:extLst>
              <a:ext uri="{FF2B5EF4-FFF2-40B4-BE49-F238E27FC236}">
                <a16:creationId xmlns:a16="http://schemas.microsoft.com/office/drawing/2014/main" id="{6783BD15-C0C0-48ED-885B-5563B8158D2D}"/>
              </a:ext>
            </a:extLst>
          </p:cNvPr>
          <p:cNvGrpSpPr>
            <a:grpSpLocks/>
          </p:cNvGrpSpPr>
          <p:nvPr/>
        </p:nvGrpSpPr>
        <p:grpSpPr bwMode="auto">
          <a:xfrm>
            <a:off x="487363" y="731838"/>
            <a:ext cx="8126412" cy="1447800"/>
            <a:chOff x="257" y="192"/>
            <a:chExt cx="5119" cy="912"/>
          </a:xfrm>
        </p:grpSpPr>
        <p:sp>
          <p:nvSpPr>
            <p:cNvPr id="25625" name="Rectangle 19">
              <a:extLst>
                <a:ext uri="{FF2B5EF4-FFF2-40B4-BE49-F238E27FC236}">
                  <a16:creationId xmlns:a16="http://schemas.microsoft.com/office/drawing/2014/main" id="{050F2E80-5B8B-4A41-996B-B4C16A425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" y="192"/>
              <a:ext cx="51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系数       称为广义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Fourier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系数，对任意固定的    ，其部分和</a:t>
              </a:r>
            </a:p>
          </p:txBody>
        </p:sp>
        <p:graphicFrame>
          <p:nvGraphicFramePr>
            <p:cNvPr id="25626" name="Object 12">
              <a:extLst>
                <a:ext uri="{FF2B5EF4-FFF2-40B4-BE49-F238E27FC236}">
                  <a16:creationId xmlns:a16="http://schemas.microsoft.com/office/drawing/2014/main" id="{87078290-27C2-463E-9641-4A6C7A09C6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" y="200"/>
            <a:ext cx="30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304" imgH="158773" progId="Equation.3">
                    <p:embed/>
                  </p:oleObj>
                </mc:Choice>
                <mc:Fallback>
                  <p:oleObj name="Equation" r:id="rId5" imgW="76304" imgH="158773" progId="Equation.3">
                    <p:embed/>
                    <p:pic>
                      <p:nvPicPr>
                        <p:cNvPr id="25626" name="Object 12">
                          <a:extLst>
                            <a:ext uri="{FF2B5EF4-FFF2-40B4-BE49-F238E27FC236}">
                              <a16:creationId xmlns:a16="http://schemas.microsoft.com/office/drawing/2014/main" id="{87078290-27C2-463E-9641-4A6C7A09C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200"/>
                          <a:ext cx="30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3">
              <a:extLst>
                <a:ext uri="{FF2B5EF4-FFF2-40B4-BE49-F238E27FC236}">
                  <a16:creationId xmlns:a16="http://schemas.microsoft.com/office/drawing/2014/main" id="{CC5CD4F0-A4C9-4856-A010-A2E8CE24B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6" y="247"/>
            <a:ext cx="23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372" imgH="44473" progId="Equation.3">
                    <p:embed/>
                  </p:oleObj>
                </mc:Choice>
                <mc:Fallback>
                  <p:oleObj name="Equation" r:id="rId7" imgW="44372" imgH="44473" progId="Equation.3">
                    <p:embed/>
                    <p:pic>
                      <p:nvPicPr>
                        <p:cNvPr id="25627" name="Object 13">
                          <a:extLst>
                            <a:ext uri="{FF2B5EF4-FFF2-40B4-BE49-F238E27FC236}">
                              <a16:creationId xmlns:a16="http://schemas.microsoft.com/office/drawing/2014/main" id="{CC5CD4F0-A4C9-4856-A010-A2E8CE24B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47"/>
                          <a:ext cx="23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8" name="Group 24">
              <a:extLst>
                <a:ext uri="{FF2B5EF4-FFF2-40B4-BE49-F238E27FC236}">
                  <a16:creationId xmlns:a16="http://schemas.microsoft.com/office/drawing/2014/main" id="{B61BB09D-8E0B-4FFF-A7A1-D61F74A82B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" y="432"/>
              <a:ext cx="5086" cy="672"/>
              <a:chOff x="290" y="432"/>
              <a:chExt cx="5086" cy="672"/>
            </a:xfrm>
          </p:grpSpPr>
          <p:sp>
            <p:nvSpPr>
              <p:cNvPr id="25629" name="Rectangle 21">
                <a:extLst>
                  <a:ext uri="{FF2B5EF4-FFF2-40B4-BE49-F238E27FC236}">
                    <a16:creationId xmlns:a16="http://schemas.microsoft.com/office/drawing/2014/main" id="{C0AFBC09-C5DC-4EE1-9A21-0A7D5F8AF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" y="816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多项式。</a:t>
                </a:r>
              </a:p>
            </p:txBody>
          </p:sp>
          <p:grpSp>
            <p:nvGrpSpPr>
              <p:cNvPr id="25630" name="Group 23">
                <a:extLst>
                  <a:ext uri="{FF2B5EF4-FFF2-40B4-BE49-F238E27FC236}">
                    <a16:creationId xmlns:a16="http://schemas.microsoft.com/office/drawing/2014/main" id="{15E6C9A1-5160-4A0A-8717-D92EC9184F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" y="432"/>
                <a:ext cx="5004" cy="432"/>
                <a:chOff x="372" y="480"/>
                <a:chExt cx="5004" cy="432"/>
              </a:xfrm>
            </p:grpSpPr>
            <p:graphicFrame>
              <p:nvGraphicFramePr>
                <p:cNvPr id="25631" name="Object 7">
                  <a:extLst>
                    <a:ext uri="{FF2B5EF4-FFF2-40B4-BE49-F238E27FC236}">
                      <a16:creationId xmlns:a16="http://schemas.microsoft.com/office/drawing/2014/main" id="{0CE840CA-E842-4D97-B1D6-1D2DC2E2A2F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2" y="480"/>
                <a:ext cx="1225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149531" imgH="342900" progId="Equation.3">
                        <p:embed/>
                      </p:oleObj>
                    </mc:Choice>
                    <mc:Fallback>
                      <p:oleObj name="Equation" r:id="rId9" imgW="1149531" imgH="342900" progId="Equation.3">
                        <p:embed/>
                        <p:pic>
                          <p:nvPicPr>
                            <p:cNvPr id="25631" name="Object 7">
                              <a:extLst>
                                <a:ext uri="{FF2B5EF4-FFF2-40B4-BE49-F238E27FC236}">
                                  <a16:creationId xmlns:a16="http://schemas.microsoft.com/office/drawing/2014/main" id="{0CE840CA-E842-4D97-B1D6-1D2DC2E2A2F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" y="480"/>
                              <a:ext cx="1225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32" name="Rectangle 22">
                  <a:extLst>
                    <a:ext uri="{FF2B5EF4-FFF2-40B4-BE49-F238E27FC236}">
                      <a16:creationId xmlns:a16="http://schemas.microsoft.com/office/drawing/2014/main" id="{95B88EE9-4313-415D-AE60-9DA1512FB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93" y="528"/>
                  <a:ext cx="37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称为广义多项式，就是所求的最佳平方逼近</a:t>
                  </a:r>
                </a:p>
              </p:txBody>
            </p:sp>
          </p:grpSp>
        </p:grpSp>
      </p:grpSp>
      <p:grpSp>
        <p:nvGrpSpPr>
          <p:cNvPr id="5" name="Group 48">
            <a:extLst>
              <a:ext uri="{FF2B5EF4-FFF2-40B4-BE49-F238E27FC236}">
                <a16:creationId xmlns:a16="http://schemas.microsoft.com/office/drawing/2014/main" id="{3DBD0BED-9ED2-4601-9122-A27FD24B1F30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2192338"/>
            <a:ext cx="8431213" cy="457200"/>
            <a:chOff x="478" y="1125"/>
            <a:chExt cx="5241" cy="288"/>
          </a:xfrm>
        </p:grpSpPr>
        <p:sp>
          <p:nvSpPr>
            <p:cNvPr id="25622" name="Rectangle 25">
              <a:extLst>
                <a:ext uri="{FF2B5EF4-FFF2-40B4-BE49-F238E27FC236}">
                  <a16:creationId xmlns:a16="http://schemas.microsoft.com/office/drawing/2014/main" id="{EF9E5F98-9963-461B-9731-8379767B6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" y="1125"/>
              <a:ext cx="5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                      时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可以用勒让德多项式作基函数                       ，</a:t>
              </a:r>
            </a:p>
          </p:txBody>
        </p:sp>
        <p:graphicFrame>
          <p:nvGraphicFramePr>
            <p:cNvPr id="25623" name="Object 26">
              <a:extLst>
                <a:ext uri="{FF2B5EF4-FFF2-40B4-BE49-F238E27FC236}">
                  <a16:creationId xmlns:a16="http://schemas.microsoft.com/office/drawing/2014/main" id="{BB6FDE7B-6DF6-46FA-9423-620290DD7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178"/>
            <a:ext cx="100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14400" imgH="114300" progId="Equation.3">
                    <p:embed/>
                  </p:oleObj>
                </mc:Choice>
                <mc:Fallback>
                  <p:oleObj name="Equation" r:id="rId11" imgW="914400" imgH="114300" progId="Equation.3">
                    <p:embed/>
                    <p:pic>
                      <p:nvPicPr>
                        <p:cNvPr id="25623" name="Object 26">
                          <a:extLst>
                            <a:ext uri="{FF2B5EF4-FFF2-40B4-BE49-F238E27FC236}">
                              <a16:creationId xmlns:a16="http://schemas.microsoft.com/office/drawing/2014/main" id="{BB6FDE7B-6DF6-46FA-9423-620290DD7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78"/>
                          <a:ext cx="100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27">
              <a:extLst>
                <a:ext uri="{FF2B5EF4-FFF2-40B4-BE49-F238E27FC236}">
                  <a16:creationId xmlns:a16="http://schemas.microsoft.com/office/drawing/2014/main" id="{E519E50F-2B49-4C57-B4CB-35394E7FB8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6" y="1148"/>
            <a:ext cx="10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44731" imgH="139654" progId="Equation.3">
                    <p:embed/>
                  </p:oleObj>
                </mc:Choice>
                <mc:Fallback>
                  <p:oleObj name="Equation" r:id="rId13" imgW="844731" imgH="139654" progId="Equation.3">
                    <p:embed/>
                    <p:pic>
                      <p:nvPicPr>
                        <p:cNvPr id="25624" name="Object 27">
                          <a:extLst>
                            <a:ext uri="{FF2B5EF4-FFF2-40B4-BE49-F238E27FC236}">
                              <a16:creationId xmlns:a16="http://schemas.microsoft.com/office/drawing/2014/main" id="{E519E50F-2B49-4C57-B4CB-35394E7FB8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1148"/>
                          <a:ext cx="10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7">
            <a:extLst>
              <a:ext uri="{FF2B5EF4-FFF2-40B4-BE49-F238E27FC236}">
                <a16:creationId xmlns:a16="http://schemas.microsoft.com/office/drawing/2014/main" id="{AED46663-8FE8-4BBD-BBB7-851EDF391776}"/>
              </a:ext>
            </a:extLst>
          </p:cNvPr>
          <p:cNvGrpSpPr>
            <a:grpSpLocks/>
          </p:cNvGrpSpPr>
          <p:nvPr/>
        </p:nvGrpSpPr>
        <p:grpSpPr bwMode="auto">
          <a:xfrm>
            <a:off x="1031875" y="2692400"/>
            <a:ext cx="5484813" cy="457200"/>
            <a:chOff x="650" y="1440"/>
            <a:chExt cx="3420" cy="288"/>
          </a:xfrm>
        </p:grpSpPr>
        <p:graphicFrame>
          <p:nvGraphicFramePr>
            <p:cNvPr id="25620" name="Object 29">
              <a:extLst>
                <a:ext uri="{FF2B5EF4-FFF2-40B4-BE49-F238E27FC236}">
                  <a16:creationId xmlns:a16="http://schemas.microsoft.com/office/drawing/2014/main" id="{E67FD288-B060-4A3B-99A0-85EC31A30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488"/>
            <a:ext cx="253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38400" imgH="158773" progId="Equation.3">
                    <p:embed/>
                  </p:oleObj>
                </mc:Choice>
                <mc:Fallback>
                  <p:oleObj name="Equation" r:id="rId15" imgW="2438400" imgH="158773" progId="Equation.3">
                    <p:embed/>
                    <p:pic>
                      <p:nvPicPr>
                        <p:cNvPr id="25620" name="Object 29">
                          <a:extLst>
                            <a:ext uri="{FF2B5EF4-FFF2-40B4-BE49-F238E27FC236}">
                              <a16:creationId xmlns:a16="http://schemas.microsoft.com/office/drawing/2014/main" id="{E67FD288-B060-4A3B-99A0-85EC31A303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488"/>
                          <a:ext cx="253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Rectangle 31">
              <a:extLst>
                <a:ext uri="{FF2B5EF4-FFF2-40B4-BE49-F238E27FC236}">
                  <a16:creationId xmlns:a16="http://schemas.microsoft.com/office/drawing/2014/main" id="{B7616C28-D0AF-4DE0-945C-68C4A2A8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" y="1440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</a:p>
          </p:txBody>
        </p:sp>
      </p:grpSp>
      <p:grpSp>
        <p:nvGrpSpPr>
          <p:cNvPr id="7" name="Group 45">
            <a:extLst>
              <a:ext uri="{FF2B5EF4-FFF2-40B4-BE49-F238E27FC236}">
                <a16:creationId xmlns:a16="http://schemas.microsoft.com/office/drawing/2014/main" id="{4B93C90F-C579-4146-BC7F-EBF51356756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213100"/>
            <a:ext cx="7385050" cy="914400"/>
            <a:chOff x="434" y="1776"/>
            <a:chExt cx="4606" cy="576"/>
          </a:xfrm>
        </p:grpSpPr>
        <p:sp>
          <p:nvSpPr>
            <p:cNvPr id="25614" name="Rectangle 30">
              <a:extLst>
                <a:ext uri="{FF2B5EF4-FFF2-40B4-BE49-F238E27FC236}">
                  <a16:creationId xmlns:a16="http://schemas.microsoft.com/office/drawing/2014/main" id="{1FBDFA88-1289-4A36-8B20-95566C6D2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1920"/>
              <a:ext cx="500" cy="288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pSp>
          <p:nvGrpSpPr>
            <p:cNvPr id="25615" name="Group 44">
              <a:extLst>
                <a:ext uri="{FF2B5EF4-FFF2-40B4-BE49-F238E27FC236}">
                  <a16:creationId xmlns:a16="http://schemas.microsoft.com/office/drawing/2014/main" id="{CA70E612-4CD0-4449-8F76-8CF2CA13E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776"/>
              <a:ext cx="3888" cy="576"/>
              <a:chOff x="1152" y="1776"/>
              <a:chExt cx="3888" cy="576"/>
            </a:xfrm>
          </p:grpSpPr>
          <p:sp>
            <p:nvSpPr>
              <p:cNvPr id="25616" name="AutoShape 42">
                <a:extLst>
                  <a:ext uri="{FF2B5EF4-FFF2-40B4-BE49-F238E27FC236}">
                    <a16:creationId xmlns:a16="http://schemas.microsoft.com/office/drawing/2014/main" id="{6F92B334-CED7-4824-A821-0C97AC511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76"/>
                <a:ext cx="3888" cy="576"/>
              </a:xfrm>
              <a:prstGeom prst="bevel">
                <a:avLst>
                  <a:gd name="adj" fmla="val 5060"/>
                </a:avLst>
              </a:prstGeom>
              <a:gradFill rotWithShape="0">
                <a:gsLst>
                  <a:gs pos="0">
                    <a:srgbClr val="CCECFF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617" name="Group 43">
                <a:extLst>
                  <a:ext uri="{FF2B5EF4-FFF2-40B4-BE49-F238E27FC236}">
                    <a16:creationId xmlns:a16="http://schemas.microsoft.com/office/drawing/2014/main" id="{85A3416F-268B-43BD-AE02-71DD9A7D43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1854"/>
                <a:ext cx="3659" cy="451"/>
                <a:chOff x="1248" y="1854"/>
                <a:chExt cx="3659" cy="451"/>
              </a:xfrm>
            </p:grpSpPr>
            <p:graphicFrame>
              <p:nvGraphicFramePr>
                <p:cNvPr id="25618" name="Object 17">
                  <a:extLst>
                    <a:ext uri="{FF2B5EF4-FFF2-40B4-BE49-F238E27FC236}">
                      <a16:creationId xmlns:a16="http://schemas.microsoft.com/office/drawing/2014/main" id="{3859C9AD-3227-4A46-B2F1-32EF87CD24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1968"/>
                <a:ext cx="827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882469" imgH="114300" progId="Equation.3">
                        <p:embed/>
                      </p:oleObj>
                    </mc:Choice>
                    <mc:Fallback>
                      <p:oleObj name="Equation" r:id="rId17" imgW="882469" imgH="114300" progId="Equation.3">
                        <p:embed/>
                        <p:pic>
                          <p:nvPicPr>
                            <p:cNvPr id="25618" name="Object 17">
                              <a:extLst>
                                <a:ext uri="{FF2B5EF4-FFF2-40B4-BE49-F238E27FC236}">
                                  <a16:creationId xmlns:a16="http://schemas.microsoft.com/office/drawing/2014/main" id="{3859C9AD-3227-4A46-B2F1-32EF87CD24B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1968"/>
                              <a:ext cx="827" cy="170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CE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19" name="Object 32">
                  <a:extLst>
                    <a:ext uri="{FF2B5EF4-FFF2-40B4-BE49-F238E27FC236}">
                      <a16:creationId xmlns:a16="http://schemas.microsoft.com/office/drawing/2014/main" id="{0C5A577C-116A-4278-8BBC-3821178F4FA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48" y="1854"/>
                <a:ext cx="2482" cy="4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2362096" imgH="342900" progId="Equation.3">
                        <p:embed/>
                      </p:oleObj>
                    </mc:Choice>
                    <mc:Fallback>
                      <p:oleObj name="Equation" r:id="rId19" imgW="2362096" imgH="342900" progId="Equation.3">
                        <p:embed/>
                        <p:pic>
                          <p:nvPicPr>
                            <p:cNvPr id="25619" name="Object 32">
                              <a:extLst>
                                <a:ext uri="{FF2B5EF4-FFF2-40B4-BE49-F238E27FC236}">
                                  <a16:creationId xmlns:a16="http://schemas.microsoft.com/office/drawing/2014/main" id="{0C5A577C-116A-4278-8BBC-3821178F4FA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1854"/>
                              <a:ext cx="2482" cy="451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CEC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32134" name="Object 38">
            <a:extLst>
              <a:ext uri="{FF2B5EF4-FFF2-40B4-BE49-F238E27FC236}">
                <a16:creationId xmlns:a16="http://schemas.microsoft.com/office/drawing/2014/main" id="{B29EF262-E858-4524-90D1-8245503CF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60929"/>
              </p:ext>
            </p:extLst>
          </p:nvPr>
        </p:nvGraphicFramePr>
        <p:xfrm>
          <a:off x="2819400" y="5435600"/>
          <a:ext cx="35448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16124" imgH="342900" progId="Equation.3">
                  <p:embed/>
                </p:oleObj>
              </mc:Choice>
              <mc:Fallback>
                <p:oleObj name="Equation" r:id="rId21" imgW="2216124" imgH="342900" progId="Equation.3">
                  <p:embed/>
                  <p:pic>
                    <p:nvPicPr>
                      <p:cNvPr id="132134" name="Object 38">
                        <a:extLst>
                          <a:ext uri="{FF2B5EF4-FFF2-40B4-BE49-F238E27FC236}">
                            <a16:creationId xmlns:a16="http://schemas.microsoft.com/office/drawing/2014/main" id="{B29EF262-E858-4524-90D1-8245503CF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35600"/>
                        <a:ext cx="35448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5" name="Rectangle 39">
            <a:extLst>
              <a:ext uri="{FF2B5EF4-FFF2-40B4-BE49-F238E27FC236}">
                <a16:creationId xmlns:a16="http://schemas.microsoft.com/office/drawing/2014/main" id="{A4A6E358-F57D-4641-ABFF-1FDE07181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1332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这时的平方误差为</a:t>
            </a:r>
          </a:p>
        </p:txBody>
      </p:sp>
      <p:grpSp>
        <p:nvGrpSpPr>
          <p:cNvPr id="10" name="Group 41">
            <a:extLst>
              <a:ext uri="{FF2B5EF4-FFF2-40B4-BE49-F238E27FC236}">
                <a16:creationId xmlns:a16="http://schemas.microsoft.com/office/drawing/2014/main" id="{B3D9AD9E-4BED-4E6B-8225-2B32987E2B5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159250"/>
            <a:ext cx="8064500" cy="782638"/>
            <a:chOff x="528" y="2387"/>
            <a:chExt cx="5077" cy="493"/>
          </a:xfrm>
        </p:grpSpPr>
        <p:sp>
          <p:nvSpPr>
            <p:cNvPr id="25610" name="Rectangle 35">
              <a:extLst>
                <a:ext uri="{FF2B5EF4-FFF2-40B4-BE49-F238E27FC236}">
                  <a16:creationId xmlns:a16="http://schemas.microsoft.com/office/drawing/2014/main" id="{76C3E438-2F24-4D5F-B1AF-464FD6932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         是使</a:t>
              </a:r>
            </a:p>
          </p:txBody>
        </p:sp>
        <p:sp>
          <p:nvSpPr>
            <p:cNvPr id="25611" name="Rectangle 36">
              <a:extLst>
                <a:ext uri="{FF2B5EF4-FFF2-40B4-BE49-F238E27FC236}">
                  <a16:creationId xmlns:a16="http://schemas.microsoft.com/office/drawing/2014/main" id="{6BAB3078-6919-4DC0-A60C-BC12AEFA1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4" y="2496"/>
              <a:ext cx="2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最小的最佳平方逼近多项式。</a:t>
              </a:r>
            </a:p>
          </p:txBody>
        </p:sp>
        <p:graphicFrame>
          <p:nvGraphicFramePr>
            <p:cNvPr id="25612" name="Object 37">
              <a:extLst>
                <a:ext uri="{FF2B5EF4-FFF2-40B4-BE49-F238E27FC236}">
                  <a16:creationId xmlns:a16="http://schemas.microsoft.com/office/drawing/2014/main" id="{7C1AB9D4-3912-4890-8882-5781C0B59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387"/>
            <a:ext cx="12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25420" imgH="425612" progId="Equation.3">
                    <p:embed/>
                  </p:oleObj>
                </mc:Choice>
                <mc:Fallback>
                  <p:oleObj name="Equation" r:id="rId23" imgW="1225420" imgH="425612" progId="Equation.3">
                    <p:embed/>
                    <p:pic>
                      <p:nvPicPr>
                        <p:cNvPr id="25612" name="Object 37">
                          <a:extLst>
                            <a:ext uri="{FF2B5EF4-FFF2-40B4-BE49-F238E27FC236}">
                              <a16:creationId xmlns:a16="http://schemas.microsoft.com/office/drawing/2014/main" id="{7C1AB9D4-3912-4890-8882-5781C0B59E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387"/>
                          <a:ext cx="1285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40">
              <a:extLst>
                <a:ext uri="{FF2B5EF4-FFF2-40B4-BE49-F238E27FC236}">
                  <a16:creationId xmlns:a16="http://schemas.microsoft.com/office/drawing/2014/main" id="{168E8FE8-BD77-4FFF-AEA0-F737B58FE4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96"/>
            <a:ext cx="43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1944" imgH="158773" progId="Equation.3">
                    <p:embed/>
                  </p:oleObj>
                </mc:Choice>
                <mc:Fallback>
                  <p:oleObj name="Equation" r:id="rId25" imgW="291944" imgH="158773" progId="Equation.3">
                    <p:embed/>
                    <p:pic>
                      <p:nvPicPr>
                        <p:cNvPr id="25613" name="Object 40">
                          <a:extLst>
                            <a:ext uri="{FF2B5EF4-FFF2-40B4-BE49-F238E27FC236}">
                              <a16:creationId xmlns:a16="http://schemas.microsoft.com/office/drawing/2014/main" id="{168E8FE8-BD77-4FFF-AEA0-F737B58FE4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43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49">
            <a:extLst>
              <a:ext uri="{FF2B5EF4-FFF2-40B4-BE49-F238E27FC236}">
                <a16:creationId xmlns:a16="http://schemas.microsoft.com/office/drawing/2014/main" id="{EC1B147B-336F-4DDE-B8D6-43BBB727B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213"/>
            <a:ext cx="543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16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ails and L-S Appoxima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1">
            <a:extLst>
              <a:ext uri="{FF2B5EF4-FFF2-40B4-BE49-F238E27FC236}">
                <a16:creationId xmlns:a16="http://schemas.microsoft.com/office/drawing/2014/main" id="{CFBC6746-6EAC-4CF6-BCF1-FF5AAB120B1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1788"/>
            <a:ext cx="7888287" cy="992187"/>
            <a:chOff x="239" y="287"/>
            <a:chExt cx="4889" cy="625"/>
          </a:xfrm>
        </p:grpSpPr>
        <p:sp>
          <p:nvSpPr>
            <p:cNvPr id="26641" name="Rectangle 1039">
              <a:extLst>
                <a:ext uri="{FF2B5EF4-FFF2-40B4-BE49-F238E27FC236}">
                  <a16:creationId xmlns:a16="http://schemas.microsoft.com/office/drawing/2014/main" id="{FB4C53C8-3EFD-4952-AE01-BA7E8EBCF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" y="287"/>
              <a:ext cx="46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                 在          上的三次最佳平方逼近多项式，</a:t>
              </a:r>
            </a:p>
          </p:txBody>
        </p:sp>
        <p:graphicFrame>
          <p:nvGraphicFramePr>
            <p:cNvPr id="26642" name="Object 1037">
              <a:extLst>
                <a:ext uri="{FF2B5EF4-FFF2-40B4-BE49-F238E27FC236}">
                  <a16:creationId xmlns:a16="http://schemas.microsoft.com/office/drawing/2014/main" id="{8868DDAF-1E7E-4F0B-8674-42D0C18FD7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88"/>
            <a:ext cx="71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7669" imgH="139654" progId="Equation.3">
                    <p:embed/>
                  </p:oleObj>
                </mc:Choice>
                <mc:Fallback>
                  <p:oleObj name="Equation" r:id="rId4" imgW="577669" imgH="139654" progId="Equation.3">
                    <p:embed/>
                    <p:pic>
                      <p:nvPicPr>
                        <p:cNvPr id="26642" name="Object 1037">
                          <a:extLst>
                            <a:ext uri="{FF2B5EF4-FFF2-40B4-BE49-F238E27FC236}">
                              <a16:creationId xmlns:a16="http://schemas.microsoft.com/office/drawing/2014/main" id="{8868DDAF-1E7E-4F0B-8674-42D0C18FD7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8"/>
                          <a:ext cx="71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036">
              <a:extLst>
                <a:ext uri="{FF2B5EF4-FFF2-40B4-BE49-F238E27FC236}">
                  <a16:creationId xmlns:a16="http://schemas.microsoft.com/office/drawing/2014/main" id="{543B3DBF-18B3-40BA-810B-B4C337FBC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36"/>
            <a:ext cx="49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3876" imgH="114300" progId="Equation.3">
                    <p:embed/>
                  </p:oleObj>
                </mc:Choice>
                <mc:Fallback>
                  <p:oleObj name="Equation" r:id="rId6" imgW="323876" imgH="114300" progId="Equation.3">
                    <p:embed/>
                    <p:pic>
                      <p:nvPicPr>
                        <p:cNvPr id="26643" name="Object 1036">
                          <a:extLst>
                            <a:ext uri="{FF2B5EF4-FFF2-40B4-BE49-F238E27FC236}">
                              <a16:creationId xmlns:a16="http://schemas.microsoft.com/office/drawing/2014/main" id="{543B3DBF-18B3-40BA-810B-B4C337FBC2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36"/>
                          <a:ext cx="49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Rectangle 1040">
              <a:extLst>
                <a:ext uri="{FF2B5EF4-FFF2-40B4-BE49-F238E27FC236}">
                  <a16:creationId xmlns:a16="http://schemas.microsoft.com/office/drawing/2014/main" id="{135C36B8-CC92-4B74-8D21-896669717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624"/>
              <a:ext cx="27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要求用                     作基函数。</a:t>
              </a:r>
            </a:p>
          </p:txBody>
        </p:sp>
        <p:graphicFrame>
          <p:nvGraphicFramePr>
            <p:cNvPr id="26645" name="Object 1035">
              <a:extLst>
                <a:ext uri="{FF2B5EF4-FFF2-40B4-BE49-F238E27FC236}">
                  <a16:creationId xmlns:a16="http://schemas.microsoft.com/office/drawing/2014/main" id="{082AFAA9-7904-41ED-B405-58D5FD271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672"/>
            <a:ext cx="97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7172" imgH="139654" progId="Equation.3">
                    <p:embed/>
                  </p:oleObj>
                </mc:Choice>
                <mc:Fallback>
                  <p:oleObj name="Equation" r:id="rId8" imgW="857172" imgH="139654" progId="Equation.3">
                    <p:embed/>
                    <p:pic>
                      <p:nvPicPr>
                        <p:cNvPr id="26645" name="Object 1035">
                          <a:extLst>
                            <a:ext uri="{FF2B5EF4-FFF2-40B4-BE49-F238E27FC236}">
                              <a16:creationId xmlns:a16="http://schemas.microsoft.com/office/drawing/2014/main" id="{082AFAA9-7904-41ED-B405-58D5FD271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72"/>
                          <a:ext cx="97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89" name="Object 1033">
            <a:extLst>
              <a:ext uri="{FF2B5EF4-FFF2-40B4-BE49-F238E27FC236}">
                <a16:creationId xmlns:a16="http://schemas.microsoft.com/office/drawing/2014/main" id="{677597D5-F1A2-4025-B160-C7AAD3E9D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34717"/>
              </p:ext>
            </p:extLst>
          </p:nvPr>
        </p:nvGraphicFramePr>
        <p:xfrm>
          <a:off x="1219200" y="1820863"/>
          <a:ext cx="2928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369" imgH="406224" progId="Equation.3">
                  <p:embed/>
                </p:oleObj>
              </mc:Choice>
              <mc:Fallback>
                <p:oleObj name="Equation" r:id="rId10" imgW="2145369" imgH="406224" progId="Equation.3">
                  <p:embed/>
                  <p:pic>
                    <p:nvPicPr>
                      <p:cNvPr id="97289" name="Object 1033">
                        <a:extLst>
                          <a:ext uri="{FF2B5EF4-FFF2-40B4-BE49-F238E27FC236}">
                            <a16:creationId xmlns:a16="http://schemas.microsoft.com/office/drawing/2014/main" id="{677597D5-F1A2-4025-B160-C7AAD3E9D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0863"/>
                        <a:ext cx="29289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032">
            <a:extLst>
              <a:ext uri="{FF2B5EF4-FFF2-40B4-BE49-F238E27FC236}">
                <a16:creationId xmlns:a16="http://schemas.microsoft.com/office/drawing/2014/main" id="{33AD6372-9E36-4EBA-B6A2-E6BA60165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60887"/>
              </p:ext>
            </p:extLst>
          </p:nvPr>
        </p:nvGraphicFramePr>
        <p:xfrm>
          <a:off x="4724400" y="1897063"/>
          <a:ext cx="3073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400" imgH="330200" progId="Equation.3">
                  <p:embed/>
                </p:oleObj>
              </mc:Choice>
              <mc:Fallback>
                <p:oleObj name="Equation" r:id="rId12" imgW="2184400" imgH="330200" progId="Equation.3">
                  <p:embed/>
                  <p:pic>
                    <p:nvPicPr>
                      <p:cNvPr id="97288" name="Object 1032">
                        <a:extLst>
                          <a:ext uri="{FF2B5EF4-FFF2-40B4-BE49-F238E27FC236}">
                            <a16:creationId xmlns:a16="http://schemas.microsoft.com/office/drawing/2014/main" id="{33AD6372-9E36-4EBA-B6A2-E6BA60165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97063"/>
                        <a:ext cx="3073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031">
            <a:extLst>
              <a:ext uri="{FF2B5EF4-FFF2-40B4-BE49-F238E27FC236}">
                <a16:creationId xmlns:a16="http://schemas.microsoft.com/office/drawing/2014/main" id="{D78FD077-1AA6-42C0-B317-AF7E0E7EF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15414"/>
              </p:ext>
            </p:extLst>
          </p:nvPr>
        </p:nvGraphicFramePr>
        <p:xfrm>
          <a:off x="1828800" y="2354263"/>
          <a:ext cx="4114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600" imgH="444500" progId="Equation.3">
                  <p:embed/>
                </p:oleObj>
              </mc:Choice>
              <mc:Fallback>
                <p:oleObj name="Equation" r:id="rId14" imgW="2895600" imgH="444500" progId="Equation.3">
                  <p:embed/>
                  <p:pic>
                    <p:nvPicPr>
                      <p:cNvPr id="97287" name="Object 1031">
                        <a:extLst>
                          <a:ext uri="{FF2B5EF4-FFF2-40B4-BE49-F238E27FC236}">
                            <a16:creationId xmlns:a16="http://schemas.microsoft.com/office/drawing/2014/main" id="{D78FD077-1AA6-42C0-B317-AF7E0E7EF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54263"/>
                        <a:ext cx="41148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030">
            <a:extLst>
              <a:ext uri="{FF2B5EF4-FFF2-40B4-BE49-F238E27FC236}">
                <a16:creationId xmlns:a16="http://schemas.microsoft.com/office/drawing/2014/main" id="{82A23E54-85DF-4670-9737-F12AE1534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31644"/>
              </p:ext>
            </p:extLst>
          </p:nvPr>
        </p:nvGraphicFramePr>
        <p:xfrm>
          <a:off x="1854200" y="2971800"/>
          <a:ext cx="4360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63900" imgH="431800" progId="Equation.DSMT4">
                  <p:embed/>
                </p:oleObj>
              </mc:Choice>
              <mc:Fallback>
                <p:oleObj name="Equation" r:id="rId16" imgW="3263900" imgH="431800" progId="Equation.DSMT4">
                  <p:embed/>
                  <p:pic>
                    <p:nvPicPr>
                      <p:cNvPr id="97286" name="Object 1030">
                        <a:extLst>
                          <a:ext uri="{FF2B5EF4-FFF2-40B4-BE49-F238E27FC236}">
                            <a16:creationId xmlns:a16="http://schemas.microsoft.com/office/drawing/2014/main" id="{82A23E54-85DF-4670-9737-F12AE1534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971800"/>
                        <a:ext cx="43608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1029">
            <a:extLst>
              <a:ext uri="{FF2B5EF4-FFF2-40B4-BE49-F238E27FC236}">
                <a16:creationId xmlns:a16="http://schemas.microsoft.com/office/drawing/2014/main" id="{0EF4FBAF-448E-408F-9889-BC657632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41137"/>
              </p:ext>
            </p:extLst>
          </p:nvPr>
        </p:nvGraphicFramePr>
        <p:xfrm>
          <a:off x="2286000" y="3590925"/>
          <a:ext cx="4724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36900" imgH="406400" progId="Equation.3">
                  <p:embed/>
                </p:oleObj>
              </mc:Choice>
              <mc:Fallback>
                <p:oleObj name="Equation" r:id="rId18" imgW="3136900" imgH="406400" progId="Equation.3">
                  <p:embed/>
                  <p:pic>
                    <p:nvPicPr>
                      <p:cNvPr id="97285" name="Object 1029">
                        <a:extLst>
                          <a:ext uri="{FF2B5EF4-FFF2-40B4-BE49-F238E27FC236}">
                            <a16:creationId xmlns:a16="http://schemas.microsoft.com/office/drawing/2014/main" id="{0EF4FBAF-448E-408F-9889-BC6576327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0925"/>
                        <a:ext cx="4724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028">
            <a:extLst>
              <a:ext uri="{FF2B5EF4-FFF2-40B4-BE49-F238E27FC236}">
                <a16:creationId xmlns:a16="http://schemas.microsoft.com/office/drawing/2014/main" id="{52B02E34-8155-4035-96D5-C4B20204A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58592"/>
              </p:ext>
            </p:extLst>
          </p:nvPr>
        </p:nvGraphicFramePr>
        <p:xfrm>
          <a:off x="2133600" y="4183063"/>
          <a:ext cx="502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27400" imgH="406400" progId="Equation.3">
                  <p:embed/>
                </p:oleObj>
              </mc:Choice>
              <mc:Fallback>
                <p:oleObj name="Equation" r:id="rId20" imgW="3327400" imgH="406400" progId="Equation.3">
                  <p:embed/>
                  <p:pic>
                    <p:nvPicPr>
                      <p:cNvPr id="97284" name="Object 1028">
                        <a:extLst>
                          <a:ext uri="{FF2B5EF4-FFF2-40B4-BE49-F238E27FC236}">
                            <a16:creationId xmlns:a16="http://schemas.microsoft.com/office/drawing/2014/main" id="{52B02E34-8155-4035-96D5-C4B20204A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83063"/>
                        <a:ext cx="502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1027">
            <a:extLst>
              <a:ext uri="{FF2B5EF4-FFF2-40B4-BE49-F238E27FC236}">
                <a16:creationId xmlns:a16="http://schemas.microsoft.com/office/drawing/2014/main" id="{FA7C950D-57E4-4DF4-9ED7-6AFF7B7E3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15223"/>
              </p:ext>
            </p:extLst>
          </p:nvPr>
        </p:nvGraphicFramePr>
        <p:xfrm>
          <a:off x="1752600" y="5021263"/>
          <a:ext cx="598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33544" imgH="158773" progId="Equation.3">
                  <p:embed/>
                </p:oleObj>
              </mc:Choice>
              <mc:Fallback>
                <p:oleObj name="Equation" r:id="rId22" imgW="2933544" imgH="158773" progId="Equation.3">
                  <p:embed/>
                  <p:pic>
                    <p:nvPicPr>
                      <p:cNvPr id="97283" name="Object 1027">
                        <a:extLst>
                          <a:ext uri="{FF2B5EF4-FFF2-40B4-BE49-F238E27FC236}">
                            <a16:creationId xmlns:a16="http://schemas.microsoft.com/office/drawing/2014/main" id="{FA7C950D-57E4-4DF4-9ED7-6AFF7B7E3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1263"/>
                        <a:ext cx="598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2" name="Object 1026">
            <a:extLst>
              <a:ext uri="{FF2B5EF4-FFF2-40B4-BE49-F238E27FC236}">
                <a16:creationId xmlns:a16="http://schemas.microsoft.com/office/drawing/2014/main" id="{40C6F895-92F2-465A-BB96-AF5E8F1D0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78946"/>
              </p:ext>
            </p:extLst>
          </p:nvPr>
        </p:nvGraphicFramePr>
        <p:xfrm>
          <a:off x="2143125" y="5724525"/>
          <a:ext cx="59340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25669" imgH="342900" progId="Equation.3">
                  <p:embed/>
                </p:oleObj>
              </mc:Choice>
              <mc:Fallback>
                <p:oleObj name="Equation" r:id="rId24" imgW="3625669" imgH="342900" progId="Equation.3">
                  <p:embed/>
                  <p:pic>
                    <p:nvPicPr>
                      <p:cNvPr id="97282" name="Object 1026">
                        <a:extLst>
                          <a:ext uri="{FF2B5EF4-FFF2-40B4-BE49-F238E27FC236}">
                            <a16:creationId xmlns:a16="http://schemas.microsoft.com/office/drawing/2014/main" id="{40C6F895-92F2-465A-BB96-AF5E8F1D0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24525"/>
                        <a:ext cx="59340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45">
            <a:extLst>
              <a:ext uri="{FF2B5EF4-FFF2-40B4-BE49-F238E27FC236}">
                <a16:creationId xmlns:a16="http://schemas.microsoft.com/office/drawing/2014/main" id="{5D259B52-7292-4CF1-BACC-4743060C357E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63663"/>
            <a:ext cx="4003675" cy="461962"/>
            <a:chOff x="584" y="1008"/>
            <a:chExt cx="2423" cy="291"/>
          </a:xfrm>
        </p:grpSpPr>
        <p:graphicFrame>
          <p:nvGraphicFramePr>
            <p:cNvPr id="26639" name="Object 1034">
              <a:extLst>
                <a:ext uri="{FF2B5EF4-FFF2-40B4-BE49-F238E27FC236}">
                  <a16:creationId xmlns:a16="http://schemas.microsoft.com/office/drawing/2014/main" id="{1C2F55DD-1723-430F-A446-280BB7DD3E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7" y="1051"/>
            <a:ext cx="138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58952" imgH="139654" progId="Equation.3">
                    <p:embed/>
                  </p:oleObj>
                </mc:Choice>
                <mc:Fallback>
                  <p:oleObj name="Equation" r:id="rId26" imgW="1358952" imgH="139654" progId="Equation.3">
                    <p:embed/>
                    <p:pic>
                      <p:nvPicPr>
                        <p:cNvPr id="26639" name="Object 1034">
                          <a:extLst>
                            <a:ext uri="{FF2B5EF4-FFF2-40B4-BE49-F238E27FC236}">
                              <a16:creationId xmlns:a16="http://schemas.microsoft.com/office/drawing/2014/main" id="{1C2F55DD-1723-430F-A446-280BB7DD3E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1051"/>
                          <a:ext cx="138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1042">
              <a:extLst>
                <a:ext uri="{FF2B5EF4-FFF2-40B4-BE49-F238E27FC236}">
                  <a16:creationId xmlns:a16="http://schemas.microsoft.com/office/drawing/2014/main" id="{5CB1943D-5B66-49F0-802B-2EC3D438E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1008"/>
              <a:ext cx="9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先计算</a:t>
              </a:r>
            </a:p>
          </p:txBody>
        </p:sp>
      </p:grpSp>
      <p:sp>
        <p:nvSpPr>
          <p:cNvPr id="97299" name="Rectangle 1043">
            <a:extLst>
              <a:ext uri="{FF2B5EF4-FFF2-40B4-BE49-F238E27FC236}">
                <a16:creationId xmlns:a16="http://schemas.microsoft.com/office/drawing/2014/main" id="{CBC9B436-2AF3-4681-A161-03D5FA6E7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10200"/>
            <a:ext cx="298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平方误差</a:t>
            </a:r>
          </a:p>
        </p:txBody>
      </p:sp>
      <p:sp>
        <p:nvSpPr>
          <p:cNvPr id="97300" name="Rectangle 1044">
            <a:extLst>
              <a:ext uri="{FF2B5EF4-FFF2-40B4-BE49-F238E27FC236}">
                <a16:creationId xmlns:a16="http://schemas.microsoft.com/office/drawing/2014/main" id="{FF0F2E73-7F2B-454D-A2A2-4AF8E5115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40263"/>
            <a:ext cx="181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得</a:t>
            </a:r>
          </a:p>
        </p:txBody>
      </p:sp>
      <p:sp>
        <p:nvSpPr>
          <p:cNvPr id="26638" name="Rectangle 1047">
            <a:extLst>
              <a:ext uri="{FF2B5EF4-FFF2-40B4-BE49-F238E27FC236}">
                <a16:creationId xmlns:a16="http://schemas.microsoft.com/office/drawing/2014/main" id="{DEB4A328-FB2A-4BE3-AEA2-0CEEABE80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213"/>
            <a:ext cx="543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16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ails and L-S Appoxima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9" grpId="0" autoUpdateAnimBg="0"/>
      <p:bldP spid="9730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2">
            <a:extLst>
              <a:ext uri="{FF2B5EF4-FFF2-40B4-BE49-F238E27FC236}">
                <a16:creationId xmlns:a16="http://schemas.microsoft.com/office/drawing/2014/main" id="{2BC7FAB7-6452-4D32-AD52-360AFE07CC3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76250"/>
            <a:ext cx="8110537" cy="457200"/>
            <a:chOff x="388" y="280"/>
            <a:chExt cx="4948" cy="288"/>
          </a:xfrm>
        </p:grpSpPr>
        <p:sp>
          <p:nvSpPr>
            <p:cNvPr id="27818" name="Rectangle 23">
              <a:extLst>
                <a:ext uri="{FF2B5EF4-FFF2-40B4-BE49-F238E27FC236}">
                  <a16:creationId xmlns:a16="http://schemas.microsoft.com/office/drawing/2014/main" id="{CDF6FD3E-EC4D-4A50-AF5A-2B2CAC6CF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" y="280"/>
              <a:ext cx="49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求                在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0,1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的一次最佳平方逼近多项式</a:t>
              </a:r>
            </a:p>
          </p:txBody>
        </p:sp>
        <p:graphicFrame>
          <p:nvGraphicFramePr>
            <p:cNvPr id="27819" name="Object 14">
              <a:extLst>
                <a:ext uri="{FF2B5EF4-FFF2-40B4-BE49-F238E27FC236}">
                  <a16:creationId xmlns:a16="http://schemas.microsoft.com/office/drawing/2014/main" id="{4B146507-52B1-4122-BA5F-CF83226E75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5" y="298"/>
            <a:ext cx="76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752" imgH="158773" progId="Equation.3">
                    <p:embed/>
                  </p:oleObj>
                </mc:Choice>
                <mc:Fallback>
                  <p:oleObj name="Equation" r:id="rId6" imgW="647752" imgH="158773" progId="Equation.3">
                    <p:embed/>
                    <p:pic>
                      <p:nvPicPr>
                        <p:cNvPr id="27819" name="Object 14">
                          <a:extLst>
                            <a:ext uri="{FF2B5EF4-FFF2-40B4-BE49-F238E27FC236}">
                              <a16:creationId xmlns:a16="http://schemas.microsoft.com/office/drawing/2014/main" id="{4B146507-52B1-4122-BA5F-CF83226E75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298"/>
                          <a:ext cx="76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7">
            <a:extLst>
              <a:ext uri="{FF2B5EF4-FFF2-40B4-BE49-F238E27FC236}">
                <a16:creationId xmlns:a16="http://schemas.microsoft.com/office/drawing/2014/main" id="{621B5C5A-807D-4846-9B45-F34869AFB249}"/>
              </a:ext>
            </a:extLst>
          </p:cNvPr>
          <p:cNvGrpSpPr>
            <a:grpSpLocks/>
          </p:cNvGrpSpPr>
          <p:nvPr/>
        </p:nvGrpSpPr>
        <p:grpSpPr bwMode="auto">
          <a:xfrm>
            <a:off x="923925" y="892175"/>
            <a:ext cx="3287713" cy="642938"/>
            <a:chOff x="585" y="562"/>
            <a:chExt cx="2068" cy="405"/>
          </a:xfrm>
        </p:grpSpPr>
        <p:sp>
          <p:nvSpPr>
            <p:cNvPr id="27816" name="Rectangle 25">
              <a:extLst>
                <a:ext uri="{FF2B5EF4-FFF2-40B4-BE49-F238E27FC236}">
                  <a16:creationId xmlns:a16="http://schemas.microsoft.com/office/drawing/2014/main" id="{FB16F218-F42B-4AE2-A6A6-21707B92B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609"/>
              <a:ext cx="20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令                      ，则</a:t>
              </a:r>
            </a:p>
          </p:txBody>
        </p:sp>
        <p:graphicFrame>
          <p:nvGraphicFramePr>
            <p:cNvPr id="27817" name="Object 13">
              <a:extLst>
                <a:ext uri="{FF2B5EF4-FFF2-40B4-BE49-F238E27FC236}">
                  <a16:creationId xmlns:a16="http://schemas.microsoft.com/office/drawing/2014/main" id="{A40271E3-78B9-483E-8C9D-0345FBF52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8" y="562"/>
            <a:ext cx="110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92124" imgH="311312" progId="Equation.3">
                    <p:embed/>
                  </p:oleObj>
                </mc:Choice>
                <mc:Fallback>
                  <p:oleObj name="Equation" r:id="rId8" imgW="692124" imgH="311312" progId="Equation.3">
                    <p:embed/>
                    <p:pic>
                      <p:nvPicPr>
                        <p:cNvPr id="27817" name="Object 13">
                          <a:extLst>
                            <a:ext uri="{FF2B5EF4-FFF2-40B4-BE49-F238E27FC236}">
                              <a16:creationId xmlns:a16="http://schemas.microsoft.com/office/drawing/2014/main" id="{A40271E3-78B9-483E-8C9D-0345FBF52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562"/>
                          <a:ext cx="110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6" name="Object 12">
            <a:extLst>
              <a:ext uri="{FF2B5EF4-FFF2-40B4-BE49-F238E27FC236}">
                <a16:creationId xmlns:a16="http://schemas.microsoft.com/office/drawing/2014/main" id="{A1260D4F-D195-4D19-8E02-2626F504D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02386"/>
              </p:ext>
            </p:extLst>
          </p:nvPr>
        </p:nvGraphicFramePr>
        <p:xfrm>
          <a:off x="2590800" y="1436688"/>
          <a:ext cx="4343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200" imgH="431800" progId="Equation.3">
                  <p:embed/>
                </p:oleObj>
              </mc:Choice>
              <mc:Fallback>
                <p:oleObj name="Equation" r:id="rId10" imgW="2489200" imgH="431800" progId="Equation.3">
                  <p:embed/>
                  <p:pic>
                    <p:nvPicPr>
                      <p:cNvPr id="98316" name="Object 12">
                        <a:extLst>
                          <a:ext uri="{FF2B5EF4-FFF2-40B4-BE49-F238E27FC236}">
                            <a16:creationId xmlns:a16="http://schemas.microsoft.com/office/drawing/2014/main" id="{A1260D4F-D195-4D19-8E02-2626F504D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36688"/>
                        <a:ext cx="43434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>
            <a:extLst>
              <a:ext uri="{FF2B5EF4-FFF2-40B4-BE49-F238E27FC236}">
                <a16:creationId xmlns:a16="http://schemas.microsoft.com/office/drawing/2014/main" id="{BA8DC62D-41BD-4D4E-B2A4-522C8D5F1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41578"/>
              </p:ext>
            </p:extLst>
          </p:nvPr>
        </p:nvGraphicFramePr>
        <p:xfrm>
          <a:off x="2660650" y="3352800"/>
          <a:ext cx="3389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0580" imgH="342900" progId="Equation.3">
                  <p:embed/>
                </p:oleObj>
              </mc:Choice>
              <mc:Fallback>
                <p:oleObj name="Equation" r:id="rId12" imgW="2330580" imgH="342900" progId="Equation.3">
                  <p:embed/>
                  <p:pic>
                    <p:nvPicPr>
                      <p:cNvPr id="98311" name="Object 7">
                        <a:extLst>
                          <a:ext uri="{FF2B5EF4-FFF2-40B4-BE49-F238E27FC236}">
                            <a16:creationId xmlns:a16="http://schemas.microsoft.com/office/drawing/2014/main" id="{BA8DC62D-41BD-4D4E-B2A4-522C8D5F1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352800"/>
                        <a:ext cx="3389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9">
            <a:extLst>
              <a:ext uri="{FF2B5EF4-FFF2-40B4-BE49-F238E27FC236}">
                <a16:creationId xmlns:a16="http://schemas.microsoft.com/office/drawing/2014/main" id="{A2ADFEAC-AC8C-4022-8735-F6BB00D35B8E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4697413"/>
            <a:ext cx="7943850" cy="473075"/>
            <a:chOff x="306" y="2959"/>
            <a:chExt cx="4986" cy="298"/>
          </a:xfrm>
        </p:grpSpPr>
        <p:sp>
          <p:nvSpPr>
            <p:cNvPr id="27812" name="Rectangle 34">
              <a:extLst>
                <a:ext uri="{FF2B5EF4-FFF2-40B4-BE49-F238E27FC236}">
                  <a16:creationId xmlns:a16="http://schemas.microsoft.com/office/drawing/2014/main" id="{CA98B4A4-C542-43E8-949C-7D7F97016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" y="2959"/>
              <a:ext cx="49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将               代入         ，就得     在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0, 1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的一次最佳</a:t>
              </a:r>
            </a:p>
          </p:txBody>
        </p:sp>
        <p:graphicFrame>
          <p:nvGraphicFramePr>
            <p:cNvPr id="27813" name="Object 9">
              <a:extLst>
                <a:ext uri="{FF2B5EF4-FFF2-40B4-BE49-F238E27FC236}">
                  <a16:creationId xmlns:a16="http://schemas.microsoft.com/office/drawing/2014/main" id="{83A05B2E-A570-4550-9FD6-040FE4860C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1" y="2962"/>
            <a:ext cx="43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4207" imgH="114300" progId="Equation.3">
                    <p:embed/>
                  </p:oleObj>
                </mc:Choice>
                <mc:Fallback>
                  <p:oleObj name="Equation" r:id="rId14" imgW="254207" imgH="114300" progId="Equation.3">
                    <p:embed/>
                    <p:pic>
                      <p:nvPicPr>
                        <p:cNvPr id="27813" name="Object 9">
                          <a:extLst>
                            <a:ext uri="{FF2B5EF4-FFF2-40B4-BE49-F238E27FC236}">
                              <a16:creationId xmlns:a16="http://schemas.microsoft.com/office/drawing/2014/main" id="{83A05B2E-A570-4550-9FD6-040FE4860C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2962"/>
                          <a:ext cx="43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14" name="Object 5">
              <a:extLst>
                <a:ext uri="{FF2B5EF4-FFF2-40B4-BE49-F238E27FC236}">
                  <a16:creationId xmlns:a16="http://schemas.microsoft.com/office/drawing/2014/main" id="{727A0274-43A3-4C29-ABEE-786F30C02D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" y="3005"/>
            <a:ext cx="6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296" imgH="82712" progId="Equation.3">
                    <p:embed/>
                  </p:oleObj>
                </mc:Choice>
                <mc:Fallback>
                  <p:oleObj name="Equation" r:id="rId16" imgW="533296" imgH="82712" progId="Equation.3">
                    <p:embed/>
                    <p:pic>
                      <p:nvPicPr>
                        <p:cNvPr id="27814" name="Object 5">
                          <a:extLst>
                            <a:ext uri="{FF2B5EF4-FFF2-40B4-BE49-F238E27FC236}">
                              <a16:creationId xmlns:a16="http://schemas.microsoft.com/office/drawing/2014/main" id="{727A0274-43A3-4C29-ABEE-786F30C02D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3005"/>
                          <a:ext cx="65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15" name="Object 3">
              <a:extLst>
                <a:ext uri="{FF2B5EF4-FFF2-40B4-BE49-F238E27FC236}">
                  <a16:creationId xmlns:a16="http://schemas.microsoft.com/office/drawing/2014/main" id="{E6CF72FA-B375-42E1-BDDC-9DED702C65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" y="2998"/>
            <a:ext cx="33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607" imgH="139654" progId="Equation.3">
                    <p:embed/>
                  </p:oleObj>
                </mc:Choice>
                <mc:Fallback>
                  <p:oleObj name="Equation" r:id="rId18" imgW="152607" imgH="139654" progId="Equation.3">
                    <p:embed/>
                    <p:pic>
                      <p:nvPicPr>
                        <p:cNvPr id="27815" name="Object 3">
                          <a:extLst>
                            <a:ext uri="{FF2B5EF4-FFF2-40B4-BE49-F238E27FC236}">
                              <a16:creationId xmlns:a16="http://schemas.microsoft.com/office/drawing/2014/main" id="{E6CF72FA-B375-42E1-BDDC-9DED702C65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2998"/>
                          <a:ext cx="33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0">
            <a:extLst>
              <a:ext uri="{FF2B5EF4-FFF2-40B4-BE49-F238E27FC236}">
                <a16:creationId xmlns:a16="http://schemas.microsoft.com/office/drawing/2014/main" id="{F1AF7D1E-30C5-436C-9FB6-C84C8DF2C462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5240338"/>
            <a:ext cx="6300788" cy="1060450"/>
            <a:chOff x="280" y="3301"/>
            <a:chExt cx="3914" cy="668"/>
          </a:xfrm>
        </p:grpSpPr>
        <p:sp>
          <p:nvSpPr>
            <p:cNvPr id="27810" name="Rectangle 18">
              <a:extLst>
                <a:ext uri="{FF2B5EF4-FFF2-40B4-BE49-F238E27FC236}">
                  <a16:creationId xmlns:a16="http://schemas.microsoft.com/office/drawing/2014/main" id="{23D53550-E773-42F7-A223-C1A9D21C5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3301"/>
              <a:ext cx="1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平方逼近多项式</a:t>
              </a:r>
            </a:p>
          </p:txBody>
        </p:sp>
        <p:graphicFrame>
          <p:nvGraphicFramePr>
            <p:cNvPr id="27811" name="Object 2">
              <a:extLst>
                <a:ext uri="{FF2B5EF4-FFF2-40B4-BE49-F238E27FC236}">
                  <a16:creationId xmlns:a16="http://schemas.microsoft.com/office/drawing/2014/main" id="{D9DA6F5F-D7AA-4D0F-8A23-C973D3C593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552"/>
            <a:ext cx="227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95448" imgH="311312" progId="Equation.3">
                    <p:embed/>
                  </p:oleObj>
                </mc:Choice>
                <mc:Fallback>
                  <p:oleObj name="Equation" r:id="rId20" imgW="2095448" imgH="311312" progId="Equation.3">
                    <p:embed/>
                    <p:pic>
                      <p:nvPicPr>
                        <p:cNvPr id="27811" name="Object 2">
                          <a:extLst>
                            <a:ext uri="{FF2B5EF4-FFF2-40B4-BE49-F238E27FC236}">
                              <a16:creationId xmlns:a16="http://schemas.microsoft.com/office/drawing/2014/main" id="{D9DA6F5F-D7AA-4D0F-8A23-C973D3C593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552"/>
                          <a:ext cx="2274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53EB89E5-750B-4847-B680-CF2E31991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57334"/>
              </p:ext>
            </p:extLst>
          </p:nvPr>
        </p:nvGraphicFramePr>
        <p:xfrm>
          <a:off x="2647950" y="2692400"/>
          <a:ext cx="3600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54276" imgH="342900" progId="Equation.3">
                  <p:embed/>
                </p:oleObj>
              </mc:Choice>
              <mc:Fallback>
                <p:oleObj name="Equation" r:id="rId22" imgW="2254276" imgH="342900" progId="Equation.3">
                  <p:embed/>
                  <p:pic>
                    <p:nvPicPr>
                      <p:cNvPr id="98312" name="Object 8">
                        <a:extLst>
                          <a:ext uri="{FF2B5EF4-FFF2-40B4-BE49-F238E27FC236}">
                            <a16:creationId xmlns:a16="http://schemas.microsoft.com/office/drawing/2014/main" id="{53EB89E5-750B-4847-B680-CF2E31991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692400"/>
                        <a:ext cx="36004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6">
            <a:extLst>
              <a:ext uri="{FF2B5EF4-FFF2-40B4-BE49-F238E27FC236}">
                <a16:creationId xmlns:a16="http://schemas.microsoft.com/office/drawing/2014/main" id="{76217F02-9028-4A47-813F-15C3FA45534F}"/>
              </a:ext>
            </a:extLst>
          </p:cNvPr>
          <p:cNvGrpSpPr>
            <a:grpSpLocks/>
          </p:cNvGrpSpPr>
          <p:nvPr/>
        </p:nvGrpSpPr>
        <p:grpSpPr bwMode="auto">
          <a:xfrm>
            <a:off x="236538" y="2200276"/>
            <a:ext cx="8585824" cy="474663"/>
            <a:chOff x="151" y="1386"/>
            <a:chExt cx="5099" cy="299"/>
          </a:xfrm>
        </p:grpSpPr>
        <p:graphicFrame>
          <p:nvGraphicFramePr>
            <p:cNvPr id="27805" name="Object 4">
              <a:extLst>
                <a:ext uri="{FF2B5EF4-FFF2-40B4-BE49-F238E27FC236}">
                  <a16:creationId xmlns:a16="http://schemas.microsoft.com/office/drawing/2014/main" id="{C432A4E1-78C4-4B6A-9122-69A8545D5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6" y="1394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4207" imgH="114300" progId="Equation.3">
                    <p:embed/>
                  </p:oleObj>
                </mc:Choice>
                <mc:Fallback>
                  <p:oleObj name="Equation" r:id="rId24" imgW="254207" imgH="114300" progId="Equation.3">
                    <p:embed/>
                    <p:pic>
                      <p:nvPicPr>
                        <p:cNvPr id="27805" name="Object 4">
                          <a:extLst>
                            <a:ext uri="{FF2B5EF4-FFF2-40B4-BE49-F238E27FC236}">
                              <a16:creationId xmlns:a16="http://schemas.microsoft.com/office/drawing/2014/main" id="{C432A4E1-78C4-4B6A-9122-69A8545D52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394"/>
                          <a:ext cx="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06" name="Rectangle 27">
              <a:extLst>
                <a:ext uri="{FF2B5EF4-FFF2-40B4-BE49-F238E27FC236}">
                  <a16:creationId xmlns:a16="http://schemas.microsoft.com/office/drawing/2014/main" id="{4BB8103A-BBC8-4063-A175-6504772D7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" y="1386"/>
              <a:ext cx="43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先求       在区间           上的一次最佳平方逼近多项式</a:t>
              </a:r>
            </a:p>
          </p:txBody>
        </p:sp>
        <p:graphicFrame>
          <p:nvGraphicFramePr>
            <p:cNvPr id="27807" name="Object 11">
              <a:extLst>
                <a:ext uri="{FF2B5EF4-FFF2-40B4-BE49-F238E27FC236}">
                  <a16:creationId xmlns:a16="http://schemas.microsoft.com/office/drawing/2014/main" id="{B24359EB-987B-43F2-84D9-92316AA065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436"/>
            <a:ext cx="3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9420" imgH="114300" progId="Equation.3">
                    <p:embed/>
                  </p:oleObj>
                </mc:Choice>
                <mc:Fallback>
                  <p:oleObj name="Equation" r:id="rId26" imgW="209420" imgH="114300" progId="Equation.3">
                    <p:embed/>
                    <p:pic>
                      <p:nvPicPr>
                        <p:cNvPr id="27807" name="Object 11">
                          <a:extLst>
                            <a:ext uri="{FF2B5EF4-FFF2-40B4-BE49-F238E27FC236}">
                              <a16:creationId xmlns:a16="http://schemas.microsoft.com/office/drawing/2014/main" id="{B24359EB-987B-43F2-84D9-92316AA065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36"/>
                          <a:ext cx="34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08" name="Object 10">
              <a:extLst>
                <a:ext uri="{FF2B5EF4-FFF2-40B4-BE49-F238E27FC236}">
                  <a16:creationId xmlns:a16="http://schemas.microsoft.com/office/drawing/2014/main" id="{30D6C7D8-7D0D-4C4A-A10F-77490B28C3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6" y="1440"/>
            <a:ext cx="44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23876" imgH="114300" progId="Equation.3">
                    <p:embed/>
                  </p:oleObj>
                </mc:Choice>
                <mc:Fallback>
                  <p:oleObj name="Equation" r:id="rId28" imgW="323876" imgH="114300" progId="Equation.3">
                    <p:embed/>
                    <p:pic>
                      <p:nvPicPr>
                        <p:cNvPr id="27808" name="Object 10">
                          <a:extLst>
                            <a:ext uri="{FF2B5EF4-FFF2-40B4-BE49-F238E27FC236}">
                              <a16:creationId xmlns:a16="http://schemas.microsoft.com/office/drawing/2014/main" id="{30D6C7D8-7D0D-4C4A-A10F-77490B28C3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1440"/>
                          <a:ext cx="44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09" name="Rectangle 30">
              <a:extLst>
                <a:ext uri="{FF2B5EF4-FFF2-40B4-BE49-F238E27FC236}">
                  <a16:creationId xmlns:a16="http://schemas.microsoft.com/office/drawing/2014/main" id="{50E99987-DF2B-4154-96C2-A6C7A4214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5" y="1394"/>
              <a:ext cx="4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由</a:t>
              </a:r>
            </a:p>
          </p:txBody>
        </p:sp>
      </p:grpSp>
      <p:grpSp>
        <p:nvGrpSpPr>
          <p:cNvPr id="7" name="Group 181">
            <a:extLst>
              <a:ext uri="{FF2B5EF4-FFF2-40B4-BE49-F238E27FC236}">
                <a16:creationId xmlns:a16="http://schemas.microsoft.com/office/drawing/2014/main" id="{9F647444-F8A1-4F8E-B30D-57F21ACBB93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00500"/>
            <a:ext cx="6769100" cy="703263"/>
            <a:chOff x="280" y="2520"/>
            <a:chExt cx="4154" cy="443"/>
          </a:xfrm>
        </p:grpSpPr>
        <p:graphicFrame>
          <p:nvGraphicFramePr>
            <p:cNvPr id="27803" name="Object 6">
              <a:extLst>
                <a:ext uri="{FF2B5EF4-FFF2-40B4-BE49-F238E27FC236}">
                  <a16:creationId xmlns:a16="http://schemas.microsoft.com/office/drawing/2014/main" id="{DE482094-7E91-4AE7-A200-FEE6D6D8E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2520"/>
            <a:ext cx="3098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054220" imgH="311312" progId="Equation.3">
                    <p:embed/>
                  </p:oleObj>
                </mc:Choice>
                <mc:Fallback>
                  <p:oleObj name="Equation" r:id="rId30" imgW="3054220" imgH="311312" progId="Equation.3">
                    <p:embed/>
                    <p:pic>
                      <p:nvPicPr>
                        <p:cNvPr id="27803" name="Object 6">
                          <a:extLst>
                            <a:ext uri="{FF2B5EF4-FFF2-40B4-BE49-F238E27FC236}">
                              <a16:creationId xmlns:a16="http://schemas.microsoft.com/office/drawing/2014/main" id="{DE482094-7E91-4AE7-A200-FEE6D6D8E3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520"/>
                          <a:ext cx="3098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04" name="Rectangle 32">
              <a:extLst>
                <a:ext uri="{FF2B5EF4-FFF2-40B4-BE49-F238E27FC236}">
                  <a16:creationId xmlns:a16="http://schemas.microsoft.com/office/drawing/2014/main" id="{C53B91EA-8A48-4890-9D69-835DCE5DD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2605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知	</a:t>
              </a:r>
            </a:p>
          </p:txBody>
        </p:sp>
      </p:grpSp>
      <p:grpSp>
        <p:nvGrpSpPr>
          <p:cNvPr id="8" name="Group 183">
            <a:extLst>
              <a:ext uri="{FF2B5EF4-FFF2-40B4-BE49-F238E27FC236}">
                <a16:creationId xmlns:a16="http://schemas.microsoft.com/office/drawing/2014/main" id="{6F407801-1852-4252-B438-3F8FAD8EECCD}"/>
              </a:ext>
            </a:extLst>
          </p:cNvPr>
          <p:cNvGrpSpPr>
            <a:grpSpLocks/>
          </p:cNvGrpSpPr>
          <p:nvPr/>
        </p:nvGrpSpPr>
        <p:grpSpPr bwMode="auto">
          <a:xfrm>
            <a:off x="765175" y="719138"/>
            <a:ext cx="7489825" cy="5822950"/>
            <a:chOff x="528" y="280"/>
            <a:chExt cx="4718" cy="3668"/>
          </a:xfrm>
        </p:grpSpPr>
        <p:grpSp>
          <p:nvGrpSpPr>
            <p:cNvPr id="27662" name="Group 184">
              <a:extLst>
                <a:ext uri="{FF2B5EF4-FFF2-40B4-BE49-F238E27FC236}">
                  <a16:creationId xmlns:a16="http://schemas.microsoft.com/office/drawing/2014/main" id="{9A324E87-F714-4AC8-9FDA-CE109E68E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496"/>
              <a:ext cx="1886" cy="1452"/>
              <a:chOff x="3360" y="2496"/>
              <a:chExt cx="1886" cy="1452"/>
            </a:xfrm>
          </p:grpSpPr>
          <p:grpSp>
            <p:nvGrpSpPr>
              <p:cNvPr id="27671" name="Group 185">
                <a:extLst>
                  <a:ext uri="{FF2B5EF4-FFF2-40B4-BE49-F238E27FC236}">
                    <a16:creationId xmlns:a16="http://schemas.microsoft.com/office/drawing/2014/main" id="{664D2DD3-0548-4C20-AE20-530131FC0A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2976"/>
                <a:ext cx="1502" cy="972"/>
                <a:chOff x="1303" y="1686"/>
                <a:chExt cx="2573" cy="1669"/>
              </a:xfrm>
            </p:grpSpPr>
            <p:grpSp>
              <p:nvGrpSpPr>
                <p:cNvPr id="27734" name="Group 186">
                  <a:extLst>
                    <a:ext uri="{FF2B5EF4-FFF2-40B4-BE49-F238E27FC236}">
                      <a16:creationId xmlns:a16="http://schemas.microsoft.com/office/drawing/2014/main" id="{828231BA-B366-49EE-A002-C5A4FE12D9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3" y="2760"/>
                  <a:ext cx="2573" cy="595"/>
                  <a:chOff x="1303" y="2760"/>
                  <a:chExt cx="2573" cy="595"/>
                </a:xfrm>
              </p:grpSpPr>
              <p:sp>
                <p:nvSpPr>
                  <p:cNvPr id="27800" name="Freeform 187">
                    <a:extLst>
                      <a:ext uri="{FF2B5EF4-FFF2-40B4-BE49-F238E27FC236}">
                        <a16:creationId xmlns:a16="http://schemas.microsoft.com/office/drawing/2014/main" id="{8D40CC93-467E-4948-9EF0-7D1F53F18A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03" y="2757"/>
                    <a:ext cx="2573" cy="484"/>
                  </a:xfrm>
                  <a:custGeom>
                    <a:avLst/>
                    <a:gdLst>
                      <a:gd name="T0" fmla="*/ 2 w 5145"/>
                      <a:gd name="T1" fmla="*/ 0 h 963"/>
                      <a:gd name="T2" fmla="*/ 6 w 5145"/>
                      <a:gd name="T3" fmla="*/ 0 h 963"/>
                      <a:gd name="T4" fmla="*/ 5 w 5145"/>
                      <a:gd name="T5" fmla="*/ 0 h 963"/>
                      <a:gd name="T6" fmla="*/ 0 w 5145"/>
                      <a:gd name="T7" fmla="*/ 0 h 963"/>
                      <a:gd name="T8" fmla="*/ 2 w 5145"/>
                      <a:gd name="T9" fmla="*/ 0 h 9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145"/>
                      <a:gd name="T16" fmla="*/ 0 h 963"/>
                      <a:gd name="T17" fmla="*/ 5145 w 5145"/>
                      <a:gd name="T18" fmla="*/ 963 h 9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145" h="963">
                        <a:moveTo>
                          <a:pt x="1570" y="0"/>
                        </a:moveTo>
                        <a:lnTo>
                          <a:pt x="5145" y="0"/>
                        </a:lnTo>
                        <a:lnTo>
                          <a:pt x="4182" y="963"/>
                        </a:lnTo>
                        <a:lnTo>
                          <a:pt x="0" y="963"/>
                        </a:lnTo>
                        <a:lnTo>
                          <a:pt x="1570" y="0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801" name="Rectangle 188">
                    <a:extLst>
                      <a:ext uri="{FF2B5EF4-FFF2-40B4-BE49-F238E27FC236}">
                        <a16:creationId xmlns:a16="http://schemas.microsoft.com/office/drawing/2014/main" id="{8E537BEA-70B5-4A86-973A-03C7B304FB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05" y="3243"/>
                    <a:ext cx="2088" cy="110"/>
                  </a:xfrm>
                  <a:prstGeom prst="rect">
                    <a:avLst/>
                  </a:pr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802" name="Freeform 189">
                    <a:extLst>
                      <a:ext uri="{FF2B5EF4-FFF2-40B4-BE49-F238E27FC236}">
                        <a16:creationId xmlns:a16="http://schemas.microsoft.com/office/drawing/2014/main" id="{DA1ADA05-CC0C-4175-99EF-7EC1CF3D62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95" y="2757"/>
                    <a:ext cx="481" cy="598"/>
                  </a:xfrm>
                  <a:custGeom>
                    <a:avLst/>
                    <a:gdLst>
                      <a:gd name="T0" fmla="*/ 1 w 963"/>
                      <a:gd name="T1" fmla="*/ 0 h 1192"/>
                      <a:gd name="T2" fmla="*/ 0 w 963"/>
                      <a:gd name="T3" fmla="*/ 0 h 1192"/>
                      <a:gd name="T4" fmla="*/ 0 w 963"/>
                      <a:gd name="T5" fmla="*/ 1 h 1192"/>
                      <a:gd name="T6" fmla="*/ 1 w 963"/>
                      <a:gd name="T7" fmla="*/ 0 h 1192"/>
                      <a:gd name="T8" fmla="*/ 1 w 963"/>
                      <a:gd name="T9" fmla="*/ 0 h 11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63"/>
                      <a:gd name="T16" fmla="*/ 0 h 1192"/>
                      <a:gd name="T17" fmla="*/ 963 w 963"/>
                      <a:gd name="T18" fmla="*/ 1192 h 11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63" h="1192">
                        <a:moveTo>
                          <a:pt x="963" y="0"/>
                        </a:moveTo>
                        <a:lnTo>
                          <a:pt x="0" y="963"/>
                        </a:lnTo>
                        <a:lnTo>
                          <a:pt x="0" y="1192"/>
                        </a:lnTo>
                        <a:lnTo>
                          <a:pt x="963" y="223"/>
                        </a:lnTo>
                        <a:lnTo>
                          <a:pt x="963" y="0"/>
                        </a:lnTo>
                        <a:close/>
                      </a:path>
                    </a:pathLst>
                  </a:custGeom>
                  <a:solidFill>
                    <a:srgbClr val="603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7735" name="Freeform 190">
                  <a:extLst>
                    <a:ext uri="{FF2B5EF4-FFF2-40B4-BE49-F238E27FC236}">
                      <a16:creationId xmlns:a16="http://schemas.microsoft.com/office/drawing/2014/main" id="{52C044F2-DFE6-4BE0-9F2F-B529D03FB0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8" y="2127"/>
                  <a:ext cx="21" cy="48"/>
                </a:xfrm>
                <a:custGeom>
                  <a:avLst/>
                  <a:gdLst>
                    <a:gd name="T0" fmla="*/ 0 w 39"/>
                    <a:gd name="T1" fmla="*/ 1 h 95"/>
                    <a:gd name="T2" fmla="*/ 1 w 39"/>
                    <a:gd name="T3" fmla="*/ 1 h 95"/>
                    <a:gd name="T4" fmla="*/ 1 w 39"/>
                    <a:gd name="T5" fmla="*/ 0 h 95"/>
                    <a:gd name="T6" fmla="*/ 1 w 39"/>
                    <a:gd name="T7" fmla="*/ 1 h 95"/>
                    <a:gd name="T8" fmla="*/ 1 w 39"/>
                    <a:gd name="T9" fmla="*/ 1 h 95"/>
                    <a:gd name="T10" fmla="*/ 1 w 39"/>
                    <a:gd name="T11" fmla="*/ 1 h 95"/>
                    <a:gd name="T12" fmla="*/ 1 w 39"/>
                    <a:gd name="T13" fmla="*/ 1 h 95"/>
                    <a:gd name="T14" fmla="*/ 0 w 39"/>
                    <a:gd name="T15" fmla="*/ 1 h 9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9"/>
                    <a:gd name="T25" fmla="*/ 0 h 95"/>
                    <a:gd name="T26" fmla="*/ 39 w 39"/>
                    <a:gd name="T27" fmla="*/ 95 h 9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9" h="95">
                      <a:moveTo>
                        <a:pt x="0" y="29"/>
                      </a:moveTo>
                      <a:lnTo>
                        <a:pt x="11" y="15"/>
                      </a:lnTo>
                      <a:lnTo>
                        <a:pt x="39" y="0"/>
                      </a:lnTo>
                      <a:lnTo>
                        <a:pt x="38" y="95"/>
                      </a:lnTo>
                      <a:lnTo>
                        <a:pt x="30" y="83"/>
                      </a:lnTo>
                      <a:lnTo>
                        <a:pt x="21" y="70"/>
                      </a:lnTo>
                      <a:lnTo>
                        <a:pt x="8" y="49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7736" name="Group 191">
                  <a:extLst>
                    <a:ext uri="{FF2B5EF4-FFF2-40B4-BE49-F238E27FC236}">
                      <a16:creationId xmlns:a16="http://schemas.microsoft.com/office/drawing/2014/main" id="{3D354861-F38A-4063-9BC3-DACBA91692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1" y="1975"/>
                  <a:ext cx="67" cy="57"/>
                  <a:chOff x="2801" y="1975"/>
                  <a:chExt cx="67" cy="57"/>
                </a:xfrm>
              </p:grpSpPr>
              <p:sp>
                <p:nvSpPr>
                  <p:cNvPr id="27798" name="Oval 192">
                    <a:extLst>
                      <a:ext uri="{FF2B5EF4-FFF2-40B4-BE49-F238E27FC236}">
                        <a16:creationId xmlns:a16="http://schemas.microsoft.com/office/drawing/2014/main" id="{8FB9C9F9-61A3-40FF-B2D7-D76E78993E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98" y="1973"/>
                    <a:ext cx="72" cy="6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99" name="Oval 193">
                    <a:extLst>
                      <a:ext uri="{FF2B5EF4-FFF2-40B4-BE49-F238E27FC236}">
                        <a16:creationId xmlns:a16="http://schemas.microsoft.com/office/drawing/2014/main" id="{2EEBF260-9B29-4556-80DC-12052650A5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4" y="1981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7737" name="Group 194">
                  <a:extLst>
                    <a:ext uri="{FF2B5EF4-FFF2-40B4-BE49-F238E27FC236}">
                      <a16:creationId xmlns:a16="http://schemas.microsoft.com/office/drawing/2014/main" id="{E4CFADEF-CEB7-4764-9839-C9AC5FA660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3" y="1980"/>
                  <a:ext cx="67" cy="57"/>
                  <a:chOff x="2973" y="1980"/>
                  <a:chExt cx="67" cy="57"/>
                </a:xfrm>
              </p:grpSpPr>
              <p:sp>
                <p:nvSpPr>
                  <p:cNvPr id="27796" name="Oval 195">
                    <a:extLst>
                      <a:ext uri="{FF2B5EF4-FFF2-40B4-BE49-F238E27FC236}">
                        <a16:creationId xmlns:a16="http://schemas.microsoft.com/office/drawing/2014/main" id="{280B3A3C-999C-4819-8B5F-EAD3C600C1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980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97" name="Oval 196">
                    <a:extLst>
                      <a:ext uri="{FF2B5EF4-FFF2-40B4-BE49-F238E27FC236}">
                        <a16:creationId xmlns:a16="http://schemas.microsoft.com/office/drawing/2014/main" id="{D574B40B-8A29-41C9-A176-7661DEC288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5" y="1985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7738" name="Group 197">
                  <a:extLst>
                    <a:ext uri="{FF2B5EF4-FFF2-40B4-BE49-F238E27FC236}">
                      <a16:creationId xmlns:a16="http://schemas.microsoft.com/office/drawing/2014/main" id="{11390A33-CE6D-4A73-9A4A-06FFA28D0E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380" cy="1387"/>
                  <a:chOff x="2169" y="1686"/>
                  <a:chExt cx="1380" cy="1387"/>
                </a:xfrm>
              </p:grpSpPr>
              <p:grpSp>
                <p:nvGrpSpPr>
                  <p:cNvPr id="27776" name="Group 198">
                    <a:extLst>
                      <a:ext uri="{FF2B5EF4-FFF2-40B4-BE49-F238E27FC236}">
                        <a16:creationId xmlns:a16="http://schemas.microsoft.com/office/drawing/2014/main" id="{411121E8-E6FC-4F38-9C9F-87CB3E9B24E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1686"/>
                    <a:ext cx="1236" cy="1387"/>
                    <a:chOff x="2169" y="1686"/>
                    <a:chExt cx="1236" cy="1387"/>
                  </a:xfrm>
                </p:grpSpPr>
                <p:sp>
                  <p:nvSpPr>
                    <p:cNvPr id="27779" name="Freeform 199">
                      <a:extLst>
                        <a:ext uri="{FF2B5EF4-FFF2-40B4-BE49-F238E27FC236}">
                          <a16:creationId xmlns:a16="http://schemas.microsoft.com/office/drawing/2014/main" id="{2F87C6F5-18B4-4615-933F-79765B6BB8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1" y="1942"/>
                      <a:ext cx="63" cy="155"/>
                    </a:xfrm>
                    <a:custGeom>
                      <a:avLst/>
                      <a:gdLst>
                        <a:gd name="T0" fmla="*/ 1 w 128"/>
                        <a:gd name="T1" fmla="*/ 0 h 311"/>
                        <a:gd name="T2" fmla="*/ 1 w 128"/>
                        <a:gd name="T3" fmla="*/ 0 h 311"/>
                        <a:gd name="T4" fmla="*/ 1 w 128"/>
                        <a:gd name="T5" fmla="*/ 0 h 311"/>
                        <a:gd name="T6" fmla="*/ 1 w 128"/>
                        <a:gd name="T7" fmla="*/ 0 h 311"/>
                        <a:gd name="T8" fmla="*/ 1 w 128"/>
                        <a:gd name="T9" fmla="*/ 0 h 311"/>
                        <a:gd name="T10" fmla="*/ 1 w 128"/>
                        <a:gd name="T11" fmla="*/ 0 h 311"/>
                        <a:gd name="T12" fmla="*/ 1 w 128"/>
                        <a:gd name="T13" fmla="*/ 0 h 311"/>
                        <a:gd name="T14" fmla="*/ 1 w 128"/>
                        <a:gd name="T15" fmla="*/ 0 h 311"/>
                        <a:gd name="T16" fmla="*/ 1 w 128"/>
                        <a:gd name="T17" fmla="*/ 0 h 311"/>
                        <a:gd name="T18" fmla="*/ 0 w 128"/>
                        <a:gd name="T19" fmla="*/ 0 h 311"/>
                        <a:gd name="T20" fmla="*/ 1 w 128"/>
                        <a:gd name="T21" fmla="*/ 0 h 311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8"/>
                        <a:gd name="T34" fmla="*/ 0 h 311"/>
                        <a:gd name="T35" fmla="*/ 128 w 128"/>
                        <a:gd name="T36" fmla="*/ 311 h 311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8" h="311">
                          <a:moveTo>
                            <a:pt x="58" y="18"/>
                          </a:moveTo>
                          <a:lnTo>
                            <a:pt x="93" y="0"/>
                          </a:lnTo>
                          <a:lnTo>
                            <a:pt x="110" y="18"/>
                          </a:lnTo>
                          <a:lnTo>
                            <a:pt x="122" y="63"/>
                          </a:lnTo>
                          <a:lnTo>
                            <a:pt x="128" y="126"/>
                          </a:lnTo>
                          <a:lnTo>
                            <a:pt x="122" y="195"/>
                          </a:lnTo>
                          <a:lnTo>
                            <a:pt x="104" y="259"/>
                          </a:lnTo>
                          <a:lnTo>
                            <a:pt x="75" y="305"/>
                          </a:lnTo>
                          <a:lnTo>
                            <a:pt x="35" y="311"/>
                          </a:lnTo>
                          <a:lnTo>
                            <a:pt x="0" y="218"/>
                          </a:lnTo>
                          <a:lnTo>
                            <a:pt x="58" y="1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80" name="Freeform 200">
                      <a:extLst>
                        <a:ext uri="{FF2B5EF4-FFF2-40B4-BE49-F238E27FC236}">
                          <a16:creationId xmlns:a16="http://schemas.microsoft.com/office/drawing/2014/main" id="{BBB296DA-D807-40C3-B2CF-B8BBEF7E53A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8" y="1945"/>
                      <a:ext cx="62" cy="155"/>
                    </a:xfrm>
                    <a:custGeom>
                      <a:avLst/>
                      <a:gdLst>
                        <a:gd name="T0" fmla="*/ 1 w 126"/>
                        <a:gd name="T1" fmla="*/ 0 h 311"/>
                        <a:gd name="T2" fmla="*/ 1 w 126"/>
                        <a:gd name="T3" fmla="*/ 0 h 311"/>
                        <a:gd name="T4" fmla="*/ 1 w 126"/>
                        <a:gd name="T5" fmla="*/ 0 h 311"/>
                        <a:gd name="T6" fmla="*/ 1 w 126"/>
                        <a:gd name="T7" fmla="*/ 0 h 311"/>
                        <a:gd name="T8" fmla="*/ 0 w 126"/>
                        <a:gd name="T9" fmla="*/ 0 h 311"/>
                        <a:gd name="T10" fmla="*/ 1 w 126"/>
                        <a:gd name="T11" fmla="*/ 0 h 311"/>
                        <a:gd name="T12" fmla="*/ 1 w 126"/>
                        <a:gd name="T13" fmla="*/ 0 h 311"/>
                        <a:gd name="T14" fmla="*/ 1 w 126"/>
                        <a:gd name="T15" fmla="*/ 0 h 311"/>
                        <a:gd name="T16" fmla="*/ 1 w 126"/>
                        <a:gd name="T17" fmla="*/ 0 h 311"/>
                        <a:gd name="T18" fmla="*/ 1 w 126"/>
                        <a:gd name="T19" fmla="*/ 0 h 311"/>
                        <a:gd name="T20" fmla="*/ 1 w 126"/>
                        <a:gd name="T21" fmla="*/ 0 h 311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6"/>
                        <a:gd name="T34" fmla="*/ 0 h 311"/>
                        <a:gd name="T35" fmla="*/ 126 w 126"/>
                        <a:gd name="T36" fmla="*/ 311 h 311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6" h="311">
                          <a:moveTo>
                            <a:pt x="69" y="16"/>
                          </a:moveTo>
                          <a:lnTo>
                            <a:pt x="33" y="0"/>
                          </a:lnTo>
                          <a:lnTo>
                            <a:pt x="17" y="16"/>
                          </a:lnTo>
                          <a:lnTo>
                            <a:pt x="5" y="62"/>
                          </a:lnTo>
                          <a:lnTo>
                            <a:pt x="0" y="126"/>
                          </a:lnTo>
                          <a:lnTo>
                            <a:pt x="5" y="195"/>
                          </a:lnTo>
                          <a:lnTo>
                            <a:pt x="23" y="259"/>
                          </a:lnTo>
                          <a:lnTo>
                            <a:pt x="51" y="305"/>
                          </a:lnTo>
                          <a:lnTo>
                            <a:pt x="91" y="311"/>
                          </a:lnTo>
                          <a:lnTo>
                            <a:pt x="126" y="218"/>
                          </a:lnTo>
                          <a:lnTo>
                            <a:pt x="69" y="16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27781" name="Group 201">
                      <a:extLst>
                        <a:ext uri="{FF2B5EF4-FFF2-40B4-BE49-F238E27FC236}">
                          <a16:creationId xmlns:a16="http://schemas.microsoft.com/office/drawing/2014/main" id="{244DB7D0-9B5C-46E4-9F24-E90D67AD0D8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9" y="2067"/>
                      <a:ext cx="1236" cy="1006"/>
                      <a:chOff x="2169" y="2067"/>
                      <a:chExt cx="1236" cy="1006"/>
                    </a:xfrm>
                  </p:grpSpPr>
                  <p:sp>
                    <p:nvSpPr>
                      <p:cNvPr id="27792" name="Freeform 202">
                        <a:extLst>
                          <a:ext uri="{FF2B5EF4-FFF2-40B4-BE49-F238E27FC236}">
                            <a16:creationId xmlns:a16="http://schemas.microsoft.com/office/drawing/2014/main" id="{E1D2B0BB-6EBB-46EA-96D9-E2DD20CC706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72" y="2107"/>
                        <a:ext cx="1233" cy="656"/>
                      </a:xfrm>
                      <a:custGeom>
                        <a:avLst/>
                        <a:gdLst>
                          <a:gd name="T0" fmla="*/ 1 w 2472"/>
                          <a:gd name="T1" fmla="*/ 2 h 1310"/>
                          <a:gd name="T2" fmla="*/ 1 w 2472"/>
                          <a:gd name="T3" fmla="*/ 2 h 1310"/>
                          <a:gd name="T4" fmla="*/ 1 w 2472"/>
                          <a:gd name="T5" fmla="*/ 2 h 1310"/>
                          <a:gd name="T6" fmla="*/ 1 w 2472"/>
                          <a:gd name="T7" fmla="*/ 2 h 1310"/>
                          <a:gd name="T8" fmla="*/ 1 w 2472"/>
                          <a:gd name="T9" fmla="*/ 2 h 1310"/>
                          <a:gd name="T10" fmla="*/ 1 w 2472"/>
                          <a:gd name="T11" fmla="*/ 2 h 1310"/>
                          <a:gd name="T12" fmla="*/ 1 w 2472"/>
                          <a:gd name="T13" fmla="*/ 2 h 1310"/>
                          <a:gd name="T14" fmla="*/ 1 w 2472"/>
                          <a:gd name="T15" fmla="*/ 2 h 1310"/>
                          <a:gd name="T16" fmla="*/ 1 w 2472"/>
                          <a:gd name="T17" fmla="*/ 2 h 1310"/>
                          <a:gd name="T18" fmla="*/ 1 w 2472"/>
                          <a:gd name="T19" fmla="*/ 2 h 1310"/>
                          <a:gd name="T20" fmla="*/ 1 w 2472"/>
                          <a:gd name="T21" fmla="*/ 2 h 1310"/>
                          <a:gd name="T22" fmla="*/ 1 w 2472"/>
                          <a:gd name="T23" fmla="*/ 2 h 1310"/>
                          <a:gd name="T24" fmla="*/ 1 w 2472"/>
                          <a:gd name="T25" fmla="*/ 1 h 1310"/>
                          <a:gd name="T26" fmla="*/ 1 w 2472"/>
                          <a:gd name="T27" fmla="*/ 1 h 1310"/>
                          <a:gd name="T28" fmla="*/ 1 w 2472"/>
                          <a:gd name="T29" fmla="*/ 1 h 1310"/>
                          <a:gd name="T30" fmla="*/ 1 w 2472"/>
                          <a:gd name="T31" fmla="*/ 1 h 1310"/>
                          <a:gd name="T32" fmla="*/ 0 w 2472"/>
                          <a:gd name="T33" fmla="*/ 1 h 1310"/>
                          <a:gd name="T34" fmla="*/ 0 w 2472"/>
                          <a:gd name="T35" fmla="*/ 1 h 1310"/>
                          <a:gd name="T36" fmla="*/ 1 w 2472"/>
                          <a:gd name="T37" fmla="*/ 1 h 1310"/>
                          <a:gd name="T38" fmla="*/ 1 w 2472"/>
                          <a:gd name="T39" fmla="*/ 1 h 1310"/>
                          <a:gd name="T40" fmla="*/ 1 w 2472"/>
                          <a:gd name="T41" fmla="*/ 1 h 1310"/>
                          <a:gd name="T42" fmla="*/ 1 w 2472"/>
                          <a:gd name="T43" fmla="*/ 1 h 1310"/>
                          <a:gd name="T44" fmla="*/ 1 w 2472"/>
                          <a:gd name="T45" fmla="*/ 1 h 1310"/>
                          <a:gd name="T46" fmla="*/ 1 w 2472"/>
                          <a:gd name="T47" fmla="*/ 1 h 1310"/>
                          <a:gd name="T48" fmla="*/ 1 w 2472"/>
                          <a:gd name="T49" fmla="*/ 1 h 1310"/>
                          <a:gd name="T50" fmla="*/ 1 w 2472"/>
                          <a:gd name="T51" fmla="*/ 1 h 1310"/>
                          <a:gd name="T52" fmla="*/ 1 w 2472"/>
                          <a:gd name="T53" fmla="*/ 1 h 1310"/>
                          <a:gd name="T54" fmla="*/ 1 w 2472"/>
                          <a:gd name="T55" fmla="*/ 1 h 1310"/>
                          <a:gd name="T56" fmla="*/ 1 w 2472"/>
                          <a:gd name="T57" fmla="*/ 1 h 1310"/>
                          <a:gd name="T58" fmla="*/ 1 w 2472"/>
                          <a:gd name="T59" fmla="*/ 1 h 1310"/>
                          <a:gd name="T60" fmla="*/ 1 w 2472"/>
                          <a:gd name="T61" fmla="*/ 1 h 1310"/>
                          <a:gd name="T62" fmla="*/ 1 w 2472"/>
                          <a:gd name="T63" fmla="*/ 1 h 1310"/>
                          <a:gd name="T64" fmla="*/ 1 w 2472"/>
                          <a:gd name="T65" fmla="*/ 1 h 1310"/>
                          <a:gd name="T66" fmla="*/ 1 w 2472"/>
                          <a:gd name="T67" fmla="*/ 1 h 1310"/>
                          <a:gd name="T68" fmla="*/ 1 w 2472"/>
                          <a:gd name="T69" fmla="*/ 1 h 1310"/>
                          <a:gd name="T70" fmla="*/ 1 w 2472"/>
                          <a:gd name="T71" fmla="*/ 1 h 1310"/>
                          <a:gd name="T72" fmla="*/ 1 w 2472"/>
                          <a:gd name="T73" fmla="*/ 1 h 1310"/>
                          <a:gd name="T74" fmla="*/ 1 w 2472"/>
                          <a:gd name="T75" fmla="*/ 1 h 1310"/>
                          <a:gd name="T76" fmla="*/ 1 w 2472"/>
                          <a:gd name="T77" fmla="*/ 1 h 1310"/>
                          <a:gd name="T78" fmla="*/ 1 w 2472"/>
                          <a:gd name="T79" fmla="*/ 1 h 1310"/>
                          <a:gd name="T80" fmla="*/ 1 w 2472"/>
                          <a:gd name="T81" fmla="*/ 1 h 1310"/>
                          <a:gd name="T82" fmla="*/ 2 w 2472"/>
                          <a:gd name="T83" fmla="*/ 1 h 1310"/>
                          <a:gd name="T84" fmla="*/ 2 w 2472"/>
                          <a:gd name="T85" fmla="*/ 0 h 1310"/>
                          <a:gd name="T86" fmla="*/ 2 w 2472"/>
                          <a:gd name="T87" fmla="*/ 0 h 1310"/>
                          <a:gd name="T88" fmla="*/ 2 w 2472"/>
                          <a:gd name="T89" fmla="*/ 1 h 1310"/>
                          <a:gd name="T90" fmla="*/ 3 w 2472"/>
                          <a:gd name="T91" fmla="*/ 1 h 1310"/>
                          <a:gd name="T92" fmla="*/ 3 w 2472"/>
                          <a:gd name="T93" fmla="*/ 1 h 1310"/>
                          <a:gd name="T94" fmla="*/ 3 w 2472"/>
                          <a:gd name="T95" fmla="*/ 1 h 1310"/>
                          <a:gd name="T96" fmla="*/ 3 w 2472"/>
                          <a:gd name="T97" fmla="*/ 1 h 1310"/>
                          <a:gd name="T98" fmla="*/ 3 w 2472"/>
                          <a:gd name="T99" fmla="*/ 1 h 1310"/>
                          <a:gd name="T100" fmla="*/ 3 w 2472"/>
                          <a:gd name="T101" fmla="*/ 2 h 1310"/>
                          <a:gd name="T102" fmla="*/ 3 w 2472"/>
                          <a:gd name="T103" fmla="*/ 2 h 1310"/>
                          <a:gd name="T104" fmla="*/ 1 w 2472"/>
                          <a:gd name="T105" fmla="*/ 2 h 1310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w 2472"/>
                          <a:gd name="T160" fmla="*/ 0 h 1310"/>
                          <a:gd name="T161" fmla="*/ 2472 w 2472"/>
                          <a:gd name="T162" fmla="*/ 1310 h 1310"/>
                        </a:gdLst>
                        <a:ahLst/>
                        <a:cxnLst>
                          <a:cxn ang="T106">
                            <a:pos x="T0" y="T1"/>
                          </a:cxn>
                          <a:cxn ang="T107">
                            <a:pos x="T2" y="T3"/>
                          </a:cxn>
                          <a:cxn ang="T108">
                            <a:pos x="T4" y="T5"/>
                          </a:cxn>
                          <a:cxn ang="T109">
                            <a:pos x="T6" y="T7"/>
                          </a:cxn>
                          <a:cxn ang="T110">
                            <a:pos x="T8" y="T9"/>
                          </a:cxn>
                          <a:cxn ang="T111">
                            <a:pos x="T10" y="T11"/>
                          </a:cxn>
                          <a:cxn ang="T112">
                            <a:pos x="T12" y="T13"/>
                          </a:cxn>
                          <a:cxn ang="T113">
                            <a:pos x="T14" y="T15"/>
                          </a:cxn>
                          <a:cxn ang="T114">
                            <a:pos x="T16" y="T17"/>
                          </a:cxn>
                          <a:cxn ang="T115">
                            <a:pos x="T18" y="T19"/>
                          </a:cxn>
                          <a:cxn ang="T116">
                            <a:pos x="T20" y="T21"/>
                          </a:cxn>
                          <a:cxn ang="T117">
                            <a:pos x="T22" y="T23"/>
                          </a:cxn>
                          <a:cxn ang="T118">
                            <a:pos x="T24" y="T25"/>
                          </a:cxn>
                          <a:cxn ang="T119">
                            <a:pos x="T26" y="T27"/>
                          </a:cxn>
                          <a:cxn ang="T120">
                            <a:pos x="T28" y="T29"/>
                          </a:cxn>
                          <a:cxn ang="T121">
                            <a:pos x="T30" y="T31"/>
                          </a:cxn>
                          <a:cxn ang="T122">
                            <a:pos x="T32" y="T33"/>
                          </a:cxn>
                          <a:cxn ang="T123">
                            <a:pos x="T34" y="T35"/>
                          </a:cxn>
                          <a:cxn ang="T124">
                            <a:pos x="T36" y="T37"/>
                          </a:cxn>
                          <a:cxn ang="T125">
                            <a:pos x="T38" y="T39"/>
                          </a:cxn>
                          <a:cxn ang="T126">
                            <a:pos x="T40" y="T41"/>
                          </a:cxn>
                          <a:cxn ang="T127">
                            <a:pos x="T42" y="T43"/>
                          </a:cxn>
                          <a:cxn ang="T128">
                            <a:pos x="T44" y="T45"/>
                          </a:cxn>
                          <a:cxn ang="T129">
                            <a:pos x="T46" y="T47"/>
                          </a:cxn>
                          <a:cxn ang="T130">
                            <a:pos x="T48" y="T49"/>
                          </a:cxn>
                          <a:cxn ang="T131">
                            <a:pos x="T50" y="T51"/>
                          </a:cxn>
                          <a:cxn ang="T132">
                            <a:pos x="T52" y="T53"/>
                          </a:cxn>
                          <a:cxn ang="T133">
                            <a:pos x="T54" y="T55"/>
                          </a:cxn>
                          <a:cxn ang="T134">
                            <a:pos x="T56" y="T57"/>
                          </a:cxn>
                          <a:cxn ang="T135">
                            <a:pos x="T58" y="T59"/>
                          </a:cxn>
                          <a:cxn ang="T136">
                            <a:pos x="T60" y="T61"/>
                          </a:cxn>
                          <a:cxn ang="T137">
                            <a:pos x="T62" y="T63"/>
                          </a:cxn>
                          <a:cxn ang="T138">
                            <a:pos x="T64" y="T65"/>
                          </a:cxn>
                          <a:cxn ang="T139">
                            <a:pos x="T66" y="T67"/>
                          </a:cxn>
                          <a:cxn ang="T140">
                            <a:pos x="T68" y="T69"/>
                          </a:cxn>
                          <a:cxn ang="T141">
                            <a:pos x="T70" y="T71"/>
                          </a:cxn>
                          <a:cxn ang="T142">
                            <a:pos x="T72" y="T73"/>
                          </a:cxn>
                          <a:cxn ang="T143">
                            <a:pos x="T74" y="T75"/>
                          </a:cxn>
                          <a:cxn ang="T144">
                            <a:pos x="T76" y="T77"/>
                          </a:cxn>
                          <a:cxn ang="T145">
                            <a:pos x="T78" y="T79"/>
                          </a:cxn>
                          <a:cxn ang="T146">
                            <a:pos x="T80" y="T81"/>
                          </a:cxn>
                          <a:cxn ang="T147">
                            <a:pos x="T82" y="T83"/>
                          </a:cxn>
                          <a:cxn ang="T148">
                            <a:pos x="T84" y="T85"/>
                          </a:cxn>
                          <a:cxn ang="T149">
                            <a:pos x="T86" y="T87"/>
                          </a:cxn>
                          <a:cxn ang="T150">
                            <a:pos x="T88" y="T89"/>
                          </a:cxn>
                          <a:cxn ang="T151">
                            <a:pos x="T90" y="T91"/>
                          </a:cxn>
                          <a:cxn ang="T152">
                            <a:pos x="T92" y="T93"/>
                          </a:cxn>
                          <a:cxn ang="T153">
                            <a:pos x="T94" y="T95"/>
                          </a:cxn>
                          <a:cxn ang="T154">
                            <a:pos x="T96" y="T97"/>
                          </a:cxn>
                          <a:cxn ang="T155">
                            <a:pos x="T98" y="T99"/>
                          </a:cxn>
                          <a:cxn ang="T156">
                            <a:pos x="T100" y="T101"/>
                          </a:cxn>
                          <a:cxn ang="T157">
                            <a:pos x="T102" y="T103"/>
                          </a:cxn>
                          <a:cxn ang="T158">
                            <a:pos x="T104" y="T105"/>
                          </a:cxn>
                        </a:cxnLst>
                        <a:rect l="T159" t="T160" r="T161" b="T162"/>
                        <a:pathLst>
                          <a:path w="2472" h="1310">
                            <a:moveTo>
                              <a:pt x="555" y="1310"/>
                            </a:moveTo>
                            <a:lnTo>
                              <a:pt x="553" y="1263"/>
                            </a:lnTo>
                            <a:lnTo>
                              <a:pt x="555" y="1180"/>
                            </a:lnTo>
                            <a:lnTo>
                              <a:pt x="565" y="1093"/>
                            </a:lnTo>
                            <a:lnTo>
                              <a:pt x="510" y="1128"/>
                            </a:lnTo>
                            <a:lnTo>
                              <a:pt x="461" y="1159"/>
                            </a:lnTo>
                            <a:lnTo>
                              <a:pt x="359" y="1194"/>
                            </a:lnTo>
                            <a:lnTo>
                              <a:pt x="267" y="1206"/>
                            </a:lnTo>
                            <a:lnTo>
                              <a:pt x="206" y="1203"/>
                            </a:lnTo>
                            <a:lnTo>
                              <a:pt x="164" y="1183"/>
                            </a:lnTo>
                            <a:lnTo>
                              <a:pt x="117" y="1124"/>
                            </a:lnTo>
                            <a:lnTo>
                              <a:pt x="65" y="1032"/>
                            </a:lnTo>
                            <a:lnTo>
                              <a:pt x="39" y="955"/>
                            </a:lnTo>
                            <a:lnTo>
                              <a:pt x="24" y="890"/>
                            </a:lnTo>
                            <a:lnTo>
                              <a:pt x="11" y="828"/>
                            </a:lnTo>
                            <a:lnTo>
                              <a:pt x="5" y="773"/>
                            </a:lnTo>
                            <a:lnTo>
                              <a:pt x="0" y="705"/>
                            </a:lnTo>
                            <a:lnTo>
                              <a:pt x="0" y="622"/>
                            </a:lnTo>
                            <a:lnTo>
                              <a:pt x="2" y="546"/>
                            </a:lnTo>
                            <a:lnTo>
                              <a:pt x="14" y="475"/>
                            </a:lnTo>
                            <a:lnTo>
                              <a:pt x="25" y="403"/>
                            </a:lnTo>
                            <a:lnTo>
                              <a:pt x="39" y="336"/>
                            </a:lnTo>
                            <a:lnTo>
                              <a:pt x="57" y="271"/>
                            </a:lnTo>
                            <a:lnTo>
                              <a:pt x="82" y="183"/>
                            </a:lnTo>
                            <a:lnTo>
                              <a:pt x="112" y="133"/>
                            </a:lnTo>
                            <a:lnTo>
                              <a:pt x="142" y="79"/>
                            </a:lnTo>
                            <a:lnTo>
                              <a:pt x="164" y="114"/>
                            </a:lnTo>
                            <a:lnTo>
                              <a:pt x="189" y="152"/>
                            </a:lnTo>
                            <a:lnTo>
                              <a:pt x="234" y="202"/>
                            </a:lnTo>
                            <a:lnTo>
                              <a:pt x="272" y="225"/>
                            </a:lnTo>
                            <a:lnTo>
                              <a:pt x="315" y="237"/>
                            </a:lnTo>
                            <a:lnTo>
                              <a:pt x="393" y="218"/>
                            </a:lnTo>
                            <a:lnTo>
                              <a:pt x="478" y="176"/>
                            </a:lnTo>
                            <a:lnTo>
                              <a:pt x="484" y="275"/>
                            </a:lnTo>
                            <a:lnTo>
                              <a:pt x="518" y="505"/>
                            </a:lnTo>
                            <a:lnTo>
                              <a:pt x="507" y="621"/>
                            </a:lnTo>
                            <a:lnTo>
                              <a:pt x="588" y="460"/>
                            </a:lnTo>
                            <a:lnTo>
                              <a:pt x="657" y="345"/>
                            </a:lnTo>
                            <a:lnTo>
                              <a:pt x="726" y="265"/>
                            </a:lnTo>
                            <a:lnTo>
                              <a:pt x="818" y="173"/>
                            </a:lnTo>
                            <a:lnTo>
                              <a:pt x="899" y="102"/>
                            </a:lnTo>
                            <a:lnTo>
                              <a:pt x="1060" y="34"/>
                            </a:lnTo>
                            <a:lnTo>
                              <a:pt x="1244" y="0"/>
                            </a:lnTo>
                            <a:lnTo>
                              <a:pt x="1461" y="0"/>
                            </a:lnTo>
                            <a:lnTo>
                              <a:pt x="1830" y="57"/>
                            </a:lnTo>
                            <a:lnTo>
                              <a:pt x="2071" y="161"/>
                            </a:lnTo>
                            <a:lnTo>
                              <a:pt x="2219" y="287"/>
                            </a:lnTo>
                            <a:lnTo>
                              <a:pt x="2323" y="439"/>
                            </a:lnTo>
                            <a:lnTo>
                              <a:pt x="2415" y="587"/>
                            </a:lnTo>
                            <a:lnTo>
                              <a:pt x="2461" y="737"/>
                            </a:lnTo>
                            <a:lnTo>
                              <a:pt x="2472" y="1059"/>
                            </a:lnTo>
                            <a:lnTo>
                              <a:pt x="2461" y="1310"/>
                            </a:lnTo>
                            <a:lnTo>
                              <a:pt x="555" y="1310"/>
                            </a:lnTo>
                            <a:close/>
                          </a:path>
                        </a:pathLst>
                      </a:custGeom>
                      <a:solidFill>
                        <a:srgbClr val="C0C0FF"/>
                      </a:solidFill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27793" name="Group 203">
                        <a:extLst>
                          <a:ext uri="{FF2B5EF4-FFF2-40B4-BE49-F238E27FC236}">
                            <a16:creationId xmlns:a16="http://schemas.microsoft.com/office/drawing/2014/main" id="{6C94EAF3-1030-47D5-8156-87454F7E0C8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81" y="2067"/>
                        <a:ext cx="449" cy="1006"/>
                        <a:chOff x="2681" y="2067"/>
                        <a:chExt cx="449" cy="1006"/>
                      </a:xfrm>
                    </p:grpSpPr>
                    <p:sp>
                      <p:nvSpPr>
                        <p:cNvPr id="27794" name="Freeform 204">
                          <a:extLst>
                            <a:ext uri="{FF2B5EF4-FFF2-40B4-BE49-F238E27FC236}">
                              <a16:creationId xmlns:a16="http://schemas.microsoft.com/office/drawing/2014/main" id="{CC5049C9-A3AC-4A94-92E8-DDD4E48F393F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4" y="2067"/>
                          <a:ext cx="449" cy="404"/>
                        </a:xfrm>
                        <a:custGeom>
                          <a:avLst/>
                          <a:gdLst>
                            <a:gd name="T0" fmla="*/ 1 w 896"/>
                            <a:gd name="T1" fmla="*/ 1 h 808"/>
                            <a:gd name="T2" fmla="*/ 0 w 896"/>
                            <a:gd name="T3" fmla="*/ 1 h 808"/>
                            <a:gd name="T4" fmla="*/ 1 w 896"/>
                            <a:gd name="T5" fmla="*/ 1 h 808"/>
                            <a:gd name="T6" fmla="*/ 1 w 896"/>
                            <a:gd name="T7" fmla="*/ 1 h 808"/>
                            <a:gd name="T8" fmla="*/ 1 w 896"/>
                            <a:gd name="T9" fmla="*/ 1 h 808"/>
                            <a:gd name="T10" fmla="*/ 1 w 896"/>
                            <a:gd name="T11" fmla="*/ 1 h 808"/>
                            <a:gd name="T12" fmla="*/ 1 w 896"/>
                            <a:gd name="T13" fmla="*/ 1 h 808"/>
                            <a:gd name="T14" fmla="*/ 1 w 896"/>
                            <a:gd name="T15" fmla="*/ 1 h 808"/>
                            <a:gd name="T16" fmla="*/ 1 w 896"/>
                            <a:gd name="T17" fmla="*/ 1 h 808"/>
                            <a:gd name="T18" fmla="*/ 1 w 896"/>
                            <a:gd name="T19" fmla="*/ 1 h 808"/>
                            <a:gd name="T20" fmla="*/ 1 w 896"/>
                            <a:gd name="T21" fmla="*/ 1 h 808"/>
                            <a:gd name="T22" fmla="*/ 1 w 896"/>
                            <a:gd name="T23" fmla="*/ 1 h 808"/>
                            <a:gd name="T24" fmla="*/ 1 w 896"/>
                            <a:gd name="T25" fmla="*/ 1 h 808"/>
                            <a:gd name="T26" fmla="*/ 1 w 896"/>
                            <a:gd name="T27" fmla="*/ 1 h 808"/>
                            <a:gd name="T28" fmla="*/ 1 w 896"/>
                            <a:gd name="T29" fmla="*/ 1 h 808"/>
                            <a:gd name="T30" fmla="*/ 1 w 896"/>
                            <a:gd name="T31" fmla="*/ 1 h 808"/>
                            <a:gd name="T32" fmla="*/ 1 w 896"/>
                            <a:gd name="T33" fmla="*/ 1 h 808"/>
                            <a:gd name="T34" fmla="*/ 1 w 896"/>
                            <a:gd name="T35" fmla="*/ 1 h 808"/>
                            <a:gd name="T36" fmla="*/ 1 w 896"/>
                            <a:gd name="T37" fmla="*/ 1 h 808"/>
                            <a:gd name="T38" fmla="*/ 1 w 896"/>
                            <a:gd name="T39" fmla="*/ 1 h 808"/>
                            <a:gd name="T40" fmla="*/ 1 w 896"/>
                            <a:gd name="T41" fmla="*/ 0 h 808"/>
                            <a:gd name="T42" fmla="*/ 1 w 896"/>
                            <a:gd name="T43" fmla="*/ 1 h 808"/>
                            <a:gd name="T44" fmla="*/ 1 w 896"/>
                            <a:gd name="T45" fmla="*/ 1 h 808"/>
                            <a:gd name="T46" fmla="*/ 1 w 896"/>
                            <a:gd name="T47" fmla="*/ 1 h 808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w 896"/>
                            <a:gd name="T73" fmla="*/ 0 h 808"/>
                            <a:gd name="T74" fmla="*/ 896 w 896"/>
                            <a:gd name="T75" fmla="*/ 808 h 808"/>
                          </a:gdLst>
                          <a:ahLst/>
                          <a:cxnLst>
                            <a:cxn ang="T48">
                              <a:pos x="T0" y="T1"/>
                            </a:cxn>
                            <a:cxn ang="T49">
                              <a:pos x="T2" y="T3"/>
                            </a:cxn>
                            <a:cxn ang="T50">
                              <a:pos x="T4" y="T5"/>
                            </a:cxn>
                            <a:cxn ang="T51">
                              <a:pos x="T6" y="T7"/>
                            </a:cxn>
                            <a:cxn ang="T52">
                              <a:pos x="T8" y="T9"/>
                            </a:cxn>
                            <a:cxn ang="T53">
                              <a:pos x="T10" y="T11"/>
                            </a:cxn>
                            <a:cxn ang="T54">
                              <a:pos x="T12" y="T13"/>
                            </a:cxn>
                            <a:cxn ang="T55">
                              <a:pos x="T14" y="T15"/>
                            </a:cxn>
                            <a:cxn ang="T56">
                              <a:pos x="T16" y="T17"/>
                            </a:cxn>
                            <a:cxn ang="T57">
                              <a:pos x="T18" y="T19"/>
                            </a:cxn>
                            <a:cxn ang="T58">
                              <a:pos x="T20" y="T21"/>
                            </a:cxn>
                            <a:cxn ang="T59">
                              <a:pos x="T22" y="T23"/>
                            </a:cxn>
                            <a:cxn ang="T60">
                              <a:pos x="T24" y="T25"/>
                            </a:cxn>
                            <a:cxn ang="T61">
                              <a:pos x="T26" y="T27"/>
                            </a:cxn>
                            <a:cxn ang="T62">
                              <a:pos x="T28" y="T29"/>
                            </a:cxn>
                            <a:cxn ang="T63">
                              <a:pos x="T30" y="T31"/>
                            </a:cxn>
                            <a:cxn ang="T64">
                              <a:pos x="T32" y="T33"/>
                            </a:cxn>
                            <a:cxn ang="T65">
                              <a:pos x="T34" y="T35"/>
                            </a:cxn>
                            <a:cxn ang="T66">
                              <a:pos x="T36" y="T37"/>
                            </a:cxn>
                            <a:cxn ang="T67">
                              <a:pos x="T38" y="T39"/>
                            </a:cxn>
                            <a:cxn ang="T68">
                              <a:pos x="T40" y="T41"/>
                            </a:cxn>
                            <a:cxn ang="T69">
                              <a:pos x="T42" y="T43"/>
                            </a:cxn>
                            <a:cxn ang="T70">
                              <a:pos x="T44" y="T45"/>
                            </a:cxn>
                            <a:cxn ang="T71">
                              <a:pos x="T46" y="T47"/>
                            </a:cxn>
                          </a:cxnLst>
                          <a:rect l="T72" t="T73" r="T74" b="T75"/>
                          <a:pathLst>
                            <a:path w="896" h="808">
                              <a:moveTo>
                                <a:pt x="23" y="161"/>
                              </a:moveTo>
                              <a:lnTo>
                                <a:pt x="0" y="299"/>
                              </a:lnTo>
                              <a:lnTo>
                                <a:pt x="35" y="449"/>
                              </a:lnTo>
                              <a:lnTo>
                                <a:pt x="46" y="541"/>
                              </a:lnTo>
                              <a:lnTo>
                                <a:pt x="52" y="578"/>
                              </a:lnTo>
                              <a:lnTo>
                                <a:pt x="72" y="631"/>
                              </a:lnTo>
                              <a:lnTo>
                                <a:pt x="90" y="677"/>
                              </a:lnTo>
                              <a:lnTo>
                                <a:pt x="133" y="731"/>
                              </a:lnTo>
                              <a:lnTo>
                                <a:pt x="163" y="769"/>
                              </a:lnTo>
                              <a:lnTo>
                                <a:pt x="207" y="805"/>
                              </a:lnTo>
                              <a:lnTo>
                                <a:pt x="391" y="587"/>
                              </a:lnTo>
                              <a:lnTo>
                                <a:pt x="595" y="808"/>
                              </a:lnTo>
                              <a:lnTo>
                                <a:pt x="641" y="765"/>
                              </a:lnTo>
                              <a:lnTo>
                                <a:pt x="680" y="716"/>
                              </a:lnTo>
                              <a:lnTo>
                                <a:pt x="714" y="654"/>
                              </a:lnTo>
                              <a:lnTo>
                                <a:pt x="759" y="587"/>
                              </a:lnTo>
                              <a:lnTo>
                                <a:pt x="827" y="449"/>
                              </a:lnTo>
                              <a:lnTo>
                                <a:pt x="873" y="242"/>
                              </a:lnTo>
                              <a:lnTo>
                                <a:pt x="896" y="138"/>
                              </a:lnTo>
                              <a:lnTo>
                                <a:pt x="747" y="47"/>
                              </a:lnTo>
                              <a:lnTo>
                                <a:pt x="586" y="0"/>
                              </a:lnTo>
                              <a:lnTo>
                                <a:pt x="332" y="13"/>
                              </a:lnTo>
                              <a:lnTo>
                                <a:pt x="149" y="59"/>
                              </a:lnTo>
                              <a:lnTo>
                                <a:pt x="23" y="16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793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7795" name="Freeform 205">
                          <a:extLst>
                            <a:ext uri="{FF2B5EF4-FFF2-40B4-BE49-F238E27FC236}">
                              <a16:creationId xmlns:a16="http://schemas.microsoft.com/office/drawing/2014/main" id="{09864CA8-6075-4BCB-B764-85D46D900FDA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52" y="2361"/>
                          <a:ext cx="276" cy="714"/>
                        </a:xfrm>
                        <a:custGeom>
                          <a:avLst/>
                          <a:gdLst>
                            <a:gd name="T0" fmla="*/ 0 w 553"/>
                            <a:gd name="T1" fmla="*/ 0 h 1424"/>
                            <a:gd name="T2" fmla="*/ 0 w 553"/>
                            <a:gd name="T3" fmla="*/ 1 h 1424"/>
                            <a:gd name="T4" fmla="*/ 0 w 553"/>
                            <a:gd name="T5" fmla="*/ 1 h 1424"/>
                            <a:gd name="T6" fmla="*/ 0 w 553"/>
                            <a:gd name="T7" fmla="*/ 1 h 1424"/>
                            <a:gd name="T8" fmla="*/ 0 w 553"/>
                            <a:gd name="T9" fmla="*/ 1 h 1424"/>
                            <a:gd name="T10" fmla="*/ 0 w 553"/>
                            <a:gd name="T11" fmla="*/ 1 h 1424"/>
                            <a:gd name="T12" fmla="*/ 0 w 553"/>
                            <a:gd name="T13" fmla="*/ 1 h 1424"/>
                            <a:gd name="T14" fmla="*/ 0 w 553"/>
                            <a:gd name="T15" fmla="*/ 2 h 1424"/>
                            <a:gd name="T16" fmla="*/ 0 w 553"/>
                            <a:gd name="T17" fmla="*/ 2 h 1424"/>
                            <a:gd name="T18" fmla="*/ 0 w 553"/>
                            <a:gd name="T19" fmla="*/ 2 h 1424"/>
                            <a:gd name="T20" fmla="*/ 0 w 553"/>
                            <a:gd name="T21" fmla="*/ 1 h 1424"/>
                            <a:gd name="T22" fmla="*/ 0 w 553"/>
                            <a:gd name="T23" fmla="*/ 1 h 1424"/>
                            <a:gd name="T24" fmla="*/ 0 w 553"/>
                            <a:gd name="T25" fmla="*/ 1 h 1424"/>
                            <a:gd name="T26" fmla="*/ 0 w 553"/>
                            <a:gd name="T27" fmla="*/ 1 h 1424"/>
                            <a:gd name="T28" fmla="*/ 0 w 553"/>
                            <a:gd name="T29" fmla="*/ 1 h 1424"/>
                            <a:gd name="T30" fmla="*/ 0 w 553"/>
                            <a:gd name="T31" fmla="*/ 0 h 1424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w 553"/>
                            <a:gd name="T49" fmla="*/ 0 h 1424"/>
                            <a:gd name="T50" fmla="*/ 553 w 553"/>
                            <a:gd name="T51" fmla="*/ 1424 h 1424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T48" t="T49" r="T50" b="T51"/>
                          <a:pathLst>
                            <a:path w="553" h="1424">
                              <a:moveTo>
                                <a:pt x="254" y="0"/>
                              </a:moveTo>
                              <a:lnTo>
                                <a:pt x="121" y="160"/>
                              </a:lnTo>
                              <a:lnTo>
                                <a:pt x="173" y="287"/>
                              </a:lnTo>
                              <a:lnTo>
                                <a:pt x="82" y="460"/>
                              </a:lnTo>
                              <a:lnTo>
                                <a:pt x="25" y="700"/>
                              </a:lnTo>
                              <a:lnTo>
                                <a:pt x="0" y="861"/>
                              </a:lnTo>
                              <a:lnTo>
                                <a:pt x="25" y="1011"/>
                              </a:lnTo>
                              <a:lnTo>
                                <a:pt x="70" y="1194"/>
                              </a:lnTo>
                              <a:lnTo>
                                <a:pt x="288" y="1424"/>
                              </a:lnTo>
                              <a:lnTo>
                                <a:pt x="506" y="1149"/>
                              </a:lnTo>
                              <a:lnTo>
                                <a:pt x="553" y="895"/>
                              </a:lnTo>
                              <a:lnTo>
                                <a:pt x="518" y="654"/>
                              </a:lnTo>
                              <a:lnTo>
                                <a:pt x="460" y="448"/>
                              </a:lnTo>
                              <a:lnTo>
                                <a:pt x="368" y="275"/>
                              </a:lnTo>
                              <a:lnTo>
                                <a:pt x="437" y="195"/>
                              </a:lnTo>
                              <a:lnTo>
                                <a:pt x="25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A000A0"/>
                        </a:solidFill>
                        <a:ln w="793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7782" name="Freeform 206">
                      <a:extLst>
                        <a:ext uri="{FF2B5EF4-FFF2-40B4-BE49-F238E27FC236}">
                          <a16:creationId xmlns:a16="http://schemas.microsoft.com/office/drawing/2014/main" id="{E4C62BB7-5726-4728-B853-7FB0CD0E44F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9" y="2009"/>
                      <a:ext cx="348" cy="436"/>
                    </a:xfrm>
                    <a:custGeom>
                      <a:avLst/>
                      <a:gdLst>
                        <a:gd name="T0" fmla="*/ 1 w 693"/>
                        <a:gd name="T1" fmla="*/ 0 h 873"/>
                        <a:gd name="T2" fmla="*/ 1 w 693"/>
                        <a:gd name="T3" fmla="*/ 0 h 873"/>
                        <a:gd name="T4" fmla="*/ 1 w 693"/>
                        <a:gd name="T5" fmla="*/ 0 h 873"/>
                        <a:gd name="T6" fmla="*/ 1 w 693"/>
                        <a:gd name="T7" fmla="*/ 0 h 873"/>
                        <a:gd name="T8" fmla="*/ 1 w 693"/>
                        <a:gd name="T9" fmla="*/ 0 h 873"/>
                        <a:gd name="T10" fmla="*/ 1 w 693"/>
                        <a:gd name="T11" fmla="*/ 0 h 873"/>
                        <a:gd name="T12" fmla="*/ 1 w 693"/>
                        <a:gd name="T13" fmla="*/ 0 h 873"/>
                        <a:gd name="T14" fmla="*/ 1 w 693"/>
                        <a:gd name="T15" fmla="*/ 0 h 873"/>
                        <a:gd name="T16" fmla="*/ 1 w 693"/>
                        <a:gd name="T17" fmla="*/ 0 h 873"/>
                        <a:gd name="T18" fmla="*/ 1 w 693"/>
                        <a:gd name="T19" fmla="*/ 0 h 873"/>
                        <a:gd name="T20" fmla="*/ 1 w 693"/>
                        <a:gd name="T21" fmla="*/ 0 h 873"/>
                        <a:gd name="T22" fmla="*/ 1 w 693"/>
                        <a:gd name="T23" fmla="*/ 0 h 873"/>
                        <a:gd name="T24" fmla="*/ 1 w 693"/>
                        <a:gd name="T25" fmla="*/ 0 h 873"/>
                        <a:gd name="T26" fmla="*/ 1 w 693"/>
                        <a:gd name="T27" fmla="*/ 0 h 873"/>
                        <a:gd name="T28" fmla="*/ 1 w 693"/>
                        <a:gd name="T29" fmla="*/ 0 h 873"/>
                        <a:gd name="T30" fmla="*/ 1 w 693"/>
                        <a:gd name="T31" fmla="*/ 0 h 873"/>
                        <a:gd name="T32" fmla="*/ 1 w 693"/>
                        <a:gd name="T33" fmla="*/ 0 h 873"/>
                        <a:gd name="T34" fmla="*/ 1 w 693"/>
                        <a:gd name="T35" fmla="*/ 0 h 873"/>
                        <a:gd name="T36" fmla="*/ 1 w 693"/>
                        <a:gd name="T37" fmla="*/ 0 h 873"/>
                        <a:gd name="T38" fmla="*/ 1 w 693"/>
                        <a:gd name="T39" fmla="*/ 0 h 873"/>
                        <a:gd name="T40" fmla="*/ 1 w 693"/>
                        <a:gd name="T41" fmla="*/ 0 h 873"/>
                        <a:gd name="T42" fmla="*/ 1 w 693"/>
                        <a:gd name="T43" fmla="*/ 0 h 873"/>
                        <a:gd name="T44" fmla="*/ 0 w 693"/>
                        <a:gd name="T45" fmla="*/ 0 h 873"/>
                        <a:gd name="T46" fmla="*/ 0 w 693"/>
                        <a:gd name="T47" fmla="*/ 0 h 873"/>
                        <a:gd name="T48" fmla="*/ 1 w 693"/>
                        <a:gd name="T49" fmla="*/ 0 h 873"/>
                        <a:gd name="T50" fmla="*/ 1 w 693"/>
                        <a:gd name="T51" fmla="*/ 0 h 873"/>
                        <a:gd name="T52" fmla="*/ 1 w 693"/>
                        <a:gd name="T53" fmla="*/ 0 h 873"/>
                        <a:gd name="T54" fmla="*/ 1 w 693"/>
                        <a:gd name="T55" fmla="*/ 0 h 873"/>
                        <a:gd name="T56" fmla="*/ 1 w 693"/>
                        <a:gd name="T57" fmla="*/ 0 h 873"/>
                        <a:gd name="T58" fmla="*/ 1 w 693"/>
                        <a:gd name="T59" fmla="*/ 0 h 873"/>
                        <a:gd name="T60" fmla="*/ 1 w 693"/>
                        <a:gd name="T61" fmla="*/ 0 h 873"/>
                        <a:gd name="T62" fmla="*/ 1 w 693"/>
                        <a:gd name="T63" fmla="*/ 0 h 873"/>
                        <a:gd name="T64" fmla="*/ 1 w 693"/>
                        <a:gd name="T65" fmla="*/ 0 h 873"/>
                        <a:gd name="T66" fmla="*/ 1 w 693"/>
                        <a:gd name="T67" fmla="*/ 0 h 873"/>
                        <a:gd name="T68" fmla="*/ 1 w 693"/>
                        <a:gd name="T69" fmla="*/ 0 h 873"/>
                        <a:gd name="T70" fmla="*/ 1 w 693"/>
                        <a:gd name="T71" fmla="*/ 0 h 873"/>
                        <a:gd name="T72" fmla="*/ 1 w 693"/>
                        <a:gd name="T73" fmla="*/ 0 h 873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w 693"/>
                        <a:gd name="T112" fmla="*/ 0 h 873"/>
                        <a:gd name="T113" fmla="*/ 693 w 693"/>
                        <a:gd name="T114" fmla="*/ 873 h 873"/>
                      </a:gdLst>
                      <a:ahLst/>
                      <a:cxnLst>
                        <a:cxn ang="T74">
                          <a:pos x="T0" y="T1"/>
                        </a:cxn>
                        <a:cxn ang="T75">
                          <a:pos x="T2" y="T3"/>
                        </a:cxn>
                        <a:cxn ang="T76">
                          <a:pos x="T4" y="T5"/>
                        </a:cxn>
                        <a:cxn ang="T77">
                          <a:pos x="T6" y="T7"/>
                        </a:cxn>
                        <a:cxn ang="T78">
                          <a:pos x="T8" y="T9"/>
                        </a:cxn>
                        <a:cxn ang="T79">
                          <a:pos x="T10" y="T11"/>
                        </a:cxn>
                        <a:cxn ang="T80">
                          <a:pos x="T12" y="T13"/>
                        </a:cxn>
                        <a:cxn ang="T81">
                          <a:pos x="T14" y="T15"/>
                        </a:cxn>
                        <a:cxn ang="T82">
                          <a:pos x="T16" y="T17"/>
                        </a:cxn>
                        <a:cxn ang="T83">
                          <a:pos x="T18" y="T19"/>
                        </a:cxn>
                        <a:cxn ang="T84">
                          <a:pos x="T20" y="T21"/>
                        </a:cxn>
                        <a:cxn ang="T85">
                          <a:pos x="T22" y="T23"/>
                        </a:cxn>
                        <a:cxn ang="T86">
                          <a:pos x="T24" y="T25"/>
                        </a:cxn>
                        <a:cxn ang="T87">
                          <a:pos x="T26" y="T27"/>
                        </a:cxn>
                        <a:cxn ang="T88">
                          <a:pos x="T28" y="T29"/>
                        </a:cxn>
                        <a:cxn ang="T89">
                          <a:pos x="T30" y="T31"/>
                        </a:cxn>
                        <a:cxn ang="T90">
                          <a:pos x="T32" y="T33"/>
                        </a:cxn>
                        <a:cxn ang="T91">
                          <a:pos x="T34" y="T35"/>
                        </a:cxn>
                        <a:cxn ang="T92">
                          <a:pos x="T36" y="T37"/>
                        </a:cxn>
                        <a:cxn ang="T93">
                          <a:pos x="T38" y="T39"/>
                        </a:cxn>
                        <a:cxn ang="T94">
                          <a:pos x="T40" y="T41"/>
                        </a:cxn>
                        <a:cxn ang="T95">
                          <a:pos x="T42" y="T43"/>
                        </a:cxn>
                        <a:cxn ang="T96">
                          <a:pos x="T44" y="T45"/>
                        </a:cxn>
                        <a:cxn ang="T97">
                          <a:pos x="T46" y="T47"/>
                        </a:cxn>
                        <a:cxn ang="T98">
                          <a:pos x="T48" y="T49"/>
                        </a:cxn>
                        <a:cxn ang="T99">
                          <a:pos x="T50" y="T51"/>
                        </a:cxn>
                        <a:cxn ang="T100">
                          <a:pos x="T52" y="T53"/>
                        </a:cxn>
                        <a:cxn ang="T101">
                          <a:pos x="T54" y="T55"/>
                        </a:cxn>
                        <a:cxn ang="T102">
                          <a:pos x="T56" y="T57"/>
                        </a:cxn>
                        <a:cxn ang="T103">
                          <a:pos x="T58" y="T59"/>
                        </a:cxn>
                        <a:cxn ang="T104">
                          <a:pos x="T60" y="T61"/>
                        </a:cxn>
                        <a:cxn ang="T105">
                          <a:pos x="T62" y="T63"/>
                        </a:cxn>
                        <a:cxn ang="T106">
                          <a:pos x="T64" y="T65"/>
                        </a:cxn>
                        <a:cxn ang="T107">
                          <a:pos x="T66" y="T67"/>
                        </a:cxn>
                        <a:cxn ang="T108">
                          <a:pos x="T68" y="T69"/>
                        </a:cxn>
                        <a:cxn ang="T109">
                          <a:pos x="T70" y="T71"/>
                        </a:cxn>
                        <a:cxn ang="T110">
                          <a:pos x="T72" y="T73"/>
                        </a:cxn>
                      </a:cxnLst>
                      <a:rect l="T111" t="T112" r="T113" b="T114"/>
                      <a:pathLst>
                        <a:path w="693" h="873">
                          <a:moveTo>
                            <a:pt x="331" y="38"/>
                          </a:moveTo>
                          <a:lnTo>
                            <a:pt x="352" y="11"/>
                          </a:lnTo>
                          <a:lnTo>
                            <a:pt x="388" y="0"/>
                          </a:lnTo>
                          <a:lnTo>
                            <a:pt x="411" y="3"/>
                          </a:lnTo>
                          <a:lnTo>
                            <a:pt x="422" y="18"/>
                          </a:lnTo>
                          <a:lnTo>
                            <a:pt x="435" y="51"/>
                          </a:lnTo>
                          <a:lnTo>
                            <a:pt x="439" y="114"/>
                          </a:lnTo>
                          <a:lnTo>
                            <a:pt x="434" y="174"/>
                          </a:lnTo>
                          <a:lnTo>
                            <a:pt x="432" y="212"/>
                          </a:lnTo>
                          <a:lnTo>
                            <a:pt x="444" y="300"/>
                          </a:lnTo>
                          <a:lnTo>
                            <a:pt x="460" y="366"/>
                          </a:lnTo>
                          <a:lnTo>
                            <a:pt x="468" y="389"/>
                          </a:lnTo>
                          <a:lnTo>
                            <a:pt x="489" y="429"/>
                          </a:lnTo>
                          <a:lnTo>
                            <a:pt x="531" y="561"/>
                          </a:lnTo>
                          <a:lnTo>
                            <a:pt x="563" y="597"/>
                          </a:lnTo>
                          <a:lnTo>
                            <a:pt x="617" y="653"/>
                          </a:lnTo>
                          <a:lnTo>
                            <a:pt x="693" y="727"/>
                          </a:lnTo>
                          <a:lnTo>
                            <a:pt x="422" y="873"/>
                          </a:lnTo>
                          <a:lnTo>
                            <a:pt x="259" y="689"/>
                          </a:lnTo>
                          <a:lnTo>
                            <a:pt x="195" y="717"/>
                          </a:lnTo>
                          <a:lnTo>
                            <a:pt x="96" y="736"/>
                          </a:lnTo>
                          <a:lnTo>
                            <a:pt x="31" y="727"/>
                          </a:lnTo>
                          <a:lnTo>
                            <a:pt x="0" y="699"/>
                          </a:lnTo>
                          <a:lnTo>
                            <a:pt x="0" y="671"/>
                          </a:lnTo>
                          <a:lnTo>
                            <a:pt x="18" y="632"/>
                          </a:lnTo>
                          <a:lnTo>
                            <a:pt x="77" y="612"/>
                          </a:lnTo>
                          <a:lnTo>
                            <a:pt x="157" y="595"/>
                          </a:lnTo>
                          <a:lnTo>
                            <a:pt x="214" y="574"/>
                          </a:lnTo>
                          <a:lnTo>
                            <a:pt x="241" y="547"/>
                          </a:lnTo>
                          <a:lnTo>
                            <a:pt x="280" y="508"/>
                          </a:lnTo>
                          <a:lnTo>
                            <a:pt x="303" y="485"/>
                          </a:lnTo>
                          <a:lnTo>
                            <a:pt x="326" y="450"/>
                          </a:lnTo>
                          <a:lnTo>
                            <a:pt x="326" y="378"/>
                          </a:lnTo>
                          <a:lnTo>
                            <a:pt x="319" y="302"/>
                          </a:lnTo>
                          <a:lnTo>
                            <a:pt x="303" y="219"/>
                          </a:lnTo>
                          <a:lnTo>
                            <a:pt x="315" y="101"/>
                          </a:lnTo>
                          <a:lnTo>
                            <a:pt x="331" y="38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83" name="Freeform 207">
                      <a:extLst>
                        <a:ext uri="{FF2B5EF4-FFF2-40B4-BE49-F238E27FC236}">
                          <a16:creationId xmlns:a16="http://schemas.microsoft.com/office/drawing/2014/main" id="{73CC2E99-4C06-4227-9901-CD153BC56C0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2" y="1739"/>
                      <a:ext cx="437" cy="622"/>
                    </a:xfrm>
                    <a:custGeom>
                      <a:avLst/>
                      <a:gdLst>
                        <a:gd name="T0" fmla="*/ 1 w 874"/>
                        <a:gd name="T1" fmla="*/ 0 h 1244"/>
                        <a:gd name="T2" fmla="*/ 1 w 874"/>
                        <a:gd name="T3" fmla="*/ 0 h 1244"/>
                        <a:gd name="T4" fmla="*/ 1 w 874"/>
                        <a:gd name="T5" fmla="*/ 0 h 1244"/>
                        <a:gd name="T6" fmla="*/ 1 w 874"/>
                        <a:gd name="T7" fmla="*/ 0 h 1244"/>
                        <a:gd name="T8" fmla="*/ 1 w 874"/>
                        <a:gd name="T9" fmla="*/ 0 h 1244"/>
                        <a:gd name="T10" fmla="*/ 1 w 874"/>
                        <a:gd name="T11" fmla="*/ 0 h 1244"/>
                        <a:gd name="T12" fmla="*/ 1 w 874"/>
                        <a:gd name="T13" fmla="*/ 0 h 1244"/>
                        <a:gd name="T14" fmla="*/ 1 w 874"/>
                        <a:gd name="T15" fmla="*/ 0 h 1244"/>
                        <a:gd name="T16" fmla="*/ 1 w 874"/>
                        <a:gd name="T17" fmla="*/ 0 h 1244"/>
                        <a:gd name="T18" fmla="*/ 1 w 874"/>
                        <a:gd name="T19" fmla="*/ 0 h 1244"/>
                        <a:gd name="T20" fmla="*/ 1 w 874"/>
                        <a:gd name="T21" fmla="*/ 0 h 1244"/>
                        <a:gd name="T22" fmla="*/ 1 w 874"/>
                        <a:gd name="T23" fmla="*/ 0 h 1244"/>
                        <a:gd name="T24" fmla="*/ 0 w 874"/>
                        <a:gd name="T25" fmla="*/ 0 h 1244"/>
                        <a:gd name="T26" fmla="*/ 0 w 874"/>
                        <a:gd name="T27" fmla="*/ 0 h 1244"/>
                        <a:gd name="T28" fmla="*/ 1 w 874"/>
                        <a:gd name="T29" fmla="*/ 0 h 1244"/>
                        <a:gd name="T30" fmla="*/ 1 w 874"/>
                        <a:gd name="T31" fmla="*/ 1 h 1244"/>
                        <a:gd name="T32" fmla="*/ 1 w 874"/>
                        <a:gd name="T33" fmla="*/ 1 h 1244"/>
                        <a:gd name="T34" fmla="*/ 1 w 874"/>
                        <a:gd name="T35" fmla="*/ 1 h 1244"/>
                        <a:gd name="T36" fmla="*/ 1 w 874"/>
                        <a:gd name="T37" fmla="*/ 1 h 1244"/>
                        <a:gd name="T38" fmla="*/ 1 w 874"/>
                        <a:gd name="T39" fmla="*/ 1 h 1244"/>
                        <a:gd name="T40" fmla="*/ 1 w 874"/>
                        <a:gd name="T41" fmla="*/ 1 h 1244"/>
                        <a:gd name="T42" fmla="*/ 1 w 874"/>
                        <a:gd name="T43" fmla="*/ 1 h 1244"/>
                        <a:gd name="T44" fmla="*/ 1 w 874"/>
                        <a:gd name="T45" fmla="*/ 1 h 1244"/>
                        <a:gd name="T46" fmla="*/ 1 w 874"/>
                        <a:gd name="T47" fmla="*/ 1 h 1244"/>
                        <a:gd name="T48" fmla="*/ 1 w 874"/>
                        <a:gd name="T49" fmla="*/ 1 h 1244"/>
                        <a:gd name="T50" fmla="*/ 1 w 874"/>
                        <a:gd name="T51" fmla="*/ 1 h 1244"/>
                        <a:gd name="T52" fmla="*/ 1 w 874"/>
                        <a:gd name="T53" fmla="*/ 1 h 1244"/>
                        <a:gd name="T54" fmla="*/ 1 w 874"/>
                        <a:gd name="T55" fmla="*/ 0 h 1244"/>
                        <a:gd name="T56" fmla="*/ 1 w 874"/>
                        <a:gd name="T57" fmla="*/ 0 h 1244"/>
                        <a:gd name="T58" fmla="*/ 1 w 874"/>
                        <a:gd name="T59" fmla="*/ 0 h 1244"/>
                        <a:gd name="T60" fmla="*/ 1 w 874"/>
                        <a:gd name="T61" fmla="*/ 0 h 1244"/>
                        <a:gd name="T62" fmla="*/ 1 w 874"/>
                        <a:gd name="T63" fmla="*/ 0 h 1244"/>
                        <a:gd name="T64" fmla="*/ 1 w 874"/>
                        <a:gd name="T65" fmla="*/ 0 h 1244"/>
                        <a:gd name="T66" fmla="*/ 1 w 874"/>
                        <a:gd name="T67" fmla="*/ 0 h 1244"/>
                        <a:gd name="T68" fmla="*/ 1 w 874"/>
                        <a:gd name="T69" fmla="*/ 0 h 1244"/>
                        <a:gd name="T70" fmla="*/ 1 w 874"/>
                        <a:gd name="T71" fmla="*/ 0 h 1244"/>
                        <a:gd name="T72" fmla="*/ 1 w 874"/>
                        <a:gd name="T73" fmla="*/ 0 h 1244"/>
                        <a:gd name="T74" fmla="*/ 1 w 874"/>
                        <a:gd name="T75" fmla="*/ 0 h 1244"/>
                        <a:gd name="T76" fmla="*/ 1 w 874"/>
                        <a:gd name="T77" fmla="*/ 0 h 1244"/>
                        <a:gd name="T78" fmla="*/ 1 w 874"/>
                        <a:gd name="T79" fmla="*/ 0 h 1244"/>
                        <a:gd name="T80" fmla="*/ 1 w 874"/>
                        <a:gd name="T81" fmla="*/ 0 h 1244"/>
                        <a:gd name="T82" fmla="*/ 1 w 874"/>
                        <a:gd name="T83" fmla="*/ 0 h 1244"/>
                        <a:gd name="T84" fmla="*/ 1 w 874"/>
                        <a:gd name="T85" fmla="*/ 0 h 1244"/>
                        <a:gd name="T86" fmla="*/ 1 w 874"/>
                        <a:gd name="T87" fmla="*/ 0 h 1244"/>
                        <a:gd name="T88" fmla="*/ 1 w 874"/>
                        <a:gd name="T89" fmla="*/ 0 h 1244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74"/>
                        <a:gd name="T136" fmla="*/ 0 h 1244"/>
                        <a:gd name="T137" fmla="*/ 874 w 874"/>
                        <a:gd name="T138" fmla="*/ 1244 h 1244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74" h="1244">
                          <a:moveTo>
                            <a:pt x="254" y="21"/>
                          </a:moveTo>
                          <a:lnTo>
                            <a:pt x="192" y="64"/>
                          </a:lnTo>
                          <a:lnTo>
                            <a:pt x="149" y="101"/>
                          </a:lnTo>
                          <a:lnTo>
                            <a:pt x="118" y="150"/>
                          </a:lnTo>
                          <a:lnTo>
                            <a:pt x="80" y="203"/>
                          </a:lnTo>
                          <a:lnTo>
                            <a:pt x="63" y="277"/>
                          </a:lnTo>
                          <a:lnTo>
                            <a:pt x="46" y="335"/>
                          </a:lnTo>
                          <a:lnTo>
                            <a:pt x="46" y="405"/>
                          </a:lnTo>
                          <a:lnTo>
                            <a:pt x="63" y="501"/>
                          </a:lnTo>
                          <a:lnTo>
                            <a:pt x="67" y="590"/>
                          </a:lnTo>
                          <a:lnTo>
                            <a:pt x="43" y="683"/>
                          </a:lnTo>
                          <a:lnTo>
                            <a:pt x="17" y="772"/>
                          </a:lnTo>
                          <a:lnTo>
                            <a:pt x="0" y="853"/>
                          </a:lnTo>
                          <a:lnTo>
                            <a:pt x="0" y="922"/>
                          </a:lnTo>
                          <a:lnTo>
                            <a:pt x="5" y="985"/>
                          </a:lnTo>
                          <a:lnTo>
                            <a:pt x="17" y="1036"/>
                          </a:lnTo>
                          <a:lnTo>
                            <a:pt x="41" y="1089"/>
                          </a:lnTo>
                          <a:lnTo>
                            <a:pt x="74" y="1128"/>
                          </a:lnTo>
                          <a:lnTo>
                            <a:pt x="115" y="1157"/>
                          </a:lnTo>
                          <a:lnTo>
                            <a:pt x="196" y="1207"/>
                          </a:lnTo>
                          <a:lnTo>
                            <a:pt x="286" y="1230"/>
                          </a:lnTo>
                          <a:lnTo>
                            <a:pt x="378" y="1244"/>
                          </a:lnTo>
                          <a:lnTo>
                            <a:pt x="465" y="1232"/>
                          </a:lnTo>
                          <a:lnTo>
                            <a:pt x="540" y="1218"/>
                          </a:lnTo>
                          <a:lnTo>
                            <a:pt x="621" y="1183"/>
                          </a:lnTo>
                          <a:lnTo>
                            <a:pt x="690" y="1149"/>
                          </a:lnTo>
                          <a:lnTo>
                            <a:pt x="747" y="1103"/>
                          </a:lnTo>
                          <a:lnTo>
                            <a:pt x="816" y="1022"/>
                          </a:lnTo>
                          <a:lnTo>
                            <a:pt x="845" y="979"/>
                          </a:lnTo>
                          <a:lnTo>
                            <a:pt x="862" y="922"/>
                          </a:lnTo>
                          <a:lnTo>
                            <a:pt x="873" y="864"/>
                          </a:lnTo>
                          <a:lnTo>
                            <a:pt x="874" y="811"/>
                          </a:lnTo>
                          <a:lnTo>
                            <a:pt x="864" y="745"/>
                          </a:lnTo>
                          <a:lnTo>
                            <a:pt x="853" y="683"/>
                          </a:lnTo>
                          <a:lnTo>
                            <a:pt x="837" y="563"/>
                          </a:lnTo>
                          <a:lnTo>
                            <a:pt x="845" y="503"/>
                          </a:lnTo>
                          <a:lnTo>
                            <a:pt x="864" y="437"/>
                          </a:lnTo>
                          <a:lnTo>
                            <a:pt x="873" y="319"/>
                          </a:lnTo>
                          <a:lnTo>
                            <a:pt x="864" y="213"/>
                          </a:lnTo>
                          <a:lnTo>
                            <a:pt x="845" y="141"/>
                          </a:lnTo>
                          <a:lnTo>
                            <a:pt x="805" y="92"/>
                          </a:lnTo>
                          <a:lnTo>
                            <a:pt x="704" y="42"/>
                          </a:lnTo>
                          <a:lnTo>
                            <a:pt x="586" y="11"/>
                          </a:lnTo>
                          <a:lnTo>
                            <a:pt x="393" y="0"/>
                          </a:lnTo>
                          <a:lnTo>
                            <a:pt x="254" y="21"/>
                          </a:lnTo>
                          <a:close/>
                        </a:path>
                      </a:pathLst>
                    </a:custGeom>
                    <a:solidFill>
                      <a:srgbClr val="FFE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27784" name="Group 208">
                      <a:extLst>
                        <a:ext uri="{FF2B5EF4-FFF2-40B4-BE49-F238E27FC236}">
                          <a16:creationId xmlns:a16="http://schemas.microsoft.com/office/drawing/2014/main" id="{4811F2D9-1F94-4395-8AD3-027D9FE9B41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2" y="2002"/>
                      <a:ext cx="216" cy="233"/>
                      <a:chOff x="2802" y="2002"/>
                      <a:chExt cx="216" cy="233"/>
                    </a:xfrm>
                  </p:grpSpPr>
                  <p:sp>
                    <p:nvSpPr>
                      <p:cNvPr id="27789" name="Freeform 209">
                        <a:extLst>
                          <a:ext uri="{FF2B5EF4-FFF2-40B4-BE49-F238E27FC236}">
                            <a16:creationId xmlns:a16="http://schemas.microsoft.com/office/drawing/2014/main" id="{D359607E-34CB-4D00-9757-174FD48AFC8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2" y="2206"/>
                        <a:ext cx="216" cy="9"/>
                      </a:xfrm>
                      <a:custGeom>
                        <a:avLst/>
                        <a:gdLst>
                          <a:gd name="T0" fmla="*/ 0 w 431"/>
                          <a:gd name="T1" fmla="*/ 0 h 19"/>
                          <a:gd name="T2" fmla="*/ 1 w 431"/>
                          <a:gd name="T3" fmla="*/ 0 h 19"/>
                          <a:gd name="T4" fmla="*/ 1 w 431"/>
                          <a:gd name="T5" fmla="*/ 0 h 19"/>
                          <a:gd name="T6" fmla="*/ 1 w 431"/>
                          <a:gd name="T7" fmla="*/ 0 h 19"/>
                          <a:gd name="T8" fmla="*/ 1 w 431"/>
                          <a:gd name="T9" fmla="*/ 0 h 19"/>
                          <a:gd name="T10" fmla="*/ 1 w 431"/>
                          <a:gd name="T11" fmla="*/ 0 h 19"/>
                          <a:gd name="T12" fmla="*/ 1 w 431"/>
                          <a:gd name="T13" fmla="*/ 0 h 19"/>
                          <a:gd name="T14" fmla="*/ 1 w 431"/>
                          <a:gd name="T15" fmla="*/ 0 h 19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431"/>
                          <a:gd name="T25" fmla="*/ 0 h 19"/>
                          <a:gd name="T26" fmla="*/ 431 w 431"/>
                          <a:gd name="T27" fmla="*/ 19 h 19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431" h="19">
                            <a:moveTo>
                              <a:pt x="0" y="4"/>
                            </a:moveTo>
                            <a:lnTo>
                              <a:pt x="39" y="0"/>
                            </a:lnTo>
                            <a:lnTo>
                              <a:pt x="98" y="0"/>
                            </a:lnTo>
                            <a:lnTo>
                              <a:pt x="151" y="0"/>
                            </a:lnTo>
                            <a:lnTo>
                              <a:pt x="217" y="11"/>
                            </a:lnTo>
                            <a:lnTo>
                              <a:pt x="292" y="11"/>
                            </a:lnTo>
                            <a:lnTo>
                              <a:pt x="365" y="11"/>
                            </a:lnTo>
                            <a:lnTo>
                              <a:pt x="431" y="19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790" name="Freeform 210">
                        <a:extLst>
                          <a:ext uri="{FF2B5EF4-FFF2-40B4-BE49-F238E27FC236}">
                            <a16:creationId xmlns:a16="http://schemas.microsoft.com/office/drawing/2014/main" id="{409AC596-3064-4ECE-8213-7CFD6681503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77" y="2232"/>
                        <a:ext cx="46" cy="3"/>
                      </a:xfrm>
                      <a:custGeom>
                        <a:avLst/>
                        <a:gdLst>
                          <a:gd name="T0" fmla="*/ 0 w 92"/>
                          <a:gd name="T1" fmla="*/ 1 h 5"/>
                          <a:gd name="T2" fmla="*/ 1 w 92"/>
                          <a:gd name="T3" fmla="*/ 0 h 5"/>
                          <a:gd name="T4" fmla="*/ 1 w 92"/>
                          <a:gd name="T5" fmla="*/ 1 h 5"/>
                          <a:gd name="T6" fmla="*/ 0 60000 65536"/>
                          <a:gd name="T7" fmla="*/ 0 60000 65536"/>
                          <a:gd name="T8" fmla="*/ 0 60000 65536"/>
                          <a:gd name="T9" fmla="*/ 0 w 92"/>
                          <a:gd name="T10" fmla="*/ 0 h 5"/>
                          <a:gd name="T11" fmla="*/ 92 w 92"/>
                          <a:gd name="T12" fmla="*/ 5 h 5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92" h="5">
                            <a:moveTo>
                              <a:pt x="0" y="5"/>
                            </a:moveTo>
                            <a:lnTo>
                              <a:pt x="67" y="0"/>
                            </a:lnTo>
                            <a:lnTo>
                              <a:pt x="92" y="5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791" name="Freeform 211">
                        <a:extLst>
                          <a:ext uri="{FF2B5EF4-FFF2-40B4-BE49-F238E27FC236}">
                            <a16:creationId xmlns:a16="http://schemas.microsoft.com/office/drawing/2014/main" id="{9705501C-C3D5-4A78-9904-BE3D67172A4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58" y="2002"/>
                        <a:ext cx="101" cy="155"/>
                      </a:xfrm>
                      <a:custGeom>
                        <a:avLst/>
                        <a:gdLst>
                          <a:gd name="T0" fmla="*/ 1 w 202"/>
                          <a:gd name="T1" fmla="*/ 0 h 309"/>
                          <a:gd name="T2" fmla="*/ 1 w 202"/>
                          <a:gd name="T3" fmla="*/ 1 h 309"/>
                          <a:gd name="T4" fmla="*/ 1 w 202"/>
                          <a:gd name="T5" fmla="*/ 1 h 309"/>
                          <a:gd name="T6" fmla="*/ 1 w 202"/>
                          <a:gd name="T7" fmla="*/ 1 h 309"/>
                          <a:gd name="T8" fmla="*/ 1 w 202"/>
                          <a:gd name="T9" fmla="*/ 1 h 309"/>
                          <a:gd name="T10" fmla="*/ 1 w 202"/>
                          <a:gd name="T11" fmla="*/ 1 h 309"/>
                          <a:gd name="T12" fmla="*/ 1 w 202"/>
                          <a:gd name="T13" fmla="*/ 1 h 309"/>
                          <a:gd name="T14" fmla="*/ 1 w 202"/>
                          <a:gd name="T15" fmla="*/ 1 h 309"/>
                          <a:gd name="T16" fmla="*/ 1 w 202"/>
                          <a:gd name="T17" fmla="*/ 1 h 309"/>
                          <a:gd name="T18" fmla="*/ 1 w 202"/>
                          <a:gd name="T19" fmla="*/ 1 h 309"/>
                          <a:gd name="T20" fmla="*/ 1 w 202"/>
                          <a:gd name="T21" fmla="*/ 1 h 309"/>
                          <a:gd name="T22" fmla="*/ 1 w 202"/>
                          <a:gd name="T23" fmla="*/ 1 h 309"/>
                          <a:gd name="T24" fmla="*/ 0 w 202"/>
                          <a:gd name="T25" fmla="*/ 1 h 309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202"/>
                          <a:gd name="T40" fmla="*/ 0 h 309"/>
                          <a:gd name="T41" fmla="*/ 202 w 202"/>
                          <a:gd name="T42" fmla="*/ 309 h 309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202" h="309">
                            <a:moveTo>
                              <a:pt x="138" y="0"/>
                            </a:moveTo>
                            <a:lnTo>
                              <a:pt x="132" y="53"/>
                            </a:lnTo>
                            <a:lnTo>
                              <a:pt x="143" y="104"/>
                            </a:lnTo>
                            <a:lnTo>
                              <a:pt x="155" y="139"/>
                            </a:lnTo>
                            <a:lnTo>
                              <a:pt x="177" y="190"/>
                            </a:lnTo>
                            <a:lnTo>
                              <a:pt x="189" y="223"/>
                            </a:lnTo>
                            <a:lnTo>
                              <a:pt x="202" y="264"/>
                            </a:lnTo>
                            <a:lnTo>
                              <a:pt x="189" y="293"/>
                            </a:lnTo>
                            <a:lnTo>
                              <a:pt x="173" y="303"/>
                            </a:lnTo>
                            <a:lnTo>
                              <a:pt x="143" y="309"/>
                            </a:lnTo>
                            <a:lnTo>
                              <a:pt x="109" y="293"/>
                            </a:lnTo>
                            <a:lnTo>
                              <a:pt x="63" y="287"/>
                            </a:lnTo>
                            <a:lnTo>
                              <a:pt x="0" y="297"/>
                            </a:lnTo>
                          </a:path>
                        </a:pathLst>
                      </a:custGeom>
                      <a:noFill/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27785" name="Group 212">
                      <a:extLst>
                        <a:ext uri="{FF2B5EF4-FFF2-40B4-BE49-F238E27FC236}">
                          <a16:creationId xmlns:a16="http://schemas.microsoft.com/office/drawing/2014/main" id="{9AE7E3F4-A0B2-4EC5-A7A1-BB300BD7B1F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80" y="1904"/>
                      <a:ext cx="287" cy="26"/>
                      <a:chOff x="2780" y="1904"/>
                      <a:chExt cx="287" cy="26"/>
                    </a:xfrm>
                  </p:grpSpPr>
                  <p:sp>
                    <p:nvSpPr>
                      <p:cNvPr id="27787" name="Freeform 213">
                        <a:extLst>
                          <a:ext uri="{FF2B5EF4-FFF2-40B4-BE49-F238E27FC236}">
                            <a16:creationId xmlns:a16="http://schemas.microsoft.com/office/drawing/2014/main" id="{D112F68D-6C44-4C56-870C-F4D60AE2B59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80" y="1904"/>
                        <a:ext cx="116" cy="24"/>
                      </a:xfrm>
                      <a:custGeom>
                        <a:avLst/>
                        <a:gdLst>
                          <a:gd name="T0" fmla="*/ 0 w 232"/>
                          <a:gd name="T1" fmla="*/ 0 h 49"/>
                          <a:gd name="T2" fmla="*/ 1 w 232"/>
                          <a:gd name="T3" fmla="*/ 0 h 49"/>
                          <a:gd name="T4" fmla="*/ 1 w 232"/>
                          <a:gd name="T5" fmla="*/ 0 h 49"/>
                          <a:gd name="T6" fmla="*/ 1 w 232"/>
                          <a:gd name="T7" fmla="*/ 0 h 49"/>
                          <a:gd name="T8" fmla="*/ 1 w 232"/>
                          <a:gd name="T9" fmla="*/ 0 h 49"/>
                          <a:gd name="T10" fmla="*/ 1 w 232"/>
                          <a:gd name="T11" fmla="*/ 0 h 49"/>
                          <a:gd name="T12" fmla="*/ 1 w 232"/>
                          <a:gd name="T13" fmla="*/ 0 h 49"/>
                          <a:gd name="T14" fmla="*/ 1 w 232"/>
                          <a:gd name="T15" fmla="*/ 0 h 49"/>
                          <a:gd name="T16" fmla="*/ 1 w 232"/>
                          <a:gd name="T17" fmla="*/ 0 h 49"/>
                          <a:gd name="T18" fmla="*/ 1 w 232"/>
                          <a:gd name="T19" fmla="*/ 0 h 49"/>
                          <a:gd name="T20" fmla="*/ 1 w 232"/>
                          <a:gd name="T21" fmla="*/ 0 h 49"/>
                          <a:gd name="T22" fmla="*/ 1 w 232"/>
                          <a:gd name="T23" fmla="*/ 0 h 49"/>
                          <a:gd name="T24" fmla="*/ 1 w 232"/>
                          <a:gd name="T25" fmla="*/ 0 h 49"/>
                          <a:gd name="T26" fmla="*/ 1 w 232"/>
                          <a:gd name="T27" fmla="*/ 0 h 49"/>
                          <a:gd name="T28" fmla="*/ 1 w 232"/>
                          <a:gd name="T29" fmla="*/ 0 h 49"/>
                          <a:gd name="T30" fmla="*/ 1 w 232"/>
                          <a:gd name="T31" fmla="*/ 0 h 49"/>
                          <a:gd name="T32" fmla="*/ 0 w 232"/>
                          <a:gd name="T33" fmla="*/ 0 h 49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w 232"/>
                          <a:gd name="T52" fmla="*/ 0 h 49"/>
                          <a:gd name="T53" fmla="*/ 232 w 232"/>
                          <a:gd name="T54" fmla="*/ 49 h 49"/>
                        </a:gdLst>
                        <a:ahLst/>
                        <a:cxnLst>
                          <a:cxn ang="T34">
                            <a:pos x="T0" y="T1"/>
                          </a:cxn>
                          <a:cxn ang="T35">
                            <a:pos x="T2" y="T3"/>
                          </a:cxn>
                          <a:cxn ang="T36">
                            <a:pos x="T4" y="T5"/>
                          </a:cxn>
                          <a:cxn ang="T37">
                            <a:pos x="T6" y="T7"/>
                          </a:cxn>
                          <a:cxn ang="T38">
                            <a:pos x="T8" y="T9"/>
                          </a:cxn>
                          <a:cxn ang="T39">
                            <a:pos x="T10" y="T11"/>
                          </a:cxn>
                          <a:cxn ang="T40">
                            <a:pos x="T12" y="T13"/>
                          </a:cxn>
                          <a:cxn ang="T41">
                            <a:pos x="T14" y="T15"/>
                          </a:cxn>
                          <a:cxn ang="T42">
                            <a:pos x="T16" y="T17"/>
                          </a:cxn>
                          <a:cxn ang="T43">
                            <a:pos x="T18" y="T19"/>
                          </a:cxn>
                          <a:cxn ang="T44">
                            <a:pos x="T20" y="T21"/>
                          </a:cxn>
                          <a:cxn ang="T45">
                            <a:pos x="T22" y="T23"/>
                          </a:cxn>
                          <a:cxn ang="T46">
                            <a:pos x="T24" y="T25"/>
                          </a:cxn>
                          <a:cxn ang="T47">
                            <a:pos x="T26" y="T27"/>
                          </a:cxn>
                          <a:cxn ang="T48">
                            <a:pos x="T28" y="T29"/>
                          </a:cxn>
                          <a:cxn ang="T49">
                            <a:pos x="T30" y="T31"/>
                          </a:cxn>
                          <a:cxn ang="T50">
                            <a:pos x="T32" y="T33"/>
                          </a:cxn>
                        </a:cxnLst>
                        <a:rect l="T51" t="T52" r="T53" b="T54"/>
                        <a:pathLst>
                          <a:path w="232" h="49">
                            <a:moveTo>
                              <a:pt x="0" y="49"/>
                            </a:moveTo>
                            <a:lnTo>
                              <a:pt x="33" y="28"/>
                            </a:lnTo>
                            <a:lnTo>
                              <a:pt x="64" y="14"/>
                            </a:lnTo>
                            <a:lnTo>
                              <a:pt x="98" y="6"/>
                            </a:lnTo>
                            <a:lnTo>
                              <a:pt x="126" y="3"/>
                            </a:lnTo>
                            <a:lnTo>
                              <a:pt x="148" y="0"/>
                            </a:lnTo>
                            <a:lnTo>
                              <a:pt x="187" y="11"/>
                            </a:lnTo>
                            <a:lnTo>
                              <a:pt x="232" y="25"/>
                            </a:lnTo>
                            <a:lnTo>
                              <a:pt x="230" y="38"/>
                            </a:lnTo>
                            <a:lnTo>
                              <a:pt x="211" y="41"/>
                            </a:lnTo>
                            <a:lnTo>
                              <a:pt x="187" y="33"/>
                            </a:lnTo>
                            <a:lnTo>
                              <a:pt x="146" y="29"/>
                            </a:lnTo>
                            <a:lnTo>
                              <a:pt x="120" y="28"/>
                            </a:lnTo>
                            <a:lnTo>
                              <a:pt x="96" y="33"/>
                            </a:lnTo>
                            <a:lnTo>
                              <a:pt x="64" y="41"/>
                            </a:lnTo>
                            <a:lnTo>
                              <a:pt x="36" y="46"/>
                            </a:lnTo>
                            <a:lnTo>
                              <a:pt x="0" y="49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788" name="Freeform 214">
                        <a:extLst>
                          <a:ext uri="{FF2B5EF4-FFF2-40B4-BE49-F238E27FC236}">
                            <a16:creationId xmlns:a16="http://schemas.microsoft.com/office/drawing/2014/main" id="{DA463903-6DDB-4ACE-9591-02BF103D0D7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54" y="1906"/>
                        <a:ext cx="113" cy="24"/>
                      </a:xfrm>
                      <a:custGeom>
                        <a:avLst/>
                        <a:gdLst>
                          <a:gd name="T0" fmla="*/ 1 w 226"/>
                          <a:gd name="T1" fmla="*/ 1 h 48"/>
                          <a:gd name="T2" fmla="*/ 1 w 226"/>
                          <a:gd name="T3" fmla="*/ 1 h 48"/>
                          <a:gd name="T4" fmla="*/ 1 w 226"/>
                          <a:gd name="T5" fmla="*/ 1 h 48"/>
                          <a:gd name="T6" fmla="*/ 1 w 226"/>
                          <a:gd name="T7" fmla="*/ 1 h 48"/>
                          <a:gd name="T8" fmla="*/ 1 w 226"/>
                          <a:gd name="T9" fmla="*/ 1 h 48"/>
                          <a:gd name="T10" fmla="*/ 1 w 226"/>
                          <a:gd name="T11" fmla="*/ 0 h 48"/>
                          <a:gd name="T12" fmla="*/ 1 w 226"/>
                          <a:gd name="T13" fmla="*/ 1 h 48"/>
                          <a:gd name="T14" fmla="*/ 0 w 226"/>
                          <a:gd name="T15" fmla="*/ 1 h 48"/>
                          <a:gd name="T16" fmla="*/ 1 w 226"/>
                          <a:gd name="T17" fmla="*/ 1 h 48"/>
                          <a:gd name="T18" fmla="*/ 1 w 226"/>
                          <a:gd name="T19" fmla="*/ 1 h 48"/>
                          <a:gd name="T20" fmla="*/ 1 w 226"/>
                          <a:gd name="T21" fmla="*/ 1 h 48"/>
                          <a:gd name="T22" fmla="*/ 1 w 226"/>
                          <a:gd name="T23" fmla="*/ 1 h 48"/>
                          <a:gd name="T24" fmla="*/ 1 w 226"/>
                          <a:gd name="T25" fmla="*/ 1 h 48"/>
                          <a:gd name="T26" fmla="*/ 1 w 226"/>
                          <a:gd name="T27" fmla="*/ 1 h 48"/>
                          <a:gd name="T28" fmla="*/ 1 w 226"/>
                          <a:gd name="T29" fmla="*/ 1 h 48"/>
                          <a:gd name="T30" fmla="*/ 1 w 226"/>
                          <a:gd name="T31" fmla="*/ 1 h 48"/>
                          <a:gd name="T32" fmla="*/ 1 w 226"/>
                          <a:gd name="T33" fmla="*/ 1 h 48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w 226"/>
                          <a:gd name="T52" fmla="*/ 0 h 48"/>
                          <a:gd name="T53" fmla="*/ 226 w 226"/>
                          <a:gd name="T54" fmla="*/ 48 h 48"/>
                        </a:gdLst>
                        <a:ahLst/>
                        <a:cxnLst>
                          <a:cxn ang="T34">
                            <a:pos x="T0" y="T1"/>
                          </a:cxn>
                          <a:cxn ang="T35">
                            <a:pos x="T2" y="T3"/>
                          </a:cxn>
                          <a:cxn ang="T36">
                            <a:pos x="T4" y="T5"/>
                          </a:cxn>
                          <a:cxn ang="T37">
                            <a:pos x="T6" y="T7"/>
                          </a:cxn>
                          <a:cxn ang="T38">
                            <a:pos x="T8" y="T9"/>
                          </a:cxn>
                          <a:cxn ang="T39">
                            <a:pos x="T10" y="T11"/>
                          </a:cxn>
                          <a:cxn ang="T40">
                            <a:pos x="T12" y="T13"/>
                          </a:cxn>
                          <a:cxn ang="T41">
                            <a:pos x="T14" y="T15"/>
                          </a:cxn>
                          <a:cxn ang="T42">
                            <a:pos x="T16" y="T17"/>
                          </a:cxn>
                          <a:cxn ang="T43">
                            <a:pos x="T18" y="T19"/>
                          </a:cxn>
                          <a:cxn ang="T44">
                            <a:pos x="T20" y="T21"/>
                          </a:cxn>
                          <a:cxn ang="T45">
                            <a:pos x="T22" y="T23"/>
                          </a:cxn>
                          <a:cxn ang="T46">
                            <a:pos x="T24" y="T25"/>
                          </a:cxn>
                          <a:cxn ang="T47">
                            <a:pos x="T26" y="T27"/>
                          </a:cxn>
                          <a:cxn ang="T48">
                            <a:pos x="T28" y="T29"/>
                          </a:cxn>
                          <a:cxn ang="T49">
                            <a:pos x="T30" y="T31"/>
                          </a:cxn>
                          <a:cxn ang="T50">
                            <a:pos x="T32" y="T33"/>
                          </a:cxn>
                        </a:cxnLst>
                        <a:rect l="T51" t="T52" r="T53" b="T54"/>
                        <a:pathLst>
                          <a:path w="226" h="48">
                            <a:moveTo>
                              <a:pt x="226" y="48"/>
                            </a:moveTo>
                            <a:lnTo>
                              <a:pt x="194" y="26"/>
                            </a:lnTo>
                            <a:lnTo>
                              <a:pt x="162" y="13"/>
                            </a:lnTo>
                            <a:lnTo>
                              <a:pt x="131" y="6"/>
                            </a:lnTo>
                            <a:lnTo>
                              <a:pt x="104" y="2"/>
                            </a:lnTo>
                            <a:lnTo>
                              <a:pt x="83" y="0"/>
                            </a:lnTo>
                            <a:lnTo>
                              <a:pt x="45" y="10"/>
                            </a:lnTo>
                            <a:lnTo>
                              <a:pt x="0" y="23"/>
                            </a:lnTo>
                            <a:lnTo>
                              <a:pt x="3" y="37"/>
                            </a:lnTo>
                            <a:lnTo>
                              <a:pt x="21" y="40"/>
                            </a:lnTo>
                            <a:lnTo>
                              <a:pt x="45" y="32"/>
                            </a:lnTo>
                            <a:lnTo>
                              <a:pt x="85" y="29"/>
                            </a:lnTo>
                            <a:lnTo>
                              <a:pt x="110" y="26"/>
                            </a:lnTo>
                            <a:lnTo>
                              <a:pt x="133" y="32"/>
                            </a:lnTo>
                            <a:lnTo>
                              <a:pt x="162" y="40"/>
                            </a:lnTo>
                            <a:lnTo>
                              <a:pt x="191" y="46"/>
                            </a:lnTo>
                            <a:lnTo>
                              <a:pt x="226" y="48"/>
                            </a:lnTo>
                            <a:close/>
                          </a:path>
                        </a:pathLst>
                      </a:custGeom>
                      <a:solidFill>
                        <a:srgbClr val="804000"/>
                      </a:solidFill>
                      <a:ln w="793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7786" name="Freeform 215">
                      <a:extLst>
                        <a:ext uri="{FF2B5EF4-FFF2-40B4-BE49-F238E27FC236}">
                          <a16:creationId xmlns:a16="http://schemas.microsoft.com/office/drawing/2014/main" id="{82112C83-9370-40E6-A43F-70C5D4B8962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4" y="1686"/>
                      <a:ext cx="451" cy="294"/>
                    </a:xfrm>
                    <a:custGeom>
                      <a:avLst/>
                      <a:gdLst>
                        <a:gd name="T0" fmla="*/ 0 w 903"/>
                        <a:gd name="T1" fmla="*/ 1 h 586"/>
                        <a:gd name="T2" fmla="*/ 0 w 903"/>
                        <a:gd name="T3" fmla="*/ 1 h 586"/>
                        <a:gd name="T4" fmla="*/ 0 w 903"/>
                        <a:gd name="T5" fmla="*/ 1 h 586"/>
                        <a:gd name="T6" fmla="*/ 0 w 903"/>
                        <a:gd name="T7" fmla="*/ 1 h 586"/>
                        <a:gd name="T8" fmla="*/ 0 w 903"/>
                        <a:gd name="T9" fmla="*/ 1 h 586"/>
                        <a:gd name="T10" fmla="*/ 0 w 903"/>
                        <a:gd name="T11" fmla="*/ 1 h 586"/>
                        <a:gd name="T12" fmla="*/ 0 w 903"/>
                        <a:gd name="T13" fmla="*/ 1 h 586"/>
                        <a:gd name="T14" fmla="*/ 0 w 903"/>
                        <a:gd name="T15" fmla="*/ 1 h 586"/>
                        <a:gd name="T16" fmla="*/ 0 w 903"/>
                        <a:gd name="T17" fmla="*/ 1 h 586"/>
                        <a:gd name="T18" fmla="*/ 0 w 903"/>
                        <a:gd name="T19" fmla="*/ 1 h 586"/>
                        <a:gd name="T20" fmla="*/ 0 w 903"/>
                        <a:gd name="T21" fmla="*/ 1 h 586"/>
                        <a:gd name="T22" fmla="*/ 0 w 903"/>
                        <a:gd name="T23" fmla="*/ 1 h 586"/>
                        <a:gd name="T24" fmla="*/ 0 w 903"/>
                        <a:gd name="T25" fmla="*/ 1 h 586"/>
                        <a:gd name="T26" fmla="*/ 0 w 903"/>
                        <a:gd name="T27" fmla="*/ 1 h 586"/>
                        <a:gd name="T28" fmla="*/ 0 w 903"/>
                        <a:gd name="T29" fmla="*/ 1 h 586"/>
                        <a:gd name="T30" fmla="*/ 0 w 903"/>
                        <a:gd name="T31" fmla="*/ 1 h 586"/>
                        <a:gd name="T32" fmla="*/ 0 w 903"/>
                        <a:gd name="T33" fmla="*/ 1 h 586"/>
                        <a:gd name="T34" fmla="*/ 0 w 903"/>
                        <a:gd name="T35" fmla="*/ 1 h 586"/>
                        <a:gd name="T36" fmla="*/ 0 w 903"/>
                        <a:gd name="T37" fmla="*/ 1 h 586"/>
                        <a:gd name="T38" fmla="*/ 0 w 903"/>
                        <a:gd name="T39" fmla="*/ 1 h 586"/>
                        <a:gd name="T40" fmla="*/ 0 w 903"/>
                        <a:gd name="T41" fmla="*/ 1 h 586"/>
                        <a:gd name="T42" fmla="*/ 0 w 903"/>
                        <a:gd name="T43" fmla="*/ 1 h 586"/>
                        <a:gd name="T44" fmla="*/ 0 w 903"/>
                        <a:gd name="T45" fmla="*/ 1 h 586"/>
                        <a:gd name="T46" fmla="*/ 0 w 903"/>
                        <a:gd name="T47" fmla="*/ 1 h 586"/>
                        <a:gd name="T48" fmla="*/ 0 w 903"/>
                        <a:gd name="T49" fmla="*/ 1 h 586"/>
                        <a:gd name="T50" fmla="*/ 0 w 903"/>
                        <a:gd name="T51" fmla="*/ 1 h 586"/>
                        <a:gd name="T52" fmla="*/ 0 w 903"/>
                        <a:gd name="T53" fmla="*/ 1 h 586"/>
                        <a:gd name="T54" fmla="*/ 0 w 903"/>
                        <a:gd name="T55" fmla="*/ 1 h 586"/>
                        <a:gd name="T56" fmla="*/ 0 w 903"/>
                        <a:gd name="T57" fmla="*/ 1 h 586"/>
                        <a:gd name="T58" fmla="*/ 0 w 903"/>
                        <a:gd name="T59" fmla="*/ 1 h 586"/>
                        <a:gd name="T60" fmla="*/ 0 w 903"/>
                        <a:gd name="T61" fmla="*/ 1 h 586"/>
                        <a:gd name="T62" fmla="*/ 0 w 903"/>
                        <a:gd name="T63" fmla="*/ 1 h 586"/>
                        <a:gd name="T64" fmla="*/ 0 w 903"/>
                        <a:gd name="T65" fmla="*/ 1 h 586"/>
                        <a:gd name="T66" fmla="*/ 0 w 903"/>
                        <a:gd name="T67" fmla="*/ 0 h 586"/>
                        <a:gd name="T68" fmla="*/ 0 w 903"/>
                        <a:gd name="T69" fmla="*/ 1 h 586"/>
                        <a:gd name="T70" fmla="*/ 0 w 903"/>
                        <a:gd name="T71" fmla="*/ 1 h 586"/>
                        <a:gd name="T72" fmla="*/ 0 w 903"/>
                        <a:gd name="T73" fmla="*/ 1 h 586"/>
                        <a:gd name="T74" fmla="*/ 0 w 903"/>
                        <a:gd name="T75" fmla="*/ 1 h 586"/>
                        <a:gd name="T76" fmla="*/ 0 w 903"/>
                        <a:gd name="T77" fmla="*/ 1 h 586"/>
                        <a:gd name="T78" fmla="*/ 0 w 903"/>
                        <a:gd name="T79" fmla="*/ 1 h 586"/>
                        <a:gd name="T80" fmla="*/ 0 w 903"/>
                        <a:gd name="T81" fmla="*/ 1 h 586"/>
                        <a:gd name="T82" fmla="*/ 0 w 903"/>
                        <a:gd name="T83" fmla="*/ 1 h 586"/>
                        <a:gd name="T84" fmla="*/ 0 w 903"/>
                        <a:gd name="T85" fmla="*/ 1 h 586"/>
                        <a:gd name="T86" fmla="*/ 0 w 903"/>
                        <a:gd name="T87" fmla="*/ 1 h 58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03"/>
                        <a:gd name="T133" fmla="*/ 0 h 586"/>
                        <a:gd name="T134" fmla="*/ 903 w 903"/>
                        <a:gd name="T135" fmla="*/ 586 h 586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03" h="586">
                          <a:moveTo>
                            <a:pt x="23" y="580"/>
                          </a:moveTo>
                          <a:lnTo>
                            <a:pt x="67" y="586"/>
                          </a:lnTo>
                          <a:lnTo>
                            <a:pt x="57" y="503"/>
                          </a:lnTo>
                          <a:lnTo>
                            <a:pt x="110" y="428"/>
                          </a:lnTo>
                          <a:lnTo>
                            <a:pt x="114" y="337"/>
                          </a:lnTo>
                          <a:lnTo>
                            <a:pt x="179" y="286"/>
                          </a:lnTo>
                          <a:lnTo>
                            <a:pt x="179" y="212"/>
                          </a:lnTo>
                          <a:lnTo>
                            <a:pt x="235" y="207"/>
                          </a:lnTo>
                          <a:lnTo>
                            <a:pt x="287" y="166"/>
                          </a:lnTo>
                          <a:lnTo>
                            <a:pt x="372" y="217"/>
                          </a:lnTo>
                          <a:lnTo>
                            <a:pt x="390" y="189"/>
                          </a:lnTo>
                          <a:lnTo>
                            <a:pt x="476" y="217"/>
                          </a:lnTo>
                          <a:lnTo>
                            <a:pt x="453" y="166"/>
                          </a:lnTo>
                          <a:lnTo>
                            <a:pt x="563" y="229"/>
                          </a:lnTo>
                          <a:lnTo>
                            <a:pt x="574" y="189"/>
                          </a:lnTo>
                          <a:lnTo>
                            <a:pt x="673" y="252"/>
                          </a:lnTo>
                          <a:lnTo>
                            <a:pt x="724" y="240"/>
                          </a:lnTo>
                          <a:lnTo>
                            <a:pt x="752" y="303"/>
                          </a:lnTo>
                          <a:lnTo>
                            <a:pt x="787" y="296"/>
                          </a:lnTo>
                          <a:lnTo>
                            <a:pt x="814" y="341"/>
                          </a:lnTo>
                          <a:lnTo>
                            <a:pt x="790" y="421"/>
                          </a:lnTo>
                          <a:lnTo>
                            <a:pt x="799" y="488"/>
                          </a:lnTo>
                          <a:lnTo>
                            <a:pt x="820" y="574"/>
                          </a:lnTo>
                          <a:lnTo>
                            <a:pt x="845" y="574"/>
                          </a:lnTo>
                          <a:lnTo>
                            <a:pt x="872" y="517"/>
                          </a:lnTo>
                          <a:lnTo>
                            <a:pt x="890" y="463"/>
                          </a:lnTo>
                          <a:lnTo>
                            <a:pt x="903" y="383"/>
                          </a:lnTo>
                          <a:lnTo>
                            <a:pt x="890" y="264"/>
                          </a:lnTo>
                          <a:lnTo>
                            <a:pt x="844" y="182"/>
                          </a:lnTo>
                          <a:lnTo>
                            <a:pt x="810" y="132"/>
                          </a:lnTo>
                          <a:lnTo>
                            <a:pt x="752" y="79"/>
                          </a:lnTo>
                          <a:lnTo>
                            <a:pt x="667" y="40"/>
                          </a:lnTo>
                          <a:lnTo>
                            <a:pt x="580" y="16"/>
                          </a:lnTo>
                          <a:lnTo>
                            <a:pt x="453" y="0"/>
                          </a:lnTo>
                          <a:lnTo>
                            <a:pt x="337" y="16"/>
                          </a:lnTo>
                          <a:lnTo>
                            <a:pt x="258" y="22"/>
                          </a:lnTo>
                          <a:lnTo>
                            <a:pt x="196" y="44"/>
                          </a:lnTo>
                          <a:lnTo>
                            <a:pt x="121" y="90"/>
                          </a:lnTo>
                          <a:lnTo>
                            <a:pt x="57" y="172"/>
                          </a:lnTo>
                          <a:lnTo>
                            <a:pt x="29" y="223"/>
                          </a:lnTo>
                          <a:lnTo>
                            <a:pt x="0" y="326"/>
                          </a:lnTo>
                          <a:lnTo>
                            <a:pt x="0" y="440"/>
                          </a:lnTo>
                          <a:lnTo>
                            <a:pt x="0" y="516"/>
                          </a:lnTo>
                          <a:lnTo>
                            <a:pt x="23" y="580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7777" name="Freeform 216">
                    <a:extLst>
                      <a:ext uri="{FF2B5EF4-FFF2-40B4-BE49-F238E27FC236}">
                        <a16:creationId xmlns:a16="http://schemas.microsoft.com/office/drawing/2014/main" id="{A736FB7A-B194-477A-AFEB-26CE6E1D5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73" y="2309"/>
                    <a:ext cx="476" cy="508"/>
                  </a:xfrm>
                  <a:custGeom>
                    <a:avLst/>
                    <a:gdLst>
                      <a:gd name="T0" fmla="*/ 1 w 954"/>
                      <a:gd name="T1" fmla="*/ 1 h 1017"/>
                      <a:gd name="T2" fmla="*/ 1 w 954"/>
                      <a:gd name="T3" fmla="*/ 1 h 1017"/>
                      <a:gd name="T4" fmla="*/ 1 w 954"/>
                      <a:gd name="T5" fmla="*/ 1 h 1017"/>
                      <a:gd name="T6" fmla="*/ 1 w 954"/>
                      <a:gd name="T7" fmla="*/ 0 h 1017"/>
                      <a:gd name="T8" fmla="*/ 1 w 954"/>
                      <a:gd name="T9" fmla="*/ 1 h 1017"/>
                      <a:gd name="T10" fmla="*/ 1 w 954"/>
                      <a:gd name="T11" fmla="*/ 1 h 1017"/>
                      <a:gd name="T12" fmla="*/ 1 w 954"/>
                      <a:gd name="T13" fmla="*/ 1 h 1017"/>
                      <a:gd name="T14" fmla="*/ 1 w 954"/>
                      <a:gd name="T15" fmla="*/ 1 h 1017"/>
                      <a:gd name="T16" fmla="*/ 1 w 954"/>
                      <a:gd name="T17" fmla="*/ 1 h 1017"/>
                      <a:gd name="T18" fmla="*/ 1 w 954"/>
                      <a:gd name="T19" fmla="*/ 1 h 1017"/>
                      <a:gd name="T20" fmla="*/ 1 w 954"/>
                      <a:gd name="T21" fmla="*/ 1 h 1017"/>
                      <a:gd name="T22" fmla="*/ 1 w 954"/>
                      <a:gd name="T23" fmla="*/ 1 h 1017"/>
                      <a:gd name="T24" fmla="*/ 1 w 954"/>
                      <a:gd name="T25" fmla="*/ 1 h 1017"/>
                      <a:gd name="T26" fmla="*/ 1 w 954"/>
                      <a:gd name="T27" fmla="*/ 1 h 1017"/>
                      <a:gd name="T28" fmla="*/ 1 w 954"/>
                      <a:gd name="T29" fmla="*/ 1 h 1017"/>
                      <a:gd name="T30" fmla="*/ 1 w 954"/>
                      <a:gd name="T31" fmla="*/ 1 h 1017"/>
                      <a:gd name="T32" fmla="*/ 1 w 954"/>
                      <a:gd name="T33" fmla="*/ 1 h 1017"/>
                      <a:gd name="T34" fmla="*/ 1 w 954"/>
                      <a:gd name="T35" fmla="*/ 1 h 1017"/>
                      <a:gd name="T36" fmla="*/ 1 w 954"/>
                      <a:gd name="T37" fmla="*/ 1 h 1017"/>
                      <a:gd name="T38" fmla="*/ 1 w 954"/>
                      <a:gd name="T39" fmla="*/ 1 h 1017"/>
                      <a:gd name="T40" fmla="*/ 1 w 954"/>
                      <a:gd name="T41" fmla="*/ 1 h 1017"/>
                      <a:gd name="T42" fmla="*/ 1 w 954"/>
                      <a:gd name="T43" fmla="*/ 1 h 1017"/>
                      <a:gd name="T44" fmla="*/ 1 w 954"/>
                      <a:gd name="T45" fmla="*/ 1 h 1017"/>
                      <a:gd name="T46" fmla="*/ 1 w 954"/>
                      <a:gd name="T47" fmla="*/ 1 h 1017"/>
                      <a:gd name="T48" fmla="*/ 1 w 954"/>
                      <a:gd name="T49" fmla="*/ 1 h 1017"/>
                      <a:gd name="T50" fmla="*/ 1 w 954"/>
                      <a:gd name="T51" fmla="*/ 1 h 1017"/>
                      <a:gd name="T52" fmla="*/ 1 w 954"/>
                      <a:gd name="T53" fmla="*/ 1 h 1017"/>
                      <a:gd name="T54" fmla="*/ 1 w 954"/>
                      <a:gd name="T55" fmla="*/ 1 h 1017"/>
                      <a:gd name="T56" fmla="*/ 1 w 954"/>
                      <a:gd name="T57" fmla="*/ 1 h 1017"/>
                      <a:gd name="T58" fmla="*/ 1 w 954"/>
                      <a:gd name="T59" fmla="*/ 1 h 1017"/>
                      <a:gd name="T60" fmla="*/ 1 w 954"/>
                      <a:gd name="T61" fmla="*/ 1 h 1017"/>
                      <a:gd name="T62" fmla="*/ 1 w 954"/>
                      <a:gd name="T63" fmla="*/ 1 h 1017"/>
                      <a:gd name="T64" fmla="*/ 0 w 954"/>
                      <a:gd name="T65" fmla="*/ 1 h 1017"/>
                      <a:gd name="T66" fmla="*/ 1 w 954"/>
                      <a:gd name="T67" fmla="*/ 1 h 1017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954"/>
                      <a:gd name="T103" fmla="*/ 0 h 1017"/>
                      <a:gd name="T104" fmla="*/ 954 w 954"/>
                      <a:gd name="T105" fmla="*/ 1017 h 1017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954" h="1017">
                        <a:moveTo>
                          <a:pt x="65" y="139"/>
                        </a:moveTo>
                        <a:lnTo>
                          <a:pt x="215" y="107"/>
                        </a:lnTo>
                        <a:lnTo>
                          <a:pt x="289" y="53"/>
                        </a:lnTo>
                        <a:lnTo>
                          <a:pt x="343" y="0"/>
                        </a:lnTo>
                        <a:lnTo>
                          <a:pt x="470" y="118"/>
                        </a:lnTo>
                        <a:lnTo>
                          <a:pt x="621" y="257"/>
                        </a:lnTo>
                        <a:lnTo>
                          <a:pt x="749" y="384"/>
                        </a:lnTo>
                        <a:lnTo>
                          <a:pt x="795" y="441"/>
                        </a:lnTo>
                        <a:lnTo>
                          <a:pt x="825" y="483"/>
                        </a:lnTo>
                        <a:lnTo>
                          <a:pt x="865" y="534"/>
                        </a:lnTo>
                        <a:lnTo>
                          <a:pt x="902" y="598"/>
                        </a:lnTo>
                        <a:lnTo>
                          <a:pt x="922" y="648"/>
                        </a:lnTo>
                        <a:lnTo>
                          <a:pt x="941" y="704"/>
                        </a:lnTo>
                        <a:lnTo>
                          <a:pt x="954" y="802"/>
                        </a:lnTo>
                        <a:lnTo>
                          <a:pt x="944" y="858"/>
                        </a:lnTo>
                        <a:lnTo>
                          <a:pt x="922" y="910"/>
                        </a:lnTo>
                        <a:lnTo>
                          <a:pt x="860" y="954"/>
                        </a:lnTo>
                        <a:lnTo>
                          <a:pt x="804" y="984"/>
                        </a:lnTo>
                        <a:lnTo>
                          <a:pt x="726" y="1004"/>
                        </a:lnTo>
                        <a:lnTo>
                          <a:pt x="664" y="1017"/>
                        </a:lnTo>
                        <a:lnTo>
                          <a:pt x="603" y="1011"/>
                        </a:lnTo>
                        <a:lnTo>
                          <a:pt x="557" y="1007"/>
                        </a:lnTo>
                        <a:lnTo>
                          <a:pt x="508" y="996"/>
                        </a:lnTo>
                        <a:lnTo>
                          <a:pt x="461" y="974"/>
                        </a:lnTo>
                        <a:lnTo>
                          <a:pt x="411" y="944"/>
                        </a:lnTo>
                        <a:lnTo>
                          <a:pt x="375" y="910"/>
                        </a:lnTo>
                        <a:lnTo>
                          <a:pt x="335" y="851"/>
                        </a:lnTo>
                        <a:lnTo>
                          <a:pt x="311" y="813"/>
                        </a:lnTo>
                        <a:lnTo>
                          <a:pt x="252" y="688"/>
                        </a:lnTo>
                        <a:lnTo>
                          <a:pt x="182" y="524"/>
                        </a:lnTo>
                        <a:lnTo>
                          <a:pt x="129" y="396"/>
                        </a:lnTo>
                        <a:lnTo>
                          <a:pt x="43" y="245"/>
                        </a:lnTo>
                        <a:lnTo>
                          <a:pt x="0" y="159"/>
                        </a:lnTo>
                        <a:lnTo>
                          <a:pt x="65" y="139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78" name="Freeform 217">
                    <a:extLst>
                      <a:ext uri="{FF2B5EF4-FFF2-40B4-BE49-F238E27FC236}">
                        <a16:creationId xmlns:a16="http://schemas.microsoft.com/office/drawing/2014/main" id="{EF404DBD-F2A4-406E-AF5C-F2EBB496B7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66" y="2297"/>
                    <a:ext cx="290" cy="242"/>
                  </a:xfrm>
                  <a:custGeom>
                    <a:avLst/>
                    <a:gdLst>
                      <a:gd name="T0" fmla="*/ 0 w 581"/>
                      <a:gd name="T1" fmla="*/ 1 h 486"/>
                      <a:gd name="T2" fmla="*/ 1 w 581"/>
                      <a:gd name="T3" fmla="*/ 1 h 486"/>
                      <a:gd name="T4" fmla="*/ 1 w 581"/>
                      <a:gd name="T5" fmla="*/ 1 h 486"/>
                      <a:gd name="T6" fmla="*/ 1 w 581"/>
                      <a:gd name="T7" fmla="*/ 1 h 486"/>
                      <a:gd name="T8" fmla="*/ 1 w 581"/>
                      <a:gd name="T9" fmla="*/ 1 h 486"/>
                      <a:gd name="T10" fmla="*/ 1 w 581"/>
                      <a:gd name="T11" fmla="*/ 1 h 486"/>
                      <a:gd name="T12" fmla="*/ 1 w 581"/>
                      <a:gd name="T13" fmla="*/ 1 h 486"/>
                      <a:gd name="T14" fmla="*/ 1 w 581"/>
                      <a:gd name="T15" fmla="*/ 0 h 486"/>
                      <a:gd name="T16" fmla="*/ 1 w 581"/>
                      <a:gd name="T17" fmla="*/ 1 h 486"/>
                      <a:gd name="T18" fmla="*/ 1 w 581"/>
                      <a:gd name="T19" fmla="*/ 1 h 486"/>
                      <a:gd name="T20" fmla="*/ 1 w 581"/>
                      <a:gd name="T21" fmla="*/ 1 h 486"/>
                      <a:gd name="T22" fmla="*/ 1 w 581"/>
                      <a:gd name="T23" fmla="*/ 1 h 486"/>
                      <a:gd name="T24" fmla="*/ 1 w 581"/>
                      <a:gd name="T25" fmla="*/ 1 h 486"/>
                      <a:gd name="T26" fmla="*/ 1 w 581"/>
                      <a:gd name="T27" fmla="*/ 1 h 486"/>
                      <a:gd name="T28" fmla="*/ 1 w 581"/>
                      <a:gd name="T29" fmla="*/ 1 h 486"/>
                      <a:gd name="T30" fmla="*/ 1 w 581"/>
                      <a:gd name="T31" fmla="*/ 1 h 486"/>
                      <a:gd name="T32" fmla="*/ 1 w 581"/>
                      <a:gd name="T33" fmla="*/ 1 h 486"/>
                      <a:gd name="T34" fmla="*/ 1 w 581"/>
                      <a:gd name="T35" fmla="*/ 1 h 486"/>
                      <a:gd name="T36" fmla="*/ 1 w 581"/>
                      <a:gd name="T37" fmla="*/ 1 h 486"/>
                      <a:gd name="T38" fmla="*/ 0 w 581"/>
                      <a:gd name="T39" fmla="*/ 1 h 48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w 581"/>
                      <a:gd name="T61" fmla="*/ 0 h 486"/>
                      <a:gd name="T62" fmla="*/ 581 w 581"/>
                      <a:gd name="T63" fmla="*/ 486 h 486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T60" t="T61" r="T62" b="T63"/>
                    <a:pathLst>
                      <a:path w="581" h="486">
                        <a:moveTo>
                          <a:pt x="0" y="171"/>
                        </a:moveTo>
                        <a:lnTo>
                          <a:pt x="42" y="171"/>
                        </a:lnTo>
                        <a:lnTo>
                          <a:pt x="96" y="160"/>
                        </a:lnTo>
                        <a:lnTo>
                          <a:pt x="153" y="150"/>
                        </a:lnTo>
                        <a:lnTo>
                          <a:pt x="191" y="137"/>
                        </a:lnTo>
                        <a:lnTo>
                          <a:pt x="267" y="104"/>
                        </a:lnTo>
                        <a:lnTo>
                          <a:pt x="335" y="46"/>
                        </a:lnTo>
                        <a:lnTo>
                          <a:pt x="369" y="0"/>
                        </a:lnTo>
                        <a:lnTo>
                          <a:pt x="581" y="213"/>
                        </a:lnTo>
                        <a:lnTo>
                          <a:pt x="578" y="248"/>
                        </a:lnTo>
                        <a:lnTo>
                          <a:pt x="563" y="287"/>
                        </a:lnTo>
                        <a:lnTo>
                          <a:pt x="528" y="324"/>
                        </a:lnTo>
                        <a:lnTo>
                          <a:pt x="495" y="357"/>
                        </a:lnTo>
                        <a:lnTo>
                          <a:pt x="455" y="381"/>
                        </a:lnTo>
                        <a:lnTo>
                          <a:pt x="398" y="409"/>
                        </a:lnTo>
                        <a:lnTo>
                          <a:pt x="334" y="436"/>
                        </a:lnTo>
                        <a:lnTo>
                          <a:pt x="254" y="459"/>
                        </a:lnTo>
                        <a:lnTo>
                          <a:pt x="188" y="473"/>
                        </a:lnTo>
                        <a:lnTo>
                          <a:pt x="142" y="486"/>
                        </a:lnTo>
                        <a:lnTo>
                          <a:pt x="0" y="17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7739" name="Group 218">
                  <a:extLst>
                    <a:ext uri="{FF2B5EF4-FFF2-40B4-BE49-F238E27FC236}">
                      <a16:creationId xmlns:a16="http://schemas.microsoft.com/office/drawing/2014/main" id="{B95AA327-3633-4A29-94B6-36855673DC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grpSp>
                <p:nvGrpSpPr>
                  <p:cNvPr id="27764" name="Group 219">
                    <a:extLst>
                      <a:ext uri="{FF2B5EF4-FFF2-40B4-BE49-F238E27FC236}">
                        <a16:creationId xmlns:a16="http://schemas.microsoft.com/office/drawing/2014/main" id="{50590A2D-AD57-487F-AEEE-2F69993BE1D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2" y="1940"/>
                    <a:ext cx="431" cy="125"/>
                    <a:chOff x="2692" y="1940"/>
                    <a:chExt cx="431" cy="125"/>
                  </a:xfrm>
                </p:grpSpPr>
                <p:sp>
                  <p:nvSpPr>
                    <p:cNvPr id="27771" name="Freeform 220">
                      <a:extLst>
                        <a:ext uri="{FF2B5EF4-FFF2-40B4-BE49-F238E27FC236}">
                          <a16:creationId xmlns:a16="http://schemas.microsoft.com/office/drawing/2014/main" id="{769B1721-61E2-4EEA-BCC8-4141E8A7B57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6" y="1940"/>
                      <a:ext cx="156" cy="124"/>
                    </a:xfrm>
                    <a:custGeom>
                      <a:avLst/>
                      <a:gdLst>
                        <a:gd name="T0" fmla="*/ 1 w 309"/>
                        <a:gd name="T1" fmla="*/ 1 h 246"/>
                        <a:gd name="T2" fmla="*/ 1 w 309"/>
                        <a:gd name="T3" fmla="*/ 0 h 246"/>
                        <a:gd name="T4" fmla="*/ 1 w 309"/>
                        <a:gd name="T5" fmla="*/ 0 h 246"/>
                        <a:gd name="T6" fmla="*/ 1 w 309"/>
                        <a:gd name="T7" fmla="*/ 1 h 246"/>
                        <a:gd name="T8" fmla="*/ 1 w 309"/>
                        <a:gd name="T9" fmla="*/ 1 h 246"/>
                        <a:gd name="T10" fmla="*/ 1 w 309"/>
                        <a:gd name="T11" fmla="*/ 1 h 246"/>
                        <a:gd name="T12" fmla="*/ 1 w 309"/>
                        <a:gd name="T13" fmla="*/ 1 h 246"/>
                        <a:gd name="T14" fmla="*/ 1 w 309"/>
                        <a:gd name="T15" fmla="*/ 1 h 246"/>
                        <a:gd name="T16" fmla="*/ 1 w 309"/>
                        <a:gd name="T17" fmla="*/ 1 h 246"/>
                        <a:gd name="T18" fmla="*/ 1 w 309"/>
                        <a:gd name="T19" fmla="*/ 1 h 246"/>
                        <a:gd name="T20" fmla="*/ 1 w 309"/>
                        <a:gd name="T21" fmla="*/ 1 h 246"/>
                        <a:gd name="T22" fmla="*/ 1 w 309"/>
                        <a:gd name="T23" fmla="*/ 1 h 246"/>
                        <a:gd name="T24" fmla="*/ 1 w 309"/>
                        <a:gd name="T25" fmla="*/ 1 h 246"/>
                        <a:gd name="T26" fmla="*/ 1 w 309"/>
                        <a:gd name="T27" fmla="*/ 1 h 246"/>
                        <a:gd name="T28" fmla="*/ 1 w 309"/>
                        <a:gd name="T29" fmla="*/ 1 h 246"/>
                        <a:gd name="T30" fmla="*/ 1 w 309"/>
                        <a:gd name="T31" fmla="*/ 1 h 246"/>
                        <a:gd name="T32" fmla="*/ 1 w 309"/>
                        <a:gd name="T33" fmla="*/ 1 h 246"/>
                        <a:gd name="T34" fmla="*/ 1 w 309"/>
                        <a:gd name="T35" fmla="*/ 1 h 246"/>
                        <a:gd name="T36" fmla="*/ 1 w 309"/>
                        <a:gd name="T37" fmla="*/ 1 h 246"/>
                        <a:gd name="T38" fmla="*/ 1 w 309"/>
                        <a:gd name="T39" fmla="*/ 1 h 246"/>
                        <a:gd name="T40" fmla="*/ 1 w 309"/>
                        <a:gd name="T41" fmla="*/ 1 h 246"/>
                        <a:gd name="T42" fmla="*/ 0 w 309"/>
                        <a:gd name="T43" fmla="*/ 1 h 246"/>
                        <a:gd name="T44" fmla="*/ 0 w 309"/>
                        <a:gd name="T45" fmla="*/ 1 h 246"/>
                        <a:gd name="T46" fmla="*/ 0 w 309"/>
                        <a:gd name="T47" fmla="*/ 1 h 246"/>
                        <a:gd name="T48" fmla="*/ 1 w 309"/>
                        <a:gd name="T49" fmla="*/ 1 h 24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309"/>
                        <a:gd name="T76" fmla="*/ 0 h 246"/>
                        <a:gd name="T77" fmla="*/ 309 w 309"/>
                        <a:gd name="T78" fmla="*/ 246 h 24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309" h="246">
                          <a:moveTo>
                            <a:pt x="30" y="13"/>
                          </a:moveTo>
                          <a:lnTo>
                            <a:pt x="88" y="0"/>
                          </a:lnTo>
                          <a:lnTo>
                            <a:pt x="150" y="0"/>
                          </a:lnTo>
                          <a:lnTo>
                            <a:pt x="243" y="7"/>
                          </a:lnTo>
                          <a:lnTo>
                            <a:pt x="276" y="13"/>
                          </a:lnTo>
                          <a:lnTo>
                            <a:pt x="309" y="29"/>
                          </a:lnTo>
                          <a:lnTo>
                            <a:pt x="309" y="65"/>
                          </a:lnTo>
                          <a:lnTo>
                            <a:pt x="309" y="105"/>
                          </a:lnTo>
                          <a:lnTo>
                            <a:pt x="299" y="142"/>
                          </a:lnTo>
                          <a:lnTo>
                            <a:pt x="288" y="167"/>
                          </a:lnTo>
                          <a:lnTo>
                            <a:pt x="279" y="190"/>
                          </a:lnTo>
                          <a:lnTo>
                            <a:pt x="266" y="208"/>
                          </a:lnTo>
                          <a:lnTo>
                            <a:pt x="248" y="225"/>
                          </a:lnTo>
                          <a:lnTo>
                            <a:pt x="218" y="235"/>
                          </a:lnTo>
                          <a:lnTo>
                            <a:pt x="180" y="242"/>
                          </a:lnTo>
                          <a:lnTo>
                            <a:pt x="137" y="246"/>
                          </a:lnTo>
                          <a:lnTo>
                            <a:pt x="103" y="242"/>
                          </a:lnTo>
                          <a:lnTo>
                            <a:pt x="75" y="237"/>
                          </a:lnTo>
                          <a:lnTo>
                            <a:pt x="47" y="225"/>
                          </a:lnTo>
                          <a:lnTo>
                            <a:pt x="23" y="204"/>
                          </a:lnTo>
                          <a:lnTo>
                            <a:pt x="11" y="184"/>
                          </a:lnTo>
                          <a:lnTo>
                            <a:pt x="0" y="133"/>
                          </a:lnTo>
                          <a:lnTo>
                            <a:pt x="0" y="87"/>
                          </a:lnTo>
                          <a:lnTo>
                            <a:pt x="0" y="41"/>
                          </a:lnTo>
                          <a:lnTo>
                            <a:pt x="30" y="13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72" name="Freeform 221">
                      <a:extLst>
                        <a:ext uri="{FF2B5EF4-FFF2-40B4-BE49-F238E27FC236}">
                          <a16:creationId xmlns:a16="http://schemas.microsoft.com/office/drawing/2014/main" id="{71B611A4-AE86-4F7B-B4CF-3EB885E6DC5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2" y="1944"/>
                      <a:ext cx="151" cy="124"/>
                    </a:xfrm>
                    <a:custGeom>
                      <a:avLst/>
                      <a:gdLst>
                        <a:gd name="T0" fmla="*/ 1 w 308"/>
                        <a:gd name="T1" fmla="*/ 0 h 245"/>
                        <a:gd name="T2" fmla="*/ 1 w 308"/>
                        <a:gd name="T3" fmla="*/ 0 h 245"/>
                        <a:gd name="T4" fmla="*/ 1 w 308"/>
                        <a:gd name="T5" fmla="*/ 0 h 245"/>
                        <a:gd name="T6" fmla="*/ 1 w 308"/>
                        <a:gd name="T7" fmla="*/ 0 h 245"/>
                        <a:gd name="T8" fmla="*/ 1 w 308"/>
                        <a:gd name="T9" fmla="*/ 0 h 245"/>
                        <a:gd name="T10" fmla="*/ 1 w 308"/>
                        <a:gd name="T11" fmla="*/ 0 h 245"/>
                        <a:gd name="T12" fmla="*/ 0 w 308"/>
                        <a:gd name="T13" fmla="*/ 0 h 245"/>
                        <a:gd name="T14" fmla="*/ 0 w 308"/>
                        <a:gd name="T15" fmla="*/ 0 h 245"/>
                        <a:gd name="T16" fmla="*/ 1 w 308"/>
                        <a:gd name="T17" fmla="*/ 0 h 245"/>
                        <a:gd name="T18" fmla="*/ 1 w 308"/>
                        <a:gd name="T19" fmla="*/ 0 h 245"/>
                        <a:gd name="T20" fmla="*/ 1 w 308"/>
                        <a:gd name="T21" fmla="*/ 0 h 245"/>
                        <a:gd name="T22" fmla="*/ 1 w 308"/>
                        <a:gd name="T23" fmla="*/ 0 h 245"/>
                        <a:gd name="T24" fmla="*/ 1 w 308"/>
                        <a:gd name="T25" fmla="*/ 0 h 245"/>
                        <a:gd name="T26" fmla="*/ 1 w 308"/>
                        <a:gd name="T27" fmla="*/ 0 h 245"/>
                        <a:gd name="T28" fmla="*/ 1 w 308"/>
                        <a:gd name="T29" fmla="*/ 0 h 245"/>
                        <a:gd name="T30" fmla="*/ 1 w 308"/>
                        <a:gd name="T31" fmla="*/ 0 h 245"/>
                        <a:gd name="T32" fmla="*/ 1 w 308"/>
                        <a:gd name="T33" fmla="*/ 0 h 245"/>
                        <a:gd name="T34" fmla="*/ 1 w 308"/>
                        <a:gd name="T35" fmla="*/ 0 h 245"/>
                        <a:gd name="T36" fmla="*/ 1 w 308"/>
                        <a:gd name="T37" fmla="*/ 0 h 245"/>
                        <a:gd name="T38" fmla="*/ 1 w 308"/>
                        <a:gd name="T39" fmla="*/ 0 h 245"/>
                        <a:gd name="T40" fmla="*/ 1 w 308"/>
                        <a:gd name="T41" fmla="*/ 0 h 245"/>
                        <a:gd name="T42" fmla="*/ 1 w 308"/>
                        <a:gd name="T43" fmla="*/ 0 h 245"/>
                        <a:gd name="T44" fmla="*/ 1 w 308"/>
                        <a:gd name="T45" fmla="*/ 0 h 245"/>
                        <a:gd name="T46" fmla="*/ 1 w 308"/>
                        <a:gd name="T47" fmla="*/ 0 h 245"/>
                        <a:gd name="T48" fmla="*/ 1 w 308"/>
                        <a:gd name="T49" fmla="*/ 0 h 24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308"/>
                        <a:gd name="T76" fmla="*/ 0 h 245"/>
                        <a:gd name="T77" fmla="*/ 308 w 308"/>
                        <a:gd name="T78" fmla="*/ 245 h 24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308" h="245">
                          <a:moveTo>
                            <a:pt x="269" y="12"/>
                          </a:moveTo>
                          <a:lnTo>
                            <a:pt x="212" y="2"/>
                          </a:lnTo>
                          <a:lnTo>
                            <a:pt x="158" y="2"/>
                          </a:lnTo>
                          <a:lnTo>
                            <a:pt x="107" y="0"/>
                          </a:lnTo>
                          <a:lnTo>
                            <a:pt x="61" y="3"/>
                          </a:lnTo>
                          <a:lnTo>
                            <a:pt x="28" y="12"/>
                          </a:lnTo>
                          <a:lnTo>
                            <a:pt x="0" y="26"/>
                          </a:lnTo>
                          <a:lnTo>
                            <a:pt x="0" y="107"/>
                          </a:lnTo>
                          <a:lnTo>
                            <a:pt x="8" y="153"/>
                          </a:lnTo>
                          <a:lnTo>
                            <a:pt x="22" y="185"/>
                          </a:lnTo>
                          <a:lnTo>
                            <a:pt x="39" y="207"/>
                          </a:lnTo>
                          <a:lnTo>
                            <a:pt x="57" y="220"/>
                          </a:lnTo>
                          <a:lnTo>
                            <a:pt x="80" y="232"/>
                          </a:lnTo>
                          <a:lnTo>
                            <a:pt x="102" y="239"/>
                          </a:lnTo>
                          <a:lnTo>
                            <a:pt x="128" y="242"/>
                          </a:lnTo>
                          <a:lnTo>
                            <a:pt x="157" y="245"/>
                          </a:lnTo>
                          <a:lnTo>
                            <a:pt x="205" y="242"/>
                          </a:lnTo>
                          <a:lnTo>
                            <a:pt x="235" y="235"/>
                          </a:lnTo>
                          <a:lnTo>
                            <a:pt x="262" y="226"/>
                          </a:lnTo>
                          <a:lnTo>
                            <a:pt x="283" y="200"/>
                          </a:lnTo>
                          <a:lnTo>
                            <a:pt x="297" y="168"/>
                          </a:lnTo>
                          <a:lnTo>
                            <a:pt x="308" y="134"/>
                          </a:lnTo>
                          <a:lnTo>
                            <a:pt x="308" y="87"/>
                          </a:lnTo>
                          <a:lnTo>
                            <a:pt x="308" y="42"/>
                          </a:lnTo>
                          <a:lnTo>
                            <a:pt x="269" y="12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73" name="Freeform 222">
                      <a:extLst>
                        <a:ext uri="{FF2B5EF4-FFF2-40B4-BE49-F238E27FC236}">
                          <a16:creationId xmlns:a16="http://schemas.microsoft.com/office/drawing/2014/main" id="{2DB6ADEB-2C54-474B-87FB-25DF3FFCC2A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2" y="1959"/>
                      <a:ext cx="21" cy="15"/>
                    </a:xfrm>
                    <a:custGeom>
                      <a:avLst/>
                      <a:gdLst>
                        <a:gd name="T0" fmla="*/ 0 w 45"/>
                        <a:gd name="T1" fmla="*/ 0 h 33"/>
                        <a:gd name="T2" fmla="*/ 0 w 45"/>
                        <a:gd name="T3" fmla="*/ 0 h 33"/>
                        <a:gd name="T4" fmla="*/ 0 w 45"/>
                        <a:gd name="T5" fmla="*/ 0 h 33"/>
                        <a:gd name="T6" fmla="*/ 0 w 45"/>
                        <a:gd name="T7" fmla="*/ 0 h 33"/>
                        <a:gd name="T8" fmla="*/ 0 w 45"/>
                        <a:gd name="T9" fmla="*/ 0 h 33"/>
                        <a:gd name="T10" fmla="*/ 0 w 45"/>
                        <a:gd name="T11" fmla="*/ 0 h 33"/>
                        <a:gd name="T12" fmla="*/ 0 w 45"/>
                        <a:gd name="T13" fmla="*/ 0 h 33"/>
                        <a:gd name="T14" fmla="*/ 0 w 45"/>
                        <a:gd name="T15" fmla="*/ 0 h 33"/>
                        <a:gd name="T16" fmla="*/ 0 w 45"/>
                        <a:gd name="T17" fmla="*/ 0 h 33"/>
                        <a:gd name="T18" fmla="*/ 0 w 45"/>
                        <a:gd name="T19" fmla="*/ 0 h 33"/>
                        <a:gd name="T20" fmla="*/ 0 w 45"/>
                        <a:gd name="T21" fmla="*/ 0 h 3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45"/>
                        <a:gd name="T34" fmla="*/ 0 h 33"/>
                        <a:gd name="T35" fmla="*/ 45 w 45"/>
                        <a:gd name="T36" fmla="*/ 33 h 3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45" h="33">
                          <a:moveTo>
                            <a:pt x="0" y="10"/>
                          </a:moveTo>
                          <a:lnTo>
                            <a:pt x="7" y="3"/>
                          </a:lnTo>
                          <a:lnTo>
                            <a:pt x="17" y="0"/>
                          </a:lnTo>
                          <a:lnTo>
                            <a:pt x="31" y="0"/>
                          </a:lnTo>
                          <a:lnTo>
                            <a:pt x="41" y="6"/>
                          </a:lnTo>
                          <a:lnTo>
                            <a:pt x="45" y="31"/>
                          </a:lnTo>
                          <a:lnTo>
                            <a:pt x="34" y="29"/>
                          </a:lnTo>
                          <a:lnTo>
                            <a:pt x="25" y="24"/>
                          </a:lnTo>
                          <a:lnTo>
                            <a:pt x="13" y="29"/>
                          </a:lnTo>
                          <a:lnTo>
                            <a:pt x="2" y="33"/>
                          </a:lnTo>
                          <a:lnTo>
                            <a:pt x="0" y="1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74" name="Freeform 223">
                      <a:extLst>
                        <a:ext uri="{FF2B5EF4-FFF2-40B4-BE49-F238E27FC236}">
                          <a16:creationId xmlns:a16="http://schemas.microsoft.com/office/drawing/2014/main" id="{45053B0C-BCAA-4603-A395-3AD2782CC2F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2" y="1950"/>
                      <a:ext cx="65" cy="27"/>
                    </a:xfrm>
                    <a:custGeom>
                      <a:avLst/>
                      <a:gdLst>
                        <a:gd name="T0" fmla="*/ 1 w 128"/>
                        <a:gd name="T1" fmla="*/ 1 h 52"/>
                        <a:gd name="T2" fmla="*/ 1 w 128"/>
                        <a:gd name="T3" fmla="*/ 1 h 52"/>
                        <a:gd name="T4" fmla="*/ 1 w 128"/>
                        <a:gd name="T5" fmla="*/ 1 h 52"/>
                        <a:gd name="T6" fmla="*/ 0 w 128"/>
                        <a:gd name="T7" fmla="*/ 0 h 52"/>
                        <a:gd name="T8" fmla="*/ 1 w 128"/>
                        <a:gd name="T9" fmla="*/ 1 h 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8"/>
                        <a:gd name="T16" fmla="*/ 0 h 52"/>
                        <a:gd name="T17" fmla="*/ 128 w 128"/>
                        <a:gd name="T18" fmla="*/ 52 h 5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8" h="52">
                          <a:moveTo>
                            <a:pt x="128" y="17"/>
                          </a:moveTo>
                          <a:lnTo>
                            <a:pt x="128" y="52"/>
                          </a:lnTo>
                          <a:lnTo>
                            <a:pt x="14" y="20"/>
                          </a:lnTo>
                          <a:lnTo>
                            <a:pt x="0" y="0"/>
                          </a:lnTo>
                          <a:lnTo>
                            <a:pt x="128" y="17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75" name="Freeform 224">
                      <a:extLst>
                        <a:ext uri="{FF2B5EF4-FFF2-40B4-BE49-F238E27FC236}">
                          <a16:creationId xmlns:a16="http://schemas.microsoft.com/office/drawing/2014/main" id="{8D93EE96-A6A6-4743-AAAE-4AFA594B636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5" y="1950"/>
                      <a:ext cx="38" cy="27"/>
                    </a:xfrm>
                    <a:custGeom>
                      <a:avLst/>
                      <a:gdLst>
                        <a:gd name="T0" fmla="*/ 0 w 74"/>
                        <a:gd name="T1" fmla="*/ 1 h 54"/>
                        <a:gd name="T2" fmla="*/ 0 w 74"/>
                        <a:gd name="T3" fmla="*/ 1 h 54"/>
                        <a:gd name="T4" fmla="*/ 1 w 74"/>
                        <a:gd name="T5" fmla="*/ 1 h 54"/>
                        <a:gd name="T6" fmla="*/ 1 w 74"/>
                        <a:gd name="T7" fmla="*/ 0 h 54"/>
                        <a:gd name="T8" fmla="*/ 0 w 74"/>
                        <a:gd name="T9" fmla="*/ 1 h 5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4"/>
                        <a:gd name="T16" fmla="*/ 0 h 54"/>
                        <a:gd name="T17" fmla="*/ 74 w 74"/>
                        <a:gd name="T18" fmla="*/ 54 h 5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4" h="54">
                          <a:moveTo>
                            <a:pt x="0" y="29"/>
                          </a:moveTo>
                          <a:lnTo>
                            <a:pt x="0" y="54"/>
                          </a:lnTo>
                          <a:lnTo>
                            <a:pt x="70" y="22"/>
                          </a:lnTo>
                          <a:lnTo>
                            <a:pt x="74" y="0"/>
                          </a:lnTo>
                          <a:lnTo>
                            <a:pt x="0" y="2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7765" name="Group 225">
                    <a:extLst>
                      <a:ext uri="{FF2B5EF4-FFF2-40B4-BE49-F238E27FC236}">
                        <a16:creationId xmlns:a16="http://schemas.microsoft.com/office/drawing/2014/main" id="{76C05D17-9CF4-43EA-85BA-C5FA39B94E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3" y="1970"/>
                    <a:ext cx="67" cy="57"/>
                    <a:chOff x="2803" y="1970"/>
                    <a:chExt cx="67" cy="57"/>
                  </a:xfrm>
                </p:grpSpPr>
                <p:sp>
                  <p:nvSpPr>
                    <p:cNvPr id="27769" name="Oval 226">
                      <a:extLst>
                        <a:ext uri="{FF2B5EF4-FFF2-40B4-BE49-F238E27FC236}">
                          <a16:creationId xmlns:a16="http://schemas.microsoft.com/office/drawing/2014/main" id="{D563BA0D-72BC-484B-B6AE-11019F382E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5" y="1973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70" name="Oval 227">
                      <a:extLst>
                        <a:ext uri="{FF2B5EF4-FFF2-40B4-BE49-F238E27FC236}">
                          <a16:creationId xmlns:a16="http://schemas.microsoft.com/office/drawing/2014/main" id="{B3CC2E2B-3912-4105-BAF9-291731681E7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6" y="1976"/>
                      <a:ext cx="36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7766" name="Group 228">
                    <a:extLst>
                      <a:ext uri="{FF2B5EF4-FFF2-40B4-BE49-F238E27FC236}">
                        <a16:creationId xmlns:a16="http://schemas.microsoft.com/office/drawing/2014/main" id="{A3DEE1F4-18E0-4431-9CAC-104DDF1037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75" y="1975"/>
                    <a:ext cx="67" cy="57"/>
                    <a:chOff x="2975" y="1975"/>
                    <a:chExt cx="67" cy="57"/>
                  </a:xfrm>
                </p:grpSpPr>
                <p:sp>
                  <p:nvSpPr>
                    <p:cNvPr id="27767" name="Oval 229">
                      <a:extLst>
                        <a:ext uri="{FF2B5EF4-FFF2-40B4-BE49-F238E27FC236}">
                          <a16:creationId xmlns:a16="http://schemas.microsoft.com/office/drawing/2014/main" id="{455DC961-8107-4848-A43F-E33BBBE3DEC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5" y="1973"/>
                      <a:ext cx="67" cy="60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68" name="Oval 230">
                      <a:extLst>
                        <a:ext uri="{FF2B5EF4-FFF2-40B4-BE49-F238E27FC236}">
                          <a16:creationId xmlns:a16="http://schemas.microsoft.com/office/drawing/2014/main" id="{FBDA15AA-C0E3-4E29-BFC6-8EB6AEF6FE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1981"/>
                      <a:ext cx="36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27740" name="Freeform 231">
                  <a:extLst>
                    <a:ext uri="{FF2B5EF4-FFF2-40B4-BE49-F238E27FC236}">
                      <a16:creationId xmlns:a16="http://schemas.microsoft.com/office/drawing/2014/main" id="{C700C59D-0E27-48B2-950A-C7FA5E5A5E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7" y="2064"/>
                  <a:ext cx="192" cy="192"/>
                </a:xfrm>
                <a:custGeom>
                  <a:avLst/>
                  <a:gdLst>
                    <a:gd name="T0" fmla="*/ 0 w 487"/>
                    <a:gd name="T1" fmla="*/ 0 h 424"/>
                    <a:gd name="T2" fmla="*/ 0 w 487"/>
                    <a:gd name="T3" fmla="*/ 0 h 424"/>
                    <a:gd name="T4" fmla="*/ 0 w 487"/>
                    <a:gd name="T5" fmla="*/ 0 h 424"/>
                    <a:gd name="T6" fmla="*/ 0 w 487"/>
                    <a:gd name="T7" fmla="*/ 0 h 424"/>
                    <a:gd name="T8" fmla="*/ 0 w 487"/>
                    <a:gd name="T9" fmla="*/ 0 h 424"/>
                    <a:gd name="T10" fmla="*/ 0 w 487"/>
                    <a:gd name="T11" fmla="*/ 0 h 424"/>
                    <a:gd name="T12" fmla="*/ 0 w 487"/>
                    <a:gd name="T13" fmla="*/ 0 h 424"/>
                    <a:gd name="T14" fmla="*/ 0 w 487"/>
                    <a:gd name="T15" fmla="*/ 0 h 424"/>
                    <a:gd name="T16" fmla="*/ 0 w 487"/>
                    <a:gd name="T17" fmla="*/ 0 h 424"/>
                    <a:gd name="T18" fmla="*/ 0 w 487"/>
                    <a:gd name="T19" fmla="*/ 0 h 424"/>
                    <a:gd name="T20" fmla="*/ 0 w 487"/>
                    <a:gd name="T21" fmla="*/ 0 h 424"/>
                    <a:gd name="T22" fmla="*/ 0 w 487"/>
                    <a:gd name="T23" fmla="*/ 0 h 424"/>
                    <a:gd name="T24" fmla="*/ 0 w 487"/>
                    <a:gd name="T25" fmla="*/ 0 h 424"/>
                    <a:gd name="T26" fmla="*/ 0 w 487"/>
                    <a:gd name="T27" fmla="*/ 0 h 424"/>
                    <a:gd name="T28" fmla="*/ 0 w 487"/>
                    <a:gd name="T29" fmla="*/ 0 h 424"/>
                    <a:gd name="T30" fmla="*/ 0 w 487"/>
                    <a:gd name="T31" fmla="*/ 0 h 424"/>
                    <a:gd name="T32" fmla="*/ 0 w 487"/>
                    <a:gd name="T33" fmla="*/ 0 h 424"/>
                    <a:gd name="T34" fmla="*/ 0 w 487"/>
                    <a:gd name="T35" fmla="*/ 0 h 424"/>
                    <a:gd name="T36" fmla="*/ 0 w 487"/>
                    <a:gd name="T37" fmla="*/ 0 h 424"/>
                    <a:gd name="T38" fmla="*/ 0 w 487"/>
                    <a:gd name="T39" fmla="*/ 0 h 424"/>
                    <a:gd name="T40" fmla="*/ 0 w 487"/>
                    <a:gd name="T41" fmla="*/ 0 h 424"/>
                    <a:gd name="T42" fmla="*/ 0 w 487"/>
                    <a:gd name="T43" fmla="*/ 0 h 424"/>
                    <a:gd name="T44" fmla="*/ 0 w 487"/>
                    <a:gd name="T45" fmla="*/ 0 h 424"/>
                    <a:gd name="T46" fmla="*/ 0 w 487"/>
                    <a:gd name="T47" fmla="*/ 0 h 424"/>
                    <a:gd name="T48" fmla="*/ 0 w 487"/>
                    <a:gd name="T49" fmla="*/ 0 h 424"/>
                    <a:gd name="T50" fmla="*/ 0 w 487"/>
                    <a:gd name="T51" fmla="*/ 0 h 424"/>
                    <a:gd name="T52" fmla="*/ 0 w 487"/>
                    <a:gd name="T53" fmla="*/ 0 h 42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487"/>
                    <a:gd name="T82" fmla="*/ 0 h 424"/>
                    <a:gd name="T83" fmla="*/ 487 w 487"/>
                    <a:gd name="T84" fmla="*/ 424 h 42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487" h="424">
                      <a:moveTo>
                        <a:pt x="94" y="0"/>
                      </a:moveTo>
                      <a:lnTo>
                        <a:pt x="115" y="35"/>
                      </a:lnTo>
                      <a:lnTo>
                        <a:pt x="125" y="50"/>
                      </a:lnTo>
                      <a:lnTo>
                        <a:pt x="143" y="84"/>
                      </a:lnTo>
                      <a:lnTo>
                        <a:pt x="156" y="107"/>
                      </a:lnTo>
                      <a:lnTo>
                        <a:pt x="174" y="122"/>
                      </a:lnTo>
                      <a:lnTo>
                        <a:pt x="201" y="143"/>
                      </a:lnTo>
                      <a:lnTo>
                        <a:pt x="246" y="166"/>
                      </a:lnTo>
                      <a:lnTo>
                        <a:pt x="288" y="166"/>
                      </a:lnTo>
                      <a:lnTo>
                        <a:pt x="327" y="161"/>
                      </a:lnTo>
                      <a:lnTo>
                        <a:pt x="375" y="143"/>
                      </a:lnTo>
                      <a:lnTo>
                        <a:pt x="440" y="114"/>
                      </a:lnTo>
                      <a:lnTo>
                        <a:pt x="446" y="138"/>
                      </a:lnTo>
                      <a:lnTo>
                        <a:pt x="476" y="304"/>
                      </a:lnTo>
                      <a:lnTo>
                        <a:pt x="487" y="389"/>
                      </a:lnTo>
                      <a:lnTo>
                        <a:pt x="417" y="412"/>
                      </a:lnTo>
                      <a:lnTo>
                        <a:pt x="327" y="418"/>
                      </a:lnTo>
                      <a:lnTo>
                        <a:pt x="275" y="424"/>
                      </a:lnTo>
                      <a:lnTo>
                        <a:pt x="184" y="400"/>
                      </a:lnTo>
                      <a:lnTo>
                        <a:pt x="120" y="365"/>
                      </a:lnTo>
                      <a:lnTo>
                        <a:pt x="71" y="320"/>
                      </a:lnTo>
                      <a:lnTo>
                        <a:pt x="29" y="275"/>
                      </a:lnTo>
                      <a:lnTo>
                        <a:pt x="0" y="224"/>
                      </a:lnTo>
                      <a:lnTo>
                        <a:pt x="11" y="175"/>
                      </a:lnTo>
                      <a:lnTo>
                        <a:pt x="35" y="108"/>
                      </a:lnTo>
                      <a:lnTo>
                        <a:pt x="59" y="66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7741" name="Group 232">
                  <a:extLst>
                    <a:ext uri="{FF2B5EF4-FFF2-40B4-BE49-F238E27FC236}">
                      <a16:creationId xmlns:a16="http://schemas.microsoft.com/office/drawing/2014/main" id="{7A9920CF-CF1F-4C33-98C3-56CD9512D9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6200000" flipV="1">
                  <a:off x="2006" y="1788"/>
                  <a:ext cx="442" cy="322"/>
                  <a:chOff x="4363" y="2585"/>
                  <a:chExt cx="1104" cy="808"/>
                </a:xfrm>
              </p:grpSpPr>
              <p:sp>
                <p:nvSpPr>
                  <p:cNvPr id="27742" name="Freeform 233">
                    <a:extLst>
                      <a:ext uri="{FF2B5EF4-FFF2-40B4-BE49-F238E27FC236}">
                        <a16:creationId xmlns:a16="http://schemas.microsoft.com/office/drawing/2014/main" id="{09A1B349-6776-41C8-BD7D-0F19A9F1E4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62" y="2587"/>
                    <a:ext cx="1107" cy="808"/>
                  </a:xfrm>
                  <a:custGeom>
                    <a:avLst/>
                    <a:gdLst>
                      <a:gd name="T0" fmla="*/ 0 w 3311"/>
                      <a:gd name="T1" fmla="*/ 0 h 2423"/>
                      <a:gd name="T2" fmla="*/ 0 w 3311"/>
                      <a:gd name="T3" fmla="*/ 0 h 2423"/>
                      <a:gd name="T4" fmla="*/ 0 w 3311"/>
                      <a:gd name="T5" fmla="*/ 0 h 2423"/>
                      <a:gd name="T6" fmla="*/ 0 w 3311"/>
                      <a:gd name="T7" fmla="*/ 0 h 2423"/>
                      <a:gd name="T8" fmla="*/ 0 w 3311"/>
                      <a:gd name="T9" fmla="*/ 0 h 2423"/>
                      <a:gd name="T10" fmla="*/ 0 w 3311"/>
                      <a:gd name="T11" fmla="*/ 0 h 2423"/>
                      <a:gd name="T12" fmla="*/ 0 w 3311"/>
                      <a:gd name="T13" fmla="*/ 0 h 2423"/>
                      <a:gd name="T14" fmla="*/ 0 w 3311"/>
                      <a:gd name="T15" fmla="*/ 0 h 2423"/>
                      <a:gd name="T16" fmla="*/ 0 w 3311"/>
                      <a:gd name="T17" fmla="*/ 0 h 2423"/>
                      <a:gd name="T18" fmla="*/ 0 w 3311"/>
                      <a:gd name="T19" fmla="*/ 0 h 2423"/>
                      <a:gd name="T20" fmla="*/ 0 w 3311"/>
                      <a:gd name="T21" fmla="*/ 0 h 2423"/>
                      <a:gd name="T22" fmla="*/ 0 w 3311"/>
                      <a:gd name="T23" fmla="*/ 0 h 2423"/>
                      <a:gd name="T24" fmla="*/ 0 w 3311"/>
                      <a:gd name="T25" fmla="*/ 0 h 2423"/>
                      <a:gd name="T26" fmla="*/ 0 w 3311"/>
                      <a:gd name="T27" fmla="*/ 0 h 2423"/>
                      <a:gd name="T28" fmla="*/ 0 w 3311"/>
                      <a:gd name="T29" fmla="*/ 0 h 2423"/>
                      <a:gd name="T30" fmla="*/ 0 w 3311"/>
                      <a:gd name="T31" fmla="*/ 0 h 2423"/>
                      <a:gd name="T32" fmla="*/ 0 w 3311"/>
                      <a:gd name="T33" fmla="*/ 0 h 2423"/>
                      <a:gd name="T34" fmla="*/ 0 w 3311"/>
                      <a:gd name="T35" fmla="*/ 0 h 2423"/>
                      <a:gd name="T36" fmla="*/ 0 w 3311"/>
                      <a:gd name="T37" fmla="*/ 0 h 2423"/>
                      <a:gd name="T38" fmla="*/ 0 w 3311"/>
                      <a:gd name="T39" fmla="*/ 0 h 2423"/>
                      <a:gd name="T40" fmla="*/ 0 w 3311"/>
                      <a:gd name="T41" fmla="*/ 0 h 2423"/>
                      <a:gd name="T42" fmla="*/ 0 w 3311"/>
                      <a:gd name="T43" fmla="*/ 0 h 2423"/>
                      <a:gd name="T44" fmla="*/ 0 w 3311"/>
                      <a:gd name="T45" fmla="*/ 0 h 2423"/>
                      <a:gd name="T46" fmla="*/ 0 w 3311"/>
                      <a:gd name="T47" fmla="*/ 0 h 2423"/>
                      <a:gd name="T48" fmla="*/ 0 w 3311"/>
                      <a:gd name="T49" fmla="*/ 0 h 2423"/>
                      <a:gd name="T50" fmla="*/ 0 w 3311"/>
                      <a:gd name="T51" fmla="*/ 0 h 2423"/>
                      <a:gd name="T52" fmla="*/ 0 w 3311"/>
                      <a:gd name="T53" fmla="*/ 0 h 2423"/>
                      <a:gd name="T54" fmla="*/ 0 w 3311"/>
                      <a:gd name="T55" fmla="*/ 0 h 2423"/>
                      <a:gd name="T56" fmla="*/ 0 w 3311"/>
                      <a:gd name="T57" fmla="*/ 0 h 2423"/>
                      <a:gd name="T58" fmla="*/ 0 w 3311"/>
                      <a:gd name="T59" fmla="*/ 0 h 2423"/>
                      <a:gd name="T60" fmla="*/ 0 w 3311"/>
                      <a:gd name="T61" fmla="*/ 0 h 2423"/>
                      <a:gd name="T62" fmla="*/ 0 w 3311"/>
                      <a:gd name="T63" fmla="*/ 0 h 2423"/>
                      <a:gd name="T64" fmla="*/ 0 w 3311"/>
                      <a:gd name="T65" fmla="*/ 0 h 2423"/>
                      <a:gd name="T66" fmla="*/ 0 w 3311"/>
                      <a:gd name="T67" fmla="*/ 0 h 2423"/>
                      <a:gd name="T68" fmla="*/ 0 w 3311"/>
                      <a:gd name="T69" fmla="*/ 0 h 2423"/>
                      <a:gd name="T70" fmla="*/ 0 w 3311"/>
                      <a:gd name="T71" fmla="*/ 0 h 2423"/>
                      <a:gd name="T72" fmla="*/ 0 w 3311"/>
                      <a:gd name="T73" fmla="*/ 0 h 2423"/>
                      <a:gd name="T74" fmla="*/ 0 w 3311"/>
                      <a:gd name="T75" fmla="*/ 0 h 2423"/>
                      <a:gd name="T76" fmla="*/ 0 w 3311"/>
                      <a:gd name="T77" fmla="*/ 0 h 2423"/>
                      <a:gd name="T78" fmla="*/ 0 w 3311"/>
                      <a:gd name="T79" fmla="*/ 0 h 2423"/>
                      <a:gd name="T80" fmla="*/ 0 w 3311"/>
                      <a:gd name="T81" fmla="*/ 0 h 2423"/>
                      <a:gd name="T82" fmla="*/ 0 w 3311"/>
                      <a:gd name="T83" fmla="*/ 0 h 2423"/>
                      <a:gd name="T84" fmla="*/ 0 w 3311"/>
                      <a:gd name="T85" fmla="*/ 0 h 2423"/>
                      <a:gd name="T86" fmla="*/ 0 w 3311"/>
                      <a:gd name="T87" fmla="*/ 0 h 2423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3311"/>
                      <a:gd name="T133" fmla="*/ 0 h 2423"/>
                      <a:gd name="T134" fmla="*/ 3311 w 3311"/>
                      <a:gd name="T135" fmla="*/ 2423 h 2423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3311" h="2423">
                        <a:moveTo>
                          <a:pt x="538" y="113"/>
                        </a:moveTo>
                        <a:lnTo>
                          <a:pt x="729" y="97"/>
                        </a:lnTo>
                        <a:lnTo>
                          <a:pt x="1027" y="48"/>
                        </a:lnTo>
                        <a:lnTo>
                          <a:pt x="1249" y="0"/>
                        </a:lnTo>
                        <a:lnTo>
                          <a:pt x="1563" y="32"/>
                        </a:lnTo>
                        <a:lnTo>
                          <a:pt x="1674" y="79"/>
                        </a:lnTo>
                        <a:lnTo>
                          <a:pt x="1926" y="175"/>
                        </a:lnTo>
                        <a:lnTo>
                          <a:pt x="2115" y="271"/>
                        </a:lnTo>
                        <a:lnTo>
                          <a:pt x="2376" y="379"/>
                        </a:lnTo>
                        <a:lnTo>
                          <a:pt x="2512" y="443"/>
                        </a:lnTo>
                        <a:lnTo>
                          <a:pt x="2708" y="513"/>
                        </a:lnTo>
                        <a:lnTo>
                          <a:pt x="2874" y="584"/>
                        </a:lnTo>
                        <a:lnTo>
                          <a:pt x="2927" y="616"/>
                        </a:lnTo>
                        <a:lnTo>
                          <a:pt x="2967" y="663"/>
                        </a:lnTo>
                        <a:lnTo>
                          <a:pt x="2993" y="753"/>
                        </a:lnTo>
                        <a:lnTo>
                          <a:pt x="2971" y="829"/>
                        </a:lnTo>
                        <a:lnTo>
                          <a:pt x="2929" y="873"/>
                        </a:lnTo>
                        <a:lnTo>
                          <a:pt x="2874" y="909"/>
                        </a:lnTo>
                        <a:lnTo>
                          <a:pt x="2795" y="935"/>
                        </a:lnTo>
                        <a:lnTo>
                          <a:pt x="2708" y="938"/>
                        </a:lnTo>
                        <a:lnTo>
                          <a:pt x="2643" y="937"/>
                        </a:lnTo>
                        <a:lnTo>
                          <a:pt x="2574" y="931"/>
                        </a:lnTo>
                        <a:lnTo>
                          <a:pt x="2498" y="920"/>
                        </a:lnTo>
                        <a:lnTo>
                          <a:pt x="2424" y="900"/>
                        </a:lnTo>
                        <a:lnTo>
                          <a:pt x="2258" y="837"/>
                        </a:lnTo>
                        <a:lnTo>
                          <a:pt x="2477" y="981"/>
                        </a:lnTo>
                        <a:lnTo>
                          <a:pt x="2512" y="1013"/>
                        </a:lnTo>
                        <a:lnTo>
                          <a:pt x="2526" y="1048"/>
                        </a:lnTo>
                        <a:lnTo>
                          <a:pt x="2645" y="1115"/>
                        </a:lnTo>
                        <a:lnTo>
                          <a:pt x="2756" y="1194"/>
                        </a:lnTo>
                        <a:lnTo>
                          <a:pt x="2824" y="1275"/>
                        </a:lnTo>
                        <a:lnTo>
                          <a:pt x="2874" y="1309"/>
                        </a:lnTo>
                        <a:lnTo>
                          <a:pt x="2929" y="1351"/>
                        </a:lnTo>
                        <a:lnTo>
                          <a:pt x="2983" y="1420"/>
                        </a:lnTo>
                        <a:lnTo>
                          <a:pt x="3024" y="1475"/>
                        </a:lnTo>
                        <a:lnTo>
                          <a:pt x="3158" y="1570"/>
                        </a:lnTo>
                        <a:lnTo>
                          <a:pt x="3202" y="1613"/>
                        </a:lnTo>
                        <a:lnTo>
                          <a:pt x="3249" y="1676"/>
                        </a:lnTo>
                        <a:lnTo>
                          <a:pt x="3273" y="1722"/>
                        </a:lnTo>
                        <a:lnTo>
                          <a:pt x="3299" y="1776"/>
                        </a:lnTo>
                        <a:lnTo>
                          <a:pt x="3311" y="1829"/>
                        </a:lnTo>
                        <a:lnTo>
                          <a:pt x="3308" y="1879"/>
                        </a:lnTo>
                        <a:lnTo>
                          <a:pt x="3287" y="1928"/>
                        </a:lnTo>
                        <a:lnTo>
                          <a:pt x="3239" y="1969"/>
                        </a:lnTo>
                        <a:lnTo>
                          <a:pt x="3196" y="1988"/>
                        </a:lnTo>
                        <a:lnTo>
                          <a:pt x="3228" y="2050"/>
                        </a:lnTo>
                        <a:lnTo>
                          <a:pt x="3239" y="2087"/>
                        </a:lnTo>
                        <a:lnTo>
                          <a:pt x="3237" y="2131"/>
                        </a:lnTo>
                        <a:lnTo>
                          <a:pt x="3227" y="2179"/>
                        </a:lnTo>
                        <a:lnTo>
                          <a:pt x="3218" y="2200"/>
                        </a:lnTo>
                        <a:lnTo>
                          <a:pt x="3201" y="2226"/>
                        </a:lnTo>
                        <a:lnTo>
                          <a:pt x="3184" y="2244"/>
                        </a:lnTo>
                        <a:lnTo>
                          <a:pt x="3159" y="2262"/>
                        </a:lnTo>
                        <a:lnTo>
                          <a:pt x="3117" y="2272"/>
                        </a:lnTo>
                        <a:lnTo>
                          <a:pt x="3068" y="2281"/>
                        </a:lnTo>
                        <a:lnTo>
                          <a:pt x="3002" y="2267"/>
                        </a:lnTo>
                        <a:lnTo>
                          <a:pt x="2934" y="2245"/>
                        </a:lnTo>
                        <a:lnTo>
                          <a:pt x="2939" y="2291"/>
                        </a:lnTo>
                        <a:lnTo>
                          <a:pt x="2934" y="2342"/>
                        </a:lnTo>
                        <a:lnTo>
                          <a:pt x="2923" y="2369"/>
                        </a:lnTo>
                        <a:lnTo>
                          <a:pt x="2908" y="2394"/>
                        </a:lnTo>
                        <a:lnTo>
                          <a:pt x="2890" y="2410"/>
                        </a:lnTo>
                        <a:lnTo>
                          <a:pt x="2867" y="2420"/>
                        </a:lnTo>
                        <a:lnTo>
                          <a:pt x="2842" y="2422"/>
                        </a:lnTo>
                        <a:lnTo>
                          <a:pt x="2808" y="2423"/>
                        </a:lnTo>
                        <a:lnTo>
                          <a:pt x="2768" y="2420"/>
                        </a:lnTo>
                        <a:lnTo>
                          <a:pt x="2734" y="2410"/>
                        </a:lnTo>
                        <a:lnTo>
                          <a:pt x="2629" y="2373"/>
                        </a:lnTo>
                        <a:lnTo>
                          <a:pt x="2537" y="2325"/>
                        </a:lnTo>
                        <a:lnTo>
                          <a:pt x="2337" y="2223"/>
                        </a:lnTo>
                        <a:lnTo>
                          <a:pt x="2229" y="2147"/>
                        </a:lnTo>
                        <a:lnTo>
                          <a:pt x="2176" y="2173"/>
                        </a:lnTo>
                        <a:lnTo>
                          <a:pt x="2115" y="2173"/>
                        </a:lnTo>
                        <a:lnTo>
                          <a:pt x="2012" y="2147"/>
                        </a:lnTo>
                        <a:lnTo>
                          <a:pt x="1832" y="2084"/>
                        </a:lnTo>
                        <a:lnTo>
                          <a:pt x="1642" y="2004"/>
                        </a:lnTo>
                        <a:lnTo>
                          <a:pt x="1454" y="1910"/>
                        </a:lnTo>
                        <a:lnTo>
                          <a:pt x="1364" y="1853"/>
                        </a:lnTo>
                        <a:lnTo>
                          <a:pt x="1263" y="1800"/>
                        </a:lnTo>
                        <a:lnTo>
                          <a:pt x="1158" y="1766"/>
                        </a:lnTo>
                        <a:lnTo>
                          <a:pt x="1073" y="1729"/>
                        </a:lnTo>
                        <a:lnTo>
                          <a:pt x="995" y="1687"/>
                        </a:lnTo>
                        <a:lnTo>
                          <a:pt x="941" y="1654"/>
                        </a:lnTo>
                        <a:lnTo>
                          <a:pt x="821" y="1562"/>
                        </a:lnTo>
                        <a:lnTo>
                          <a:pt x="585" y="1341"/>
                        </a:lnTo>
                        <a:lnTo>
                          <a:pt x="270" y="1059"/>
                        </a:lnTo>
                        <a:lnTo>
                          <a:pt x="0" y="696"/>
                        </a:lnTo>
                        <a:lnTo>
                          <a:pt x="208" y="206"/>
                        </a:lnTo>
                        <a:lnTo>
                          <a:pt x="538" y="113"/>
                        </a:lnTo>
                        <a:close/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3" name="Freeform 234">
                    <a:extLst>
                      <a:ext uri="{FF2B5EF4-FFF2-40B4-BE49-F238E27FC236}">
                        <a16:creationId xmlns:a16="http://schemas.microsoft.com/office/drawing/2014/main" id="{11008CF3-3BEE-414C-BA11-93407BF23A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91" y="3077"/>
                    <a:ext cx="339" cy="228"/>
                  </a:xfrm>
                  <a:custGeom>
                    <a:avLst/>
                    <a:gdLst>
                      <a:gd name="T0" fmla="*/ 0 w 1008"/>
                      <a:gd name="T1" fmla="*/ 0 h 673"/>
                      <a:gd name="T2" fmla="*/ 0 w 1008"/>
                      <a:gd name="T3" fmla="*/ 0 h 673"/>
                      <a:gd name="T4" fmla="*/ 0 w 1008"/>
                      <a:gd name="T5" fmla="*/ 0 h 673"/>
                      <a:gd name="T6" fmla="*/ 0 w 1008"/>
                      <a:gd name="T7" fmla="*/ 0 h 673"/>
                      <a:gd name="T8" fmla="*/ 0 w 1008"/>
                      <a:gd name="T9" fmla="*/ 0 h 673"/>
                      <a:gd name="T10" fmla="*/ 0 w 1008"/>
                      <a:gd name="T11" fmla="*/ 0 h 673"/>
                      <a:gd name="T12" fmla="*/ 0 w 1008"/>
                      <a:gd name="T13" fmla="*/ 0 h 673"/>
                      <a:gd name="T14" fmla="*/ 0 w 1008"/>
                      <a:gd name="T15" fmla="*/ 0 h 673"/>
                      <a:gd name="T16" fmla="*/ 0 w 1008"/>
                      <a:gd name="T17" fmla="*/ 0 h 673"/>
                      <a:gd name="T18" fmla="*/ 0 w 1008"/>
                      <a:gd name="T19" fmla="*/ 0 h 673"/>
                      <a:gd name="T20" fmla="*/ 0 w 1008"/>
                      <a:gd name="T21" fmla="*/ 0 h 673"/>
                      <a:gd name="T22" fmla="*/ 0 w 1008"/>
                      <a:gd name="T23" fmla="*/ 0 h 673"/>
                      <a:gd name="T24" fmla="*/ 0 w 1008"/>
                      <a:gd name="T25" fmla="*/ 0 h 673"/>
                      <a:gd name="T26" fmla="*/ 0 w 1008"/>
                      <a:gd name="T27" fmla="*/ 0 h 673"/>
                      <a:gd name="T28" fmla="*/ 0 w 1008"/>
                      <a:gd name="T29" fmla="*/ 0 h 673"/>
                      <a:gd name="T30" fmla="*/ 0 w 1008"/>
                      <a:gd name="T31" fmla="*/ 0 h 673"/>
                      <a:gd name="T32" fmla="*/ 0 w 1008"/>
                      <a:gd name="T33" fmla="*/ 0 h 673"/>
                      <a:gd name="T34" fmla="*/ 0 w 1008"/>
                      <a:gd name="T35" fmla="*/ 0 h 673"/>
                      <a:gd name="T36" fmla="*/ 0 w 1008"/>
                      <a:gd name="T37" fmla="*/ 0 h 673"/>
                      <a:gd name="T38" fmla="*/ 0 w 1008"/>
                      <a:gd name="T39" fmla="*/ 0 h 673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w 1008"/>
                      <a:gd name="T61" fmla="*/ 0 h 673"/>
                      <a:gd name="T62" fmla="*/ 1008 w 1008"/>
                      <a:gd name="T63" fmla="*/ 673 h 673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T60" t="T61" r="T62" b="T63"/>
                    <a:pathLst>
                      <a:path w="1008" h="673">
                        <a:moveTo>
                          <a:pt x="961" y="673"/>
                        </a:moveTo>
                        <a:lnTo>
                          <a:pt x="995" y="624"/>
                        </a:lnTo>
                        <a:lnTo>
                          <a:pt x="1008" y="572"/>
                        </a:lnTo>
                        <a:lnTo>
                          <a:pt x="1004" y="530"/>
                        </a:lnTo>
                        <a:lnTo>
                          <a:pt x="970" y="469"/>
                        </a:lnTo>
                        <a:lnTo>
                          <a:pt x="916" y="420"/>
                        </a:lnTo>
                        <a:lnTo>
                          <a:pt x="847" y="372"/>
                        </a:lnTo>
                        <a:lnTo>
                          <a:pt x="763" y="332"/>
                        </a:lnTo>
                        <a:lnTo>
                          <a:pt x="679" y="310"/>
                        </a:lnTo>
                        <a:lnTo>
                          <a:pt x="599" y="291"/>
                        </a:lnTo>
                        <a:lnTo>
                          <a:pt x="557" y="248"/>
                        </a:lnTo>
                        <a:lnTo>
                          <a:pt x="513" y="208"/>
                        </a:lnTo>
                        <a:lnTo>
                          <a:pt x="454" y="161"/>
                        </a:lnTo>
                        <a:lnTo>
                          <a:pt x="405" y="129"/>
                        </a:lnTo>
                        <a:lnTo>
                          <a:pt x="332" y="92"/>
                        </a:lnTo>
                        <a:lnTo>
                          <a:pt x="292" y="75"/>
                        </a:lnTo>
                        <a:lnTo>
                          <a:pt x="220" y="33"/>
                        </a:lnTo>
                        <a:lnTo>
                          <a:pt x="142" y="10"/>
                        </a:lnTo>
                        <a:lnTo>
                          <a:pt x="53" y="0"/>
                        </a:lnTo>
                        <a:lnTo>
                          <a:pt x="0" y="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4" name="Freeform 235">
                    <a:extLst>
                      <a:ext uri="{FF2B5EF4-FFF2-40B4-BE49-F238E27FC236}">
                        <a16:creationId xmlns:a16="http://schemas.microsoft.com/office/drawing/2014/main" id="{CCDF1678-B82F-4703-9597-C61715F807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80" y="3055"/>
                    <a:ext cx="360" cy="279"/>
                  </a:xfrm>
                  <a:custGeom>
                    <a:avLst/>
                    <a:gdLst>
                      <a:gd name="T0" fmla="*/ 0 w 1077"/>
                      <a:gd name="T1" fmla="*/ 0 h 838"/>
                      <a:gd name="T2" fmla="*/ 0 w 1077"/>
                      <a:gd name="T3" fmla="*/ 0 h 838"/>
                      <a:gd name="T4" fmla="*/ 0 w 1077"/>
                      <a:gd name="T5" fmla="*/ 0 h 838"/>
                      <a:gd name="T6" fmla="*/ 0 w 1077"/>
                      <a:gd name="T7" fmla="*/ 0 h 838"/>
                      <a:gd name="T8" fmla="*/ 0 w 1077"/>
                      <a:gd name="T9" fmla="*/ 0 h 838"/>
                      <a:gd name="T10" fmla="*/ 0 w 1077"/>
                      <a:gd name="T11" fmla="*/ 0 h 838"/>
                      <a:gd name="T12" fmla="*/ 0 w 1077"/>
                      <a:gd name="T13" fmla="*/ 0 h 838"/>
                      <a:gd name="T14" fmla="*/ 0 w 1077"/>
                      <a:gd name="T15" fmla="*/ 0 h 838"/>
                      <a:gd name="T16" fmla="*/ 0 w 1077"/>
                      <a:gd name="T17" fmla="*/ 0 h 838"/>
                      <a:gd name="T18" fmla="*/ 0 w 1077"/>
                      <a:gd name="T19" fmla="*/ 0 h 838"/>
                      <a:gd name="T20" fmla="*/ 0 w 1077"/>
                      <a:gd name="T21" fmla="*/ 0 h 838"/>
                      <a:gd name="T22" fmla="*/ 0 w 1077"/>
                      <a:gd name="T23" fmla="*/ 0 h 838"/>
                      <a:gd name="T24" fmla="*/ 0 w 1077"/>
                      <a:gd name="T25" fmla="*/ 0 h 838"/>
                      <a:gd name="T26" fmla="*/ 0 w 1077"/>
                      <a:gd name="T27" fmla="*/ 0 h 838"/>
                      <a:gd name="T28" fmla="*/ 0 w 1077"/>
                      <a:gd name="T29" fmla="*/ 0 h 838"/>
                      <a:gd name="T30" fmla="*/ 0 w 1077"/>
                      <a:gd name="T31" fmla="*/ 0 h 838"/>
                      <a:gd name="T32" fmla="*/ 0 w 1077"/>
                      <a:gd name="T33" fmla="*/ 0 h 83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077"/>
                      <a:gd name="T52" fmla="*/ 0 h 838"/>
                      <a:gd name="T53" fmla="*/ 1077 w 1077"/>
                      <a:gd name="T54" fmla="*/ 838 h 83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077" h="838">
                        <a:moveTo>
                          <a:pt x="1077" y="838"/>
                        </a:moveTo>
                        <a:lnTo>
                          <a:pt x="1069" y="806"/>
                        </a:lnTo>
                        <a:lnTo>
                          <a:pt x="1057" y="769"/>
                        </a:lnTo>
                        <a:lnTo>
                          <a:pt x="1036" y="732"/>
                        </a:lnTo>
                        <a:lnTo>
                          <a:pt x="1016" y="704"/>
                        </a:lnTo>
                        <a:lnTo>
                          <a:pt x="989" y="676"/>
                        </a:lnTo>
                        <a:lnTo>
                          <a:pt x="908" y="609"/>
                        </a:lnTo>
                        <a:lnTo>
                          <a:pt x="814" y="548"/>
                        </a:lnTo>
                        <a:lnTo>
                          <a:pt x="736" y="514"/>
                        </a:lnTo>
                        <a:lnTo>
                          <a:pt x="635" y="485"/>
                        </a:lnTo>
                        <a:lnTo>
                          <a:pt x="547" y="413"/>
                        </a:lnTo>
                        <a:lnTo>
                          <a:pt x="469" y="339"/>
                        </a:lnTo>
                        <a:lnTo>
                          <a:pt x="386" y="275"/>
                        </a:lnTo>
                        <a:lnTo>
                          <a:pt x="286" y="213"/>
                        </a:lnTo>
                        <a:lnTo>
                          <a:pt x="198" y="159"/>
                        </a:lnTo>
                        <a:lnTo>
                          <a:pt x="120" y="72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5" name="Freeform 236">
                    <a:extLst>
                      <a:ext uri="{FF2B5EF4-FFF2-40B4-BE49-F238E27FC236}">
                        <a16:creationId xmlns:a16="http://schemas.microsoft.com/office/drawing/2014/main" id="{353AC060-F6FD-4AE7-9376-743D55F3F0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79" y="2973"/>
                    <a:ext cx="360" cy="275"/>
                  </a:xfrm>
                  <a:custGeom>
                    <a:avLst/>
                    <a:gdLst>
                      <a:gd name="T0" fmla="*/ 0 w 1069"/>
                      <a:gd name="T1" fmla="*/ 0 h 828"/>
                      <a:gd name="T2" fmla="*/ 0 w 1069"/>
                      <a:gd name="T3" fmla="*/ 0 h 828"/>
                      <a:gd name="T4" fmla="*/ 0 w 1069"/>
                      <a:gd name="T5" fmla="*/ 0 h 828"/>
                      <a:gd name="T6" fmla="*/ 0 w 1069"/>
                      <a:gd name="T7" fmla="*/ 0 h 828"/>
                      <a:gd name="T8" fmla="*/ 0 w 1069"/>
                      <a:gd name="T9" fmla="*/ 0 h 828"/>
                      <a:gd name="T10" fmla="*/ 0 w 1069"/>
                      <a:gd name="T11" fmla="*/ 0 h 828"/>
                      <a:gd name="T12" fmla="*/ 0 w 1069"/>
                      <a:gd name="T13" fmla="*/ 0 h 828"/>
                      <a:gd name="T14" fmla="*/ 0 w 1069"/>
                      <a:gd name="T15" fmla="*/ 0 h 828"/>
                      <a:gd name="T16" fmla="*/ 0 w 1069"/>
                      <a:gd name="T17" fmla="*/ 0 h 828"/>
                      <a:gd name="T18" fmla="*/ 0 w 1069"/>
                      <a:gd name="T19" fmla="*/ 0 h 828"/>
                      <a:gd name="T20" fmla="*/ 0 w 1069"/>
                      <a:gd name="T21" fmla="*/ 0 h 828"/>
                      <a:gd name="T22" fmla="*/ 0 w 1069"/>
                      <a:gd name="T23" fmla="*/ 0 h 828"/>
                      <a:gd name="T24" fmla="*/ 0 w 1069"/>
                      <a:gd name="T25" fmla="*/ 0 h 828"/>
                      <a:gd name="T26" fmla="*/ 0 w 1069"/>
                      <a:gd name="T27" fmla="*/ 0 h 828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1069"/>
                      <a:gd name="T43" fmla="*/ 0 h 828"/>
                      <a:gd name="T44" fmla="*/ 1069 w 1069"/>
                      <a:gd name="T45" fmla="*/ 828 h 828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1069" h="828">
                        <a:moveTo>
                          <a:pt x="1069" y="828"/>
                        </a:moveTo>
                        <a:lnTo>
                          <a:pt x="1026" y="771"/>
                        </a:lnTo>
                        <a:lnTo>
                          <a:pt x="989" y="728"/>
                        </a:lnTo>
                        <a:lnTo>
                          <a:pt x="947" y="694"/>
                        </a:lnTo>
                        <a:lnTo>
                          <a:pt x="797" y="593"/>
                        </a:lnTo>
                        <a:lnTo>
                          <a:pt x="698" y="540"/>
                        </a:lnTo>
                        <a:lnTo>
                          <a:pt x="624" y="463"/>
                        </a:lnTo>
                        <a:lnTo>
                          <a:pt x="539" y="393"/>
                        </a:lnTo>
                        <a:lnTo>
                          <a:pt x="458" y="332"/>
                        </a:lnTo>
                        <a:lnTo>
                          <a:pt x="372" y="278"/>
                        </a:lnTo>
                        <a:lnTo>
                          <a:pt x="322" y="243"/>
                        </a:lnTo>
                        <a:lnTo>
                          <a:pt x="222" y="188"/>
                        </a:lnTo>
                        <a:lnTo>
                          <a:pt x="126" y="80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6" name="Freeform 237">
                    <a:extLst>
                      <a:ext uri="{FF2B5EF4-FFF2-40B4-BE49-F238E27FC236}">
                        <a16:creationId xmlns:a16="http://schemas.microsoft.com/office/drawing/2014/main" id="{78F39159-89B6-4A54-854E-C555EBAC20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2750"/>
                    <a:ext cx="13" cy="103"/>
                  </a:xfrm>
                  <a:custGeom>
                    <a:avLst/>
                    <a:gdLst>
                      <a:gd name="T0" fmla="*/ 0 w 36"/>
                      <a:gd name="T1" fmla="*/ 0 h 313"/>
                      <a:gd name="T2" fmla="*/ 0 w 36"/>
                      <a:gd name="T3" fmla="*/ 0 h 313"/>
                      <a:gd name="T4" fmla="*/ 0 w 36"/>
                      <a:gd name="T5" fmla="*/ 0 h 313"/>
                      <a:gd name="T6" fmla="*/ 0 w 36"/>
                      <a:gd name="T7" fmla="*/ 0 h 313"/>
                      <a:gd name="T8" fmla="*/ 0 w 36"/>
                      <a:gd name="T9" fmla="*/ 0 h 31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6"/>
                      <a:gd name="T16" fmla="*/ 0 h 313"/>
                      <a:gd name="T17" fmla="*/ 36 w 36"/>
                      <a:gd name="T18" fmla="*/ 313 h 31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6" h="313">
                        <a:moveTo>
                          <a:pt x="20" y="313"/>
                        </a:moveTo>
                        <a:lnTo>
                          <a:pt x="4" y="216"/>
                        </a:lnTo>
                        <a:lnTo>
                          <a:pt x="0" y="152"/>
                        </a:lnTo>
                        <a:lnTo>
                          <a:pt x="16" y="66"/>
                        </a:lnTo>
                        <a:lnTo>
                          <a:pt x="3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7" name="Freeform 238">
                    <a:extLst>
                      <a:ext uri="{FF2B5EF4-FFF2-40B4-BE49-F238E27FC236}">
                        <a16:creationId xmlns:a16="http://schemas.microsoft.com/office/drawing/2014/main" id="{466CEC0D-AF0E-448A-A7E2-F3944303E7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7" y="2939"/>
                    <a:ext cx="60" cy="60"/>
                  </a:xfrm>
                  <a:custGeom>
                    <a:avLst/>
                    <a:gdLst>
                      <a:gd name="T0" fmla="*/ 0 w 177"/>
                      <a:gd name="T1" fmla="*/ 0 h 175"/>
                      <a:gd name="T2" fmla="*/ 0 w 177"/>
                      <a:gd name="T3" fmla="*/ 0 h 175"/>
                      <a:gd name="T4" fmla="*/ 0 w 177"/>
                      <a:gd name="T5" fmla="*/ 0 h 175"/>
                      <a:gd name="T6" fmla="*/ 0 w 177"/>
                      <a:gd name="T7" fmla="*/ 0 h 175"/>
                      <a:gd name="T8" fmla="*/ 0 w 177"/>
                      <a:gd name="T9" fmla="*/ 0 h 175"/>
                      <a:gd name="T10" fmla="*/ 0 w 177"/>
                      <a:gd name="T11" fmla="*/ 0 h 17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77"/>
                      <a:gd name="T19" fmla="*/ 0 h 175"/>
                      <a:gd name="T20" fmla="*/ 177 w 177"/>
                      <a:gd name="T21" fmla="*/ 175 h 17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77" h="175">
                        <a:moveTo>
                          <a:pt x="177" y="0"/>
                        </a:moveTo>
                        <a:lnTo>
                          <a:pt x="133" y="9"/>
                        </a:lnTo>
                        <a:lnTo>
                          <a:pt x="84" y="34"/>
                        </a:lnTo>
                        <a:lnTo>
                          <a:pt x="43" y="72"/>
                        </a:lnTo>
                        <a:lnTo>
                          <a:pt x="21" y="107"/>
                        </a:lnTo>
                        <a:lnTo>
                          <a:pt x="0" y="17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8" name="Freeform 239">
                    <a:extLst>
                      <a:ext uri="{FF2B5EF4-FFF2-40B4-BE49-F238E27FC236}">
                        <a16:creationId xmlns:a16="http://schemas.microsoft.com/office/drawing/2014/main" id="{E9ADB008-BC96-4945-A63C-7055AFABE8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9" y="3029"/>
                    <a:ext cx="94" cy="43"/>
                  </a:xfrm>
                  <a:custGeom>
                    <a:avLst/>
                    <a:gdLst>
                      <a:gd name="T0" fmla="*/ 0 w 281"/>
                      <a:gd name="T1" fmla="*/ 0 h 123"/>
                      <a:gd name="T2" fmla="*/ 0 w 281"/>
                      <a:gd name="T3" fmla="*/ 0 h 123"/>
                      <a:gd name="T4" fmla="*/ 0 w 281"/>
                      <a:gd name="T5" fmla="*/ 0 h 123"/>
                      <a:gd name="T6" fmla="*/ 0 w 281"/>
                      <a:gd name="T7" fmla="*/ 0 h 123"/>
                      <a:gd name="T8" fmla="*/ 0 w 281"/>
                      <a:gd name="T9" fmla="*/ 0 h 123"/>
                      <a:gd name="T10" fmla="*/ 0 w 281"/>
                      <a:gd name="T11" fmla="*/ 0 h 1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81"/>
                      <a:gd name="T19" fmla="*/ 0 h 123"/>
                      <a:gd name="T20" fmla="*/ 281 w 281"/>
                      <a:gd name="T21" fmla="*/ 123 h 1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81" h="123">
                        <a:moveTo>
                          <a:pt x="281" y="3"/>
                        </a:moveTo>
                        <a:lnTo>
                          <a:pt x="229" y="0"/>
                        </a:lnTo>
                        <a:lnTo>
                          <a:pt x="159" y="12"/>
                        </a:lnTo>
                        <a:lnTo>
                          <a:pt x="88" y="34"/>
                        </a:lnTo>
                        <a:lnTo>
                          <a:pt x="50" y="60"/>
                        </a:lnTo>
                        <a:lnTo>
                          <a:pt x="0" y="12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9" name="Freeform 240">
                    <a:extLst>
                      <a:ext uri="{FF2B5EF4-FFF2-40B4-BE49-F238E27FC236}">
                        <a16:creationId xmlns:a16="http://schemas.microsoft.com/office/drawing/2014/main" id="{0466A128-B699-4C88-A962-6A3016904B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9" y="3090"/>
                    <a:ext cx="107" cy="21"/>
                  </a:xfrm>
                  <a:custGeom>
                    <a:avLst/>
                    <a:gdLst>
                      <a:gd name="T0" fmla="*/ 0 w 319"/>
                      <a:gd name="T1" fmla="*/ 0 h 68"/>
                      <a:gd name="T2" fmla="*/ 0 w 319"/>
                      <a:gd name="T3" fmla="*/ 0 h 68"/>
                      <a:gd name="T4" fmla="*/ 0 w 319"/>
                      <a:gd name="T5" fmla="*/ 0 h 68"/>
                      <a:gd name="T6" fmla="*/ 0 w 319"/>
                      <a:gd name="T7" fmla="*/ 0 h 68"/>
                      <a:gd name="T8" fmla="*/ 0 w 319"/>
                      <a:gd name="T9" fmla="*/ 0 h 68"/>
                      <a:gd name="T10" fmla="*/ 0 w 319"/>
                      <a:gd name="T11" fmla="*/ 0 h 6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19"/>
                      <a:gd name="T19" fmla="*/ 0 h 68"/>
                      <a:gd name="T20" fmla="*/ 319 w 319"/>
                      <a:gd name="T21" fmla="*/ 68 h 6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19" h="68">
                        <a:moveTo>
                          <a:pt x="319" y="5"/>
                        </a:moveTo>
                        <a:lnTo>
                          <a:pt x="247" y="0"/>
                        </a:lnTo>
                        <a:lnTo>
                          <a:pt x="171" y="3"/>
                        </a:lnTo>
                        <a:lnTo>
                          <a:pt x="108" y="21"/>
                        </a:lnTo>
                        <a:lnTo>
                          <a:pt x="42" y="41"/>
                        </a:lnTo>
                        <a:lnTo>
                          <a:pt x="0" y="68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0" name="Freeform 241">
                    <a:extLst>
                      <a:ext uri="{FF2B5EF4-FFF2-40B4-BE49-F238E27FC236}">
                        <a16:creationId xmlns:a16="http://schemas.microsoft.com/office/drawing/2014/main" id="{212461B9-95F6-40BB-8015-78B6C7F898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3" y="3012"/>
                    <a:ext cx="47" cy="34"/>
                  </a:xfrm>
                  <a:custGeom>
                    <a:avLst/>
                    <a:gdLst>
                      <a:gd name="T0" fmla="*/ 0 w 150"/>
                      <a:gd name="T1" fmla="*/ 0 h 103"/>
                      <a:gd name="T2" fmla="*/ 0 w 150"/>
                      <a:gd name="T3" fmla="*/ 0 h 103"/>
                      <a:gd name="T4" fmla="*/ 0 w 150"/>
                      <a:gd name="T5" fmla="*/ 0 h 103"/>
                      <a:gd name="T6" fmla="*/ 0 w 150"/>
                      <a:gd name="T7" fmla="*/ 0 h 10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50"/>
                      <a:gd name="T13" fmla="*/ 0 h 103"/>
                      <a:gd name="T14" fmla="*/ 150 w 150"/>
                      <a:gd name="T15" fmla="*/ 103 h 10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50" h="103">
                        <a:moveTo>
                          <a:pt x="150" y="0"/>
                        </a:moveTo>
                        <a:lnTo>
                          <a:pt x="97" y="12"/>
                        </a:lnTo>
                        <a:lnTo>
                          <a:pt x="45" y="40"/>
                        </a:lnTo>
                        <a:lnTo>
                          <a:pt x="0" y="103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1" name="Freeform 242">
                    <a:extLst>
                      <a:ext uri="{FF2B5EF4-FFF2-40B4-BE49-F238E27FC236}">
                        <a16:creationId xmlns:a16="http://schemas.microsoft.com/office/drawing/2014/main" id="{F3A22F61-9F37-4EE3-AF32-659B5E8BBD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52" y="3085"/>
                    <a:ext cx="81" cy="39"/>
                  </a:xfrm>
                  <a:custGeom>
                    <a:avLst/>
                    <a:gdLst>
                      <a:gd name="T0" fmla="*/ 0 w 242"/>
                      <a:gd name="T1" fmla="*/ 0 h 124"/>
                      <a:gd name="T2" fmla="*/ 0 w 242"/>
                      <a:gd name="T3" fmla="*/ 0 h 124"/>
                      <a:gd name="T4" fmla="*/ 0 w 242"/>
                      <a:gd name="T5" fmla="*/ 0 h 124"/>
                      <a:gd name="T6" fmla="*/ 0 w 242"/>
                      <a:gd name="T7" fmla="*/ 0 h 124"/>
                      <a:gd name="T8" fmla="*/ 0 w 242"/>
                      <a:gd name="T9" fmla="*/ 0 h 1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2"/>
                      <a:gd name="T16" fmla="*/ 0 h 124"/>
                      <a:gd name="T17" fmla="*/ 242 w 242"/>
                      <a:gd name="T18" fmla="*/ 124 h 1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2" h="124">
                        <a:moveTo>
                          <a:pt x="242" y="3"/>
                        </a:moveTo>
                        <a:lnTo>
                          <a:pt x="165" y="0"/>
                        </a:lnTo>
                        <a:lnTo>
                          <a:pt x="114" y="19"/>
                        </a:lnTo>
                        <a:lnTo>
                          <a:pt x="59" y="57"/>
                        </a:lnTo>
                        <a:lnTo>
                          <a:pt x="0" y="12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2" name="Freeform 243">
                    <a:extLst>
                      <a:ext uri="{FF2B5EF4-FFF2-40B4-BE49-F238E27FC236}">
                        <a16:creationId xmlns:a16="http://schemas.microsoft.com/office/drawing/2014/main" id="{1BFBC911-2107-429F-B0DE-D15292163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63" y="3167"/>
                    <a:ext cx="69" cy="34"/>
                  </a:xfrm>
                  <a:custGeom>
                    <a:avLst/>
                    <a:gdLst>
                      <a:gd name="T0" fmla="*/ 0 w 205"/>
                      <a:gd name="T1" fmla="*/ 0 h 95"/>
                      <a:gd name="T2" fmla="*/ 0 w 205"/>
                      <a:gd name="T3" fmla="*/ 0 h 95"/>
                      <a:gd name="T4" fmla="*/ 0 w 205"/>
                      <a:gd name="T5" fmla="*/ 0 h 95"/>
                      <a:gd name="T6" fmla="*/ 0 w 205"/>
                      <a:gd name="T7" fmla="*/ 0 h 95"/>
                      <a:gd name="T8" fmla="*/ 0 w 205"/>
                      <a:gd name="T9" fmla="*/ 0 h 9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5"/>
                      <a:gd name="T16" fmla="*/ 0 h 95"/>
                      <a:gd name="T17" fmla="*/ 205 w 205"/>
                      <a:gd name="T18" fmla="*/ 95 h 9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5" h="95">
                        <a:moveTo>
                          <a:pt x="205" y="0"/>
                        </a:moveTo>
                        <a:lnTo>
                          <a:pt x="155" y="0"/>
                        </a:lnTo>
                        <a:lnTo>
                          <a:pt x="102" y="15"/>
                        </a:lnTo>
                        <a:lnTo>
                          <a:pt x="44" y="48"/>
                        </a:lnTo>
                        <a:lnTo>
                          <a:pt x="0" y="9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3" name="Freeform 244">
                    <a:extLst>
                      <a:ext uri="{FF2B5EF4-FFF2-40B4-BE49-F238E27FC236}">
                        <a16:creationId xmlns:a16="http://schemas.microsoft.com/office/drawing/2014/main" id="{827F341E-68AF-4CA1-8A45-7EE153AA9C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39" y="3223"/>
                    <a:ext cx="69" cy="34"/>
                  </a:xfrm>
                  <a:custGeom>
                    <a:avLst/>
                    <a:gdLst>
                      <a:gd name="T0" fmla="*/ 0 w 199"/>
                      <a:gd name="T1" fmla="*/ 0 h 101"/>
                      <a:gd name="T2" fmla="*/ 0 w 199"/>
                      <a:gd name="T3" fmla="*/ 0 h 101"/>
                      <a:gd name="T4" fmla="*/ 0 w 199"/>
                      <a:gd name="T5" fmla="*/ 0 h 101"/>
                      <a:gd name="T6" fmla="*/ 0 w 199"/>
                      <a:gd name="T7" fmla="*/ 0 h 101"/>
                      <a:gd name="T8" fmla="*/ 0 w 199"/>
                      <a:gd name="T9" fmla="*/ 0 h 10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9"/>
                      <a:gd name="T16" fmla="*/ 0 h 101"/>
                      <a:gd name="T17" fmla="*/ 199 w 199"/>
                      <a:gd name="T18" fmla="*/ 101 h 10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9" h="101">
                        <a:moveTo>
                          <a:pt x="199" y="0"/>
                        </a:moveTo>
                        <a:lnTo>
                          <a:pt x="127" y="14"/>
                        </a:lnTo>
                        <a:lnTo>
                          <a:pt x="81" y="31"/>
                        </a:lnTo>
                        <a:lnTo>
                          <a:pt x="37" y="66"/>
                        </a:lnTo>
                        <a:lnTo>
                          <a:pt x="0" y="101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4" name="Freeform 245">
                    <a:extLst>
                      <a:ext uri="{FF2B5EF4-FFF2-40B4-BE49-F238E27FC236}">
                        <a16:creationId xmlns:a16="http://schemas.microsoft.com/office/drawing/2014/main" id="{390F02B7-343B-4622-A502-5D02DF961F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23" y="2866"/>
                    <a:ext cx="99" cy="82"/>
                  </a:xfrm>
                  <a:custGeom>
                    <a:avLst/>
                    <a:gdLst>
                      <a:gd name="T0" fmla="*/ 0 w 296"/>
                      <a:gd name="T1" fmla="*/ 0 h 253"/>
                      <a:gd name="T2" fmla="*/ 0 w 296"/>
                      <a:gd name="T3" fmla="*/ 0 h 253"/>
                      <a:gd name="T4" fmla="*/ 0 w 296"/>
                      <a:gd name="T5" fmla="*/ 0 h 253"/>
                      <a:gd name="T6" fmla="*/ 0 w 296"/>
                      <a:gd name="T7" fmla="*/ 0 h 253"/>
                      <a:gd name="T8" fmla="*/ 0 w 296"/>
                      <a:gd name="T9" fmla="*/ 0 h 2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253"/>
                      <a:gd name="T17" fmla="*/ 296 w 296"/>
                      <a:gd name="T18" fmla="*/ 253 h 2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253">
                        <a:moveTo>
                          <a:pt x="0" y="253"/>
                        </a:moveTo>
                        <a:lnTo>
                          <a:pt x="63" y="206"/>
                        </a:lnTo>
                        <a:lnTo>
                          <a:pt x="146" y="142"/>
                        </a:lnTo>
                        <a:lnTo>
                          <a:pt x="231" y="72"/>
                        </a:lnTo>
                        <a:lnTo>
                          <a:pt x="296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5" name="Freeform 246">
                    <a:extLst>
                      <a:ext uri="{FF2B5EF4-FFF2-40B4-BE49-F238E27FC236}">
                        <a16:creationId xmlns:a16="http://schemas.microsoft.com/office/drawing/2014/main" id="{1E3EDC42-2F71-4894-BA2B-57F66A1CAE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19" y="3137"/>
                    <a:ext cx="77" cy="34"/>
                  </a:xfrm>
                  <a:custGeom>
                    <a:avLst/>
                    <a:gdLst>
                      <a:gd name="T0" fmla="*/ 0 w 237"/>
                      <a:gd name="T1" fmla="*/ 0 h 96"/>
                      <a:gd name="T2" fmla="*/ 0 w 237"/>
                      <a:gd name="T3" fmla="*/ 0 h 96"/>
                      <a:gd name="T4" fmla="*/ 0 w 237"/>
                      <a:gd name="T5" fmla="*/ 0 h 96"/>
                      <a:gd name="T6" fmla="*/ 0 w 237"/>
                      <a:gd name="T7" fmla="*/ 0 h 96"/>
                      <a:gd name="T8" fmla="*/ 0 w 237"/>
                      <a:gd name="T9" fmla="*/ 0 h 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7"/>
                      <a:gd name="T16" fmla="*/ 0 h 96"/>
                      <a:gd name="T17" fmla="*/ 237 w 237"/>
                      <a:gd name="T18" fmla="*/ 96 h 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7" h="96">
                        <a:moveTo>
                          <a:pt x="237" y="0"/>
                        </a:moveTo>
                        <a:lnTo>
                          <a:pt x="152" y="5"/>
                        </a:lnTo>
                        <a:lnTo>
                          <a:pt x="88" y="25"/>
                        </a:lnTo>
                        <a:lnTo>
                          <a:pt x="41" y="53"/>
                        </a:lnTo>
                        <a:lnTo>
                          <a:pt x="0" y="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6" name="Freeform 247">
                    <a:extLst>
                      <a:ext uri="{FF2B5EF4-FFF2-40B4-BE49-F238E27FC236}">
                        <a16:creationId xmlns:a16="http://schemas.microsoft.com/office/drawing/2014/main" id="{3C2CA673-1B50-4A38-B73B-8D755A4D5B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2" y="3085"/>
                    <a:ext cx="64" cy="26"/>
                  </a:xfrm>
                  <a:custGeom>
                    <a:avLst/>
                    <a:gdLst>
                      <a:gd name="T0" fmla="*/ 0 w 198"/>
                      <a:gd name="T1" fmla="*/ 0 h 79"/>
                      <a:gd name="T2" fmla="*/ 0 w 198"/>
                      <a:gd name="T3" fmla="*/ 0 h 79"/>
                      <a:gd name="T4" fmla="*/ 0 w 198"/>
                      <a:gd name="T5" fmla="*/ 0 h 79"/>
                      <a:gd name="T6" fmla="*/ 0 w 198"/>
                      <a:gd name="T7" fmla="*/ 0 h 79"/>
                      <a:gd name="T8" fmla="*/ 0 w 198"/>
                      <a:gd name="T9" fmla="*/ 0 h 79"/>
                      <a:gd name="T10" fmla="*/ 0 w 198"/>
                      <a:gd name="T11" fmla="*/ 0 h 7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98"/>
                      <a:gd name="T19" fmla="*/ 0 h 79"/>
                      <a:gd name="T20" fmla="*/ 198 w 198"/>
                      <a:gd name="T21" fmla="*/ 79 h 79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98" h="79">
                        <a:moveTo>
                          <a:pt x="198" y="16"/>
                        </a:moveTo>
                        <a:lnTo>
                          <a:pt x="145" y="0"/>
                        </a:lnTo>
                        <a:lnTo>
                          <a:pt x="97" y="3"/>
                        </a:lnTo>
                        <a:lnTo>
                          <a:pt x="47" y="25"/>
                        </a:lnTo>
                        <a:lnTo>
                          <a:pt x="16" y="47"/>
                        </a:lnTo>
                        <a:lnTo>
                          <a:pt x="0" y="7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7" name="Freeform 248">
                    <a:extLst>
                      <a:ext uri="{FF2B5EF4-FFF2-40B4-BE49-F238E27FC236}">
                        <a16:creationId xmlns:a16="http://schemas.microsoft.com/office/drawing/2014/main" id="{B9D0066B-1724-44E9-BF4B-27BBD33E28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929" y="3180"/>
                    <a:ext cx="60" cy="26"/>
                  </a:xfrm>
                  <a:custGeom>
                    <a:avLst/>
                    <a:gdLst>
                      <a:gd name="T0" fmla="*/ 0 w 184"/>
                      <a:gd name="T1" fmla="*/ 0 h 72"/>
                      <a:gd name="T2" fmla="*/ 0 w 184"/>
                      <a:gd name="T3" fmla="*/ 0 h 72"/>
                      <a:gd name="T4" fmla="*/ 0 w 184"/>
                      <a:gd name="T5" fmla="*/ 0 h 72"/>
                      <a:gd name="T6" fmla="*/ 0 w 184"/>
                      <a:gd name="T7" fmla="*/ 0 h 72"/>
                      <a:gd name="T8" fmla="*/ 0 w 184"/>
                      <a:gd name="T9" fmla="*/ 0 h 72"/>
                      <a:gd name="T10" fmla="*/ 0 w 184"/>
                      <a:gd name="T11" fmla="*/ 0 h 72"/>
                      <a:gd name="T12" fmla="*/ 0 w 184"/>
                      <a:gd name="T13" fmla="*/ 0 h 7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84"/>
                      <a:gd name="T22" fmla="*/ 0 h 72"/>
                      <a:gd name="T23" fmla="*/ 184 w 184"/>
                      <a:gd name="T24" fmla="*/ 72 h 72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84" h="72">
                        <a:moveTo>
                          <a:pt x="184" y="0"/>
                        </a:moveTo>
                        <a:lnTo>
                          <a:pt x="153" y="0"/>
                        </a:lnTo>
                        <a:lnTo>
                          <a:pt x="104" y="5"/>
                        </a:lnTo>
                        <a:lnTo>
                          <a:pt x="62" y="17"/>
                        </a:lnTo>
                        <a:lnTo>
                          <a:pt x="40" y="32"/>
                        </a:lnTo>
                        <a:lnTo>
                          <a:pt x="16" y="54"/>
                        </a:lnTo>
                        <a:lnTo>
                          <a:pt x="0" y="72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8" name="Freeform 249">
                    <a:extLst>
                      <a:ext uri="{FF2B5EF4-FFF2-40B4-BE49-F238E27FC236}">
                        <a16:creationId xmlns:a16="http://schemas.microsoft.com/office/drawing/2014/main" id="{81F37EB2-648C-4A47-8A30-DAA4A627C0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47" y="3055"/>
                    <a:ext cx="13" cy="26"/>
                  </a:xfrm>
                  <a:custGeom>
                    <a:avLst/>
                    <a:gdLst>
                      <a:gd name="T0" fmla="*/ 0 w 38"/>
                      <a:gd name="T1" fmla="*/ 0 h 78"/>
                      <a:gd name="T2" fmla="*/ 0 w 38"/>
                      <a:gd name="T3" fmla="*/ 0 h 78"/>
                      <a:gd name="T4" fmla="*/ 0 w 38"/>
                      <a:gd name="T5" fmla="*/ 0 h 78"/>
                      <a:gd name="T6" fmla="*/ 0 w 38"/>
                      <a:gd name="T7" fmla="*/ 0 h 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8"/>
                      <a:gd name="T13" fmla="*/ 0 h 78"/>
                      <a:gd name="T14" fmla="*/ 38 w 38"/>
                      <a:gd name="T15" fmla="*/ 78 h 7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8" h="78">
                        <a:moveTo>
                          <a:pt x="0" y="78"/>
                        </a:moveTo>
                        <a:lnTo>
                          <a:pt x="12" y="32"/>
                        </a:lnTo>
                        <a:lnTo>
                          <a:pt x="28" y="9"/>
                        </a:lnTo>
                        <a:lnTo>
                          <a:pt x="38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9" name="Freeform 250">
                    <a:extLst>
                      <a:ext uri="{FF2B5EF4-FFF2-40B4-BE49-F238E27FC236}">
                        <a16:creationId xmlns:a16="http://schemas.microsoft.com/office/drawing/2014/main" id="{5A1D43D9-99B6-44DA-B92A-92F610A7BD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84" y="2741"/>
                    <a:ext cx="343" cy="90"/>
                  </a:xfrm>
                  <a:custGeom>
                    <a:avLst/>
                    <a:gdLst>
                      <a:gd name="T0" fmla="*/ 0 w 1027"/>
                      <a:gd name="T1" fmla="*/ 0 h 266"/>
                      <a:gd name="T2" fmla="*/ 0 w 1027"/>
                      <a:gd name="T3" fmla="*/ 0 h 266"/>
                      <a:gd name="T4" fmla="*/ 0 w 1027"/>
                      <a:gd name="T5" fmla="*/ 0 h 266"/>
                      <a:gd name="T6" fmla="*/ 0 w 1027"/>
                      <a:gd name="T7" fmla="*/ 0 h 266"/>
                      <a:gd name="T8" fmla="*/ 0 w 1027"/>
                      <a:gd name="T9" fmla="*/ 0 h 266"/>
                      <a:gd name="T10" fmla="*/ 0 w 1027"/>
                      <a:gd name="T11" fmla="*/ 0 h 266"/>
                      <a:gd name="T12" fmla="*/ 0 w 1027"/>
                      <a:gd name="T13" fmla="*/ 0 h 266"/>
                      <a:gd name="T14" fmla="*/ 0 w 1027"/>
                      <a:gd name="T15" fmla="*/ 0 h 26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027"/>
                      <a:gd name="T25" fmla="*/ 0 h 266"/>
                      <a:gd name="T26" fmla="*/ 1027 w 1027"/>
                      <a:gd name="T27" fmla="*/ 266 h 26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027" h="266">
                        <a:moveTo>
                          <a:pt x="0" y="0"/>
                        </a:moveTo>
                        <a:lnTo>
                          <a:pt x="158" y="141"/>
                        </a:lnTo>
                        <a:lnTo>
                          <a:pt x="270" y="204"/>
                        </a:lnTo>
                        <a:lnTo>
                          <a:pt x="379" y="250"/>
                        </a:lnTo>
                        <a:lnTo>
                          <a:pt x="727" y="266"/>
                        </a:lnTo>
                        <a:lnTo>
                          <a:pt x="869" y="236"/>
                        </a:lnTo>
                        <a:lnTo>
                          <a:pt x="948" y="204"/>
                        </a:lnTo>
                        <a:lnTo>
                          <a:pt x="1027" y="204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0" name="Freeform 251">
                    <a:extLst>
                      <a:ext uri="{FF2B5EF4-FFF2-40B4-BE49-F238E27FC236}">
                        <a16:creationId xmlns:a16="http://schemas.microsoft.com/office/drawing/2014/main" id="{8C878297-9604-4860-87C1-24FF199F65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710" y="2763"/>
                    <a:ext cx="56" cy="133"/>
                  </a:xfrm>
                  <a:custGeom>
                    <a:avLst/>
                    <a:gdLst>
                      <a:gd name="T0" fmla="*/ 0 w 174"/>
                      <a:gd name="T1" fmla="*/ 0 h 396"/>
                      <a:gd name="T2" fmla="*/ 0 w 174"/>
                      <a:gd name="T3" fmla="*/ 0 h 396"/>
                      <a:gd name="T4" fmla="*/ 0 w 174"/>
                      <a:gd name="T5" fmla="*/ 0 h 396"/>
                      <a:gd name="T6" fmla="*/ 0 w 174"/>
                      <a:gd name="T7" fmla="*/ 0 h 396"/>
                      <a:gd name="T8" fmla="*/ 0 w 174"/>
                      <a:gd name="T9" fmla="*/ 0 h 3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4"/>
                      <a:gd name="T16" fmla="*/ 0 h 396"/>
                      <a:gd name="T17" fmla="*/ 174 w 174"/>
                      <a:gd name="T18" fmla="*/ 396 h 3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4" h="396">
                        <a:moveTo>
                          <a:pt x="0" y="0"/>
                        </a:moveTo>
                        <a:lnTo>
                          <a:pt x="80" y="111"/>
                        </a:lnTo>
                        <a:lnTo>
                          <a:pt x="127" y="221"/>
                        </a:lnTo>
                        <a:lnTo>
                          <a:pt x="143" y="284"/>
                        </a:lnTo>
                        <a:lnTo>
                          <a:pt x="174" y="396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1" name="Freeform 252">
                    <a:extLst>
                      <a:ext uri="{FF2B5EF4-FFF2-40B4-BE49-F238E27FC236}">
                        <a16:creationId xmlns:a16="http://schemas.microsoft.com/office/drawing/2014/main" id="{28371FF6-523A-44EE-8022-5763B44759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63" y="2926"/>
                    <a:ext cx="330" cy="142"/>
                  </a:xfrm>
                  <a:custGeom>
                    <a:avLst/>
                    <a:gdLst>
                      <a:gd name="T0" fmla="*/ 0 w 992"/>
                      <a:gd name="T1" fmla="*/ 0 h 425"/>
                      <a:gd name="T2" fmla="*/ 0 w 992"/>
                      <a:gd name="T3" fmla="*/ 0 h 425"/>
                      <a:gd name="T4" fmla="*/ 0 w 992"/>
                      <a:gd name="T5" fmla="*/ 0 h 425"/>
                      <a:gd name="T6" fmla="*/ 0 w 992"/>
                      <a:gd name="T7" fmla="*/ 0 h 425"/>
                      <a:gd name="T8" fmla="*/ 0 w 992"/>
                      <a:gd name="T9" fmla="*/ 0 h 425"/>
                      <a:gd name="T10" fmla="*/ 0 w 992"/>
                      <a:gd name="T11" fmla="*/ 0 h 425"/>
                      <a:gd name="T12" fmla="*/ 0 w 992"/>
                      <a:gd name="T13" fmla="*/ 0 h 425"/>
                      <a:gd name="T14" fmla="*/ 0 w 992"/>
                      <a:gd name="T15" fmla="*/ 0 h 425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92"/>
                      <a:gd name="T25" fmla="*/ 0 h 425"/>
                      <a:gd name="T26" fmla="*/ 992 w 992"/>
                      <a:gd name="T27" fmla="*/ 425 h 425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92" h="425">
                        <a:moveTo>
                          <a:pt x="992" y="0"/>
                        </a:moveTo>
                        <a:lnTo>
                          <a:pt x="804" y="110"/>
                        </a:lnTo>
                        <a:lnTo>
                          <a:pt x="678" y="141"/>
                        </a:lnTo>
                        <a:lnTo>
                          <a:pt x="504" y="204"/>
                        </a:lnTo>
                        <a:lnTo>
                          <a:pt x="331" y="253"/>
                        </a:lnTo>
                        <a:lnTo>
                          <a:pt x="172" y="315"/>
                        </a:lnTo>
                        <a:lnTo>
                          <a:pt x="15" y="394"/>
                        </a:lnTo>
                        <a:lnTo>
                          <a:pt x="0" y="425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2" name="Freeform 253">
                    <a:extLst>
                      <a:ext uri="{FF2B5EF4-FFF2-40B4-BE49-F238E27FC236}">
                        <a16:creationId xmlns:a16="http://schemas.microsoft.com/office/drawing/2014/main" id="{A97A558C-89B6-4572-A74A-621FF9C1A9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83" y="2939"/>
                    <a:ext cx="9" cy="39"/>
                  </a:xfrm>
                  <a:custGeom>
                    <a:avLst/>
                    <a:gdLst>
                      <a:gd name="T0" fmla="*/ 0 w 27"/>
                      <a:gd name="T1" fmla="*/ 0 h 116"/>
                      <a:gd name="T2" fmla="*/ 0 w 27"/>
                      <a:gd name="T3" fmla="*/ 0 h 116"/>
                      <a:gd name="T4" fmla="*/ 0 w 27"/>
                      <a:gd name="T5" fmla="*/ 0 h 116"/>
                      <a:gd name="T6" fmla="*/ 0 w 27"/>
                      <a:gd name="T7" fmla="*/ 0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"/>
                      <a:gd name="T13" fmla="*/ 0 h 116"/>
                      <a:gd name="T14" fmla="*/ 27 w 27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" h="116">
                        <a:moveTo>
                          <a:pt x="18" y="116"/>
                        </a:moveTo>
                        <a:lnTo>
                          <a:pt x="27" y="86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3" name="Freeform 254">
                    <a:extLst>
                      <a:ext uri="{FF2B5EF4-FFF2-40B4-BE49-F238E27FC236}">
                        <a16:creationId xmlns:a16="http://schemas.microsoft.com/office/drawing/2014/main" id="{CFF16463-37B9-4158-8EC4-EDBD6F2B9A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44" y="2814"/>
                    <a:ext cx="69" cy="52"/>
                  </a:xfrm>
                  <a:custGeom>
                    <a:avLst/>
                    <a:gdLst>
                      <a:gd name="T0" fmla="*/ 0 w 204"/>
                      <a:gd name="T1" fmla="*/ 0 h 149"/>
                      <a:gd name="T2" fmla="*/ 0 w 204"/>
                      <a:gd name="T3" fmla="*/ 0 h 149"/>
                      <a:gd name="T4" fmla="*/ 0 w 204"/>
                      <a:gd name="T5" fmla="*/ 0 h 149"/>
                      <a:gd name="T6" fmla="*/ 0 w 204"/>
                      <a:gd name="T7" fmla="*/ 0 h 14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04"/>
                      <a:gd name="T13" fmla="*/ 0 h 149"/>
                      <a:gd name="T14" fmla="*/ 204 w 204"/>
                      <a:gd name="T15" fmla="*/ 149 h 14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04" h="149">
                        <a:moveTo>
                          <a:pt x="0" y="0"/>
                        </a:moveTo>
                        <a:lnTo>
                          <a:pt x="53" y="47"/>
                        </a:lnTo>
                        <a:lnTo>
                          <a:pt x="107" y="86"/>
                        </a:lnTo>
                        <a:lnTo>
                          <a:pt x="204" y="149"/>
                        </a:lnTo>
                      </a:path>
                    </a:pathLst>
                  </a:custGeom>
                  <a:solidFill>
                    <a:srgbClr val="FFDBB7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7672" name="Group 255">
                <a:extLst>
                  <a:ext uri="{FF2B5EF4-FFF2-40B4-BE49-F238E27FC236}">
                    <a16:creationId xmlns:a16="http://schemas.microsoft.com/office/drawing/2014/main" id="{63FEBB9E-6061-454C-B6A8-2E93179FB2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899133">
                <a:off x="3365" y="2491"/>
                <a:ext cx="824" cy="833"/>
                <a:chOff x="2113" y="3121"/>
                <a:chExt cx="824" cy="833"/>
              </a:xfrm>
            </p:grpSpPr>
            <p:grpSp>
              <p:nvGrpSpPr>
                <p:cNvPr id="27673" name="Group 256">
                  <a:extLst>
                    <a:ext uri="{FF2B5EF4-FFF2-40B4-BE49-F238E27FC236}">
                      <a16:creationId xmlns:a16="http://schemas.microsoft.com/office/drawing/2014/main" id="{5F918DB5-9211-4001-B6FF-FCA3215607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3" y="3446"/>
                  <a:ext cx="532" cy="508"/>
                  <a:chOff x="2113" y="3446"/>
                  <a:chExt cx="532" cy="508"/>
                </a:xfrm>
              </p:grpSpPr>
              <p:sp>
                <p:nvSpPr>
                  <p:cNvPr id="27726" name="Oval 257">
                    <a:extLst>
                      <a:ext uri="{FF2B5EF4-FFF2-40B4-BE49-F238E27FC236}">
                        <a16:creationId xmlns:a16="http://schemas.microsoft.com/office/drawing/2014/main" id="{AFCC779C-C819-4B0B-B9D1-F28EA98A8A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4" y="3776"/>
                    <a:ext cx="409" cy="178"/>
                  </a:xfrm>
                  <a:prstGeom prst="ellipse">
                    <a:avLst/>
                  </a:pr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27" name="Freeform 258">
                    <a:extLst>
                      <a:ext uri="{FF2B5EF4-FFF2-40B4-BE49-F238E27FC236}">
                        <a16:creationId xmlns:a16="http://schemas.microsoft.com/office/drawing/2014/main" id="{D4FDAF6E-8205-4FD6-B96F-72C0562C65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" y="3496"/>
                    <a:ext cx="205" cy="367"/>
                  </a:xfrm>
                  <a:custGeom>
                    <a:avLst/>
                    <a:gdLst>
                      <a:gd name="T0" fmla="*/ 0 w 1025"/>
                      <a:gd name="T1" fmla="*/ 0 h 1834"/>
                      <a:gd name="T2" fmla="*/ 0 w 1025"/>
                      <a:gd name="T3" fmla="*/ 0 h 1834"/>
                      <a:gd name="T4" fmla="*/ 0 w 1025"/>
                      <a:gd name="T5" fmla="*/ 0 h 1834"/>
                      <a:gd name="T6" fmla="*/ 0 w 1025"/>
                      <a:gd name="T7" fmla="*/ 0 h 1834"/>
                      <a:gd name="T8" fmla="*/ 0 w 1025"/>
                      <a:gd name="T9" fmla="*/ 0 h 1834"/>
                      <a:gd name="T10" fmla="*/ 0 w 1025"/>
                      <a:gd name="T11" fmla="*/ 0 h 1834"/>
                      <a:gd name="T12" fmla="*/ 0 w 1025"/>
                      <a:gd name="T13" fmla="*/ 0 h 1834"/>
                      <a:gd name="T14" fmla="*/ 0 w 1025"/>
                      <a:gd name="T15" fmla="*/ 0 h 1834"/>
                      <a:gd name="T16" fmla="*/ 0 w 1025"/>
                      <a:gd name="T17" fmla="*/ 0 h 1834"/>
                      <a:gd name="T18" fmla="*/ 0 w 1025"/>
                      <a:gd name="T19" fmla="*/ 0 h 1834"/>
                      <a:gd name="T20" fmla="*/ 0 w 1025"/>
                      <a:gd name="T21" fmla="*/ 0 h 1834"/>
                      <a:gd name="T22" fmla="*/ 0 w 1025"/>
                      <a:gd name="T23" fmla="*/ 0 h 1834"/>
                      <a:gd name="T24" fmla="*/ 0 w 1025"/>
                      <a:gd name="T25" fmla="*/ 0 h 1834"/>
                      <a:gd name="T26" fmla="*/ 0 w 1025"/>
                      <a:gd name="T27" fmla="*/ 0 h 1834"/>
                      <a:gd name="T28" fmla="*/ 0 w 1025"/>
                      <a:gd name="T29" fmla="*/ 0 h 1834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25"/>
                      <a:gd name="T46" fmla="*/ 0 h 1834"/>
                      <a:gd name="T47" fmla="*/ 1025 w 1025"/>
                      <a:gd name="T48" fmla="*/ 1834 h 1834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25" h="1834">
                        <a:moveTo>
                          <a:pt x="116" y="0"/>
                        </a:moveTo>
                        <a:lnTo>
                          <a:pt x="145" y="251"/>
                        </a:lnTo>
                        <a:lnTo>
                          <a:pt x="153" y="393"/>
                        </a:lnTo>
                        <a:lnTo>
                          <a:pt x="163" y="548"/>
                        </a:lnTo>
                        <a:lnTo>
                          <a:pt x="172" y="695"/>
                        </a:lnTo>
                        <a:lnTo>
                          <a:pt x="173" y="846"/>
                        </a:lnTo>
                        <a:lnTo>
                          <a:pt x="167" y="957"/>
                        </a:lnTo>
                        <a:lnTo>
                          <a:pt x="154" y="1098"/>
                        </a:lnTo>
                        <a:lnTo>
                          <a:pt x="129" y="1275"/>
                        </a:lnTo>
                        <a:lnTo>
                          <a:pt x="97" y="1450"/>
                        </a:lnTo>
                        <a:lnTo>
                          <a:pt x="51" y="1627"/>
                        </a:lnTo>
                        <a:lnTo>
                          <a:pt x="0" y="1834"/>
                        </a:lnTo>
                        <a:lnTo>
                          <a:pt x="1025" y="1834"/>
                        </a:lnTo>
                        <a:lnTo>
                          <a:pt x="1025" y="0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28" name="Freeform 259">
                    <a:extLst>
                      <a:ext uri="{FF2B5EF4-FFF2-40B4-BE49-F238E27FC236}">
                        <a16:creationId xmlns:a16="http://schemas.microsoft.com/office/drawing/2014/main" id="{6BBF317F-7C50-4D5A-B767-64BFE53B29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78" y="3496"/>
                    <a:ext cx="205" cy="367"/>
                  </a:xfrm>
                  <a:custGeom>
                    <a:avLst/>
                    <a:gdLst>
                      <a:gd name="T0" fmla="*/ 0 w 1025"/>
                      <a:gd name="T1" fmla="*/ 0 h 1834"/>
                      <a:gd name="T2" fmla="*/ 0 w 1025"/>
                      <a:gd name="T3" fmla="*/ 0 h 1834"/>
                      <a:gd name="T4" fmla="*/ 0 w 1025"/>
                      <a:gd name="T5" fmla="*/ 0 h 1834"/>
                      <a:gd name="T6" fmla="*/ 0 w 1025"/>
                      <a:gd name="T7" fmla="*/ 0 h 1834"/>
                      <a:gd name="T8" fmla="*/ 0 w 1025"/>
                      <a:gd name="T9" fmla="*/ 0 h 1834"/>
                      <a:gd name="T10" fmla="*/ 0 w 1025"/>
                      <a:gd name="T11" fmla="*/ 0 h 1834"/>
                      <a:gd name="T12" fmla="*/ 0 w 1025"/>
                      <a:gd name="T13" fmla="*/ 0 h 1834"/>
                      <a:gd name="T14" fmla="*/ 0 w 1025"/>
                      <a:gd name="T15" fmla="*/ 0 h 1834"/>
                      <a:gd name="T16" fmla="*/ 0 w 1025"/>
                      <a:gd name="T17" fmla="*/ 0 h 1834"/>
                      <a:gd name="T18" fmla="*/ 0 w 1025"/>
                      <a:gd name="T19" fmla="*/ 0 h 1834"/>
                      <a:gd name="T20" fmla="*/ 0 w 1025"/>
                      <a:gd name="T21" fmla="*/ 0 h 1834"/>
                      <a:gd name="T22" fmla="*/ 0 w 1025"/>
                      <a:gd name="T23" fmla="*/ 0 h 1834"/>
                      <a:gd name="T24" fmla="*/ 0 w 1025"/>
                      <a:gd name="T25" fmla="*/ 0 h 1834"/>
                      <a:gd name="T26" fmla="*/ 0 w 1025"/>
                      <a:gd name="T27" fmla="*/ 0 h 1834"/>
                      <a:gd name="T28" fmla="*/ 0 w 1025"/>
                      <a:gd name="T29" fmla="*/ 0 h 1834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25"/>
                      <a:gd name="T46" fmla="*/ 0 h 1834"/>
                      <a:gd name="T47" fmla="*/ 1025 w 1025"/>
                      <a:gd name="T48" fmla="*/ 1834 h 1834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25" h="1834">
                        <a:moveTo>
                          <a:pt x="908" y="0"/>
                        </a:moveTo>
                        <a:lnTo>
                          <a:pt x="879" y="251"/>
                        </a:lnTo>
                        <a:lnTo>
                          <a:pt x="871" y="393"/>
                        </a:lnTo>
                        <a:lnTo>
                          <a:pt x="861" y="548"/>
                        </a:lnTo>
                        <a:lnTo>
                          <a:pt x="852" y="695"/>
                        </a:lnTo>
                        <a:lnTo>
                          <a:pt x="851" y="846"/>
                        </a:lnTo>
                        <a:lnTo>
                          <a:pt x="857" y="957"/>
                        </a:lnTo>
                        <a:lnTo>
                          <a:pt x="870" y="1098"/>
                        </a:lnTo>
                        <a:lnTo>
                          <a:pt x="896" y="1275"/>
                        </a:lnTo>
                        <a:lnTo>
                          <a:pt x="928" y="1450"/>
                        </a:lnTo>
                        <a:lnTo>
                          <a:pt x="973" y="1627"/>
                        </a:lnTo>
                        <a:lnTo>
                          <a:pt x="1025" y="1834"/>
                        </a:lnTo>
                        <a:lnTo>
                          <a:pt x="0" y="1834"/>
                        </a:lnTo>
                        <a:lnTo>
                          <a:pt x="0" y="0"/>
                        </a:lnTo>
                        <a:lnTo>
                          <a:pt x="908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29" name="Freeform 260">
                    <a:extLst>
                      <a:ext uri="{FF2B5EF4-FFF2-40B4-BE49-F238E27FC236}">
                        <a16:creationId xmlns:a16="http://schemas.microsoft.com/office/drawing/2014/main" id="{F9CD5A08-4C6A-480C-A7CC-FC3EA3E742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6" y="3857"/>
                    <a:ext cx="406" cy="8"/>
                  </a:xfrm>
                  <a:custGeom>
                    <a:avLst/>
                    <a:gdLst>
                      <a:gd name="T0" fmla="*/ 0 w 2033"/>
                      <a:gd name="T1" fmla="*/ 0 h 43"/>
                      <a:gd name="T2" fmla="*/ 0 w 2033"/>
                      <a:gd name="T3" fmla="*/ 0 h 43"/>
                      <a:gd name="T4" fmla="*/ 0 w 2033"/>
                      <a:gd name="T5" fmla="*/ 0 h 43"/>
                      <a:gd name="T6" fmla="*/ 0 w 2033"/>
                      <a:gd name="T7" fmla="*/ 0 h 43"/>
                      <a:gd name="T8" fmla="*/ 0 w 2033"/>
                      <a:gd name="T9" fmla="*/ 0 h 4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33"/>
                      <a:gd name="T16" fmla="*/ 0 h 43"/>
                      <a:gd name="T17" fmla="*/ 2033 w 2033"/>
                      <a:gd name="T18" fmla="*/ 43 h 4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33" h="43">
                        <a:moveTo>
                          <a:pt x="9" y="0"/>
                        </a:moveTo>
                        <a:lnTo>
                          <a:pt x="0" y="43"/>
                        </a:lnTo>
                        <a:lnTo>
                          <a:pt x="2033" y="43"/>
                        </a:lnTo>
                        <a:lnTo>
                          <a:pt x="2028" y="0"/>
                        </a:lnTo>
                        <a:lnTo>
                          <a:pt x="9" y="0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30" name="Rectangle 261">
                    <a:extLst>
                      <a:ext uri="{FF2B5EF4-FFF2-40B4-BE49-F238E27FC236}">
                        <a16:creationId xmlns:a16="http://schemas.microsoft.com/office/drawing/2014/main" id="{301E2886-362D-4108-94A8-9AC2012FF7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6" y="3484"/>
                    <a:ext cx="45" cy="393"/>
                  </a:xfrm>
                  <a:prstGeom prst="rect">
                    <a:avLst/>
                  </a:pr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31" name="Freeform 262">
                    <a:extLst>
                      <a:ext uri="{FF2B5EF4-FFF2-40B4-BE49-F238E27FC236}">
                        <a16:creationId xmlns:a16="http://schemas.microsoft.com/office/drawing/2014/main" id="{AF21304D-ED5C-4D7B-9EDA-CCD6605214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97" y="3508"/>
                    <a:ext cx="71" cy="414"/>
                  </a:xfrm>
                  <a:custGeom>
                    <a:avLst/>
                    <a:gdLst>
                      <a:gd name="T0" fmla="*/ 0 w 358"/>
                      <a:gd name="T1" fmla="*/ 0 h 2069"/>
                      <a:gd name="T2" fmla="*/ 0 w 358"/>
                      <a:gd name="T3" fmla="*/ 0 h 2069"/>
                      <a:gd name="T4" fmla="*/ 0 w 358"/>
                      <a:gd name="T5" fmla="*/ 0 h 2069"/>
                      <a:gd name="T6" fmla="*/ 0 w 358"/>
                      <a:gd name="T7" fmla="*/ 0 h 2069"/>
                      <a:gd name="T8" fmla="*/ 0 w 358"/>
                      <a:gd name="T9" fmla="*/ 0 h 2069"/>
                      <a:gd name="T10" fmla="*/ 0 w 358"/>
                      <a:gd name="T11" fmla="*/ 0 h 2069"/>
                      <a:gd name="T12" fmla="*/ 0 w 358"/>
                      <a:gd name="T13" fmla="*/ 0 h 2069"/>
                      <a:gd name="T14" fmla="*/ 0 w 358"/>
                      <a:gd name="T15" fmla="*/ 0 h 2069"/>
                      <a:gd name="T16" fmla="*/ 0 w 358"/>
                      <a:gd name="T17" fmla="*/ 0 h 2069"/>
                      <a:gd name="T18" fmla="*/ 0 w 358"/>
                      <a:gd name="T19" fmla="*/ 0 h 2069"/>
                      <a:gd name="T20" fmla="*/ 0 w 358"/>
                      <a:gd name="T21" fmla="*/ 0 h 2069"/>
                      <a:gd name="T22" fmla="*/ 0 w 358"/>
                      <a:gd name="T23" fmla="*/ 0 h 2069"/>
                      <a:gd name="T24" fmla="*/ 0 w 358"/>
                      <a:gd name="T25" fmla="*/ 0 h 2069"/>
                      <a:gd name="T26" fmla="*/ 0 w 358"/>
                      <a:gd name="T27" fmla="*/ 0 h 2069"/>
                      <a:gd name="T28" fmla="*/ 0 w 358"/>
                      <a:gd name="T29" fmla="*/ 0 h 2069"/>
                      <a:gd name="T30" fmla="*/ 0 w 358"/>
                      <a:gd name="T31" fmla="*/ 0 h 2069"/>
                      <a:gd name="T32" fmla="*/ 0 w 358"/>
                      <a:gd name="T33" fmla="*/ 0 h 2069"/>
                      <a:gd name="T34" fmla="*/ 0 w 358"/>
                      <a:gd name="T35" fmla="*/ 0 h 2069"/>
                      <a:gd name="T36" fmla="*/ 0 w 358"/>
                      <a:gd name="T37" fmla="*/ 0 h 2069"/>
                      <a:gd name="T38" fmla="*/ 0 w 358"/>
                      <a:gd name="T39" fmla="*/ 0 h 2069"/>
                      <a:gd name="T40" fmla="*/ 0 w 358"/>
                      <a:gd name="T41" fmla="*/ 0 h 2069"/>
                      <a:gd name="T42" fmla="*/ 0 w 358"/>
                      <a:gd name="T43" fmla="*/ 0 h 2069"/>
                      <a:gd name="T44" fmla="*/ 0 w 358"/>
                      <a:gd name="T45" fmla="*/ 0 h 2069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w 358"/>
                      <a:gd name="T70" fmla="*/ 0 h 2069"/>
                      <a:gd name="T71" fmla="*/ 358 w 358"/>
                      <a:gd name="T72" fmla="*/ 2069 h 2069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T69" t="T70" r="T71" b="T72"/>
                    <a:pathLst>
                      <a:path w="358" h="2069">
                        <a:moveTo>
                          <a:pt x="110" y="0"/>
                        </a:moveTo>
                        <a:lnTo>
                          <a:pt x="150" y="303"/>
                        </a:lnTo>
                        <a:lnTo>
                          <a:pt x="159" y="450"/>
                        </a:lnTo>
                        <a:lnTo>
                          <a:pt x="168" y="611"/>
                        </a:lnTo>
                        <a:lnTo>
                          <a:pt x="179" y="767"/>
                        </a:lnTo>
                        <a:lnTo>
                          <a:pt x="181" y="925"/>
                        </a:lnTo>
                        <a:lnTo>
                          <a:pt x="174" y="1041"/>
                        </a:lnTo>
                        <a:lnTo>
                          <a:pt x="160" y="1187"/>
                        </a:lnTo>
                        <a:lnTo>
                          <a:pt x="135" y="1372"/>
                        </a:lnTo>
                        <a:lnTo>
                          <a:pt x="100" y="1556"/>
                        </a:lnTo>
                        <a:lnTo>
                          <a:pt x="52" y="1741"/>
                        </a:lnTo>
                        <a:lnTo>
                          <a:pt x="0" y="1956"/>
                        </a:lnTo>
                        <a:lnTo>
                          <a:pt x="42" y="1993"/>
                        </a:lnTo>
                        <a:lnTo>
                          <a:pt x="100" y="2028"/>
                        </a:lnTo>
                        <a:lnTo>
                          <a:pt x="173" y="2069"/>
                        </a:lnTo>
                        <a:lnTo>
                          <a:pt x="192" y="1771"/>
                        </a:lnTo>
                        <a:lnTo>
                          <a:pt x="216" y="1402"/>
                        </a:lnTo>
                        <a:lnTo>
                          <a:pt x="230" y="1186"/>
                        </a:lnTo>
                        <a:lnTo>
                          <a:pt x="241" y="1039"/>
                        </a:lnTo>
                        <a:lnTo>
                          <a:pt x="260" y="777"/>
                        </a:lnTo>
                        <a:lnTo>
                          <a:pt x="295" y="448"/>
                        </a:lnTo>
                        <a:lnTo>
                          <a:pt x="358" y="30"/>
                        </a:lnTo>
                        <a:lnTo>
                          <a:pt x="110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32" name="Oval 263">
                    <a:extLst>
                      <a:ext uri="{FF2B5EF4-FFF2-40B4-BE49-F238E27FC236}">
                        <a16:creationId xmlns:a16="http://schemas.microsoft.com/office/drawing/2014/main" id="{ADFEA3D2-9584-4EB4-BA01-1FC38DCD2E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1" y="3446"/>
                    <a:ext cx="532" cy="128"/>
                  </a:xfrm>
                  <a:prstGeom prst="ellipse">
                    <a:avLst/>
                  </a:prstGeom>
                  <a:solidFill>
                    <a:srgbClr val="60606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33" name="Oval 264">
                    <a:extLst>
                      <a:ext uri="{FF2B5EF4-FFF2-40B4-BE49-F238E27FC236}">
                        <a16:creationId xmlns:a16="http://schemas.microsoft.com/office/drawing/2014/main" id="{9A75F0EC-04B6-4A9E-9FE3-03BE91B869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97" y="3453"/>
                    <a:ext cx="364" cy="8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7674" name="Group 265">
                  <a:extLst>
                    <a:ext uri="{FF2B5EF4-FFF2-40B4-BE49-F238E27FC236}">
                      <a16:creationId xmlns:a16="http://schemas.microsoft.com/office/drawing/2014/main" id="{0861166D-8DCA-4CA8-91D3-CF8490872F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121"/>
                  <a:ext cx="495" cy="339"/>
                  <a:chOff x="2442" y="3121"/>
                  <a:chExt cx="495" cy="339"/>
                </a:xfrm>
              </p:grpSpPr>
              <p:grpSp>
                <p:nvGrpSpPr>
                  <p:cNvPr id="27717" name="Group 266">
                    <a:extLst>
                      <a:ext uri="{FF2B5EF4-FFF2-40B4-BE49-F238E27FC236}">
                        <a16:creationId xmlns:a16="http://schemas.microsoft.com/office/drawing/2014/main" id="{B20EF35D-E079-413F-9233-F6969DFE18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51" y="3121"/>
                    <a:ext cx="486" cy="335"/>
                    <a:chOff x="2451" y="3121"/>
                    <a:chExt cx="486" cy="335"/>
                  </a:xfrm>
                </p:grpSpPr>
                <p:sp>
                  <p:nvSpPr>
                    <p:cNvPr id="27724" name="Oval 267">
                      <a:extLst>
                        <a:ext uri="{FF2B5EF4-FFF2-40B4-BE49-F238E27FC236}">
                          <a16:creationId xmlns:a16="http://schemas.microsoft.com/office/drawing/2014/main" id="{07677AB3-F8F5-464A-93CD-28FFF6DB15D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05" y="3124"/>
                      <a:ext cx="28" cy="29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25" name="Freeform 268">
                      <a:extLst>
                        <a:ext uri="{FF2B5EF4-FFF2-40B4-BE49-F238E27FC236}">
                          <a16:creationId xmlns:a16="http://schemas.microsoft.com/office/drawing/2014/main" id="{AD73474F-E28F-41B2-BC30-695A7BED622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48" y="3125"/>
                      <a:ext cx="480" cy="332"/>
                    </a:xfrm>
                    <a:custGeom>
                      <a:avLst/>
                      <a:gdLst>
                        <a:gd name="T0" fmla="*/ 0 w 2397"/>
                        <a:gd name="T1" fmla="*/ 0 h 1660"/>
                        <a:gd name="T2" fmla="*/ 0 w 2397"/>
                        <a:gd name="T3" fmla="*/ 0 h 1660"/>
                        <a:gd name="T4" fmla="*/ 0 w 2397"/>
                        <a:gd name="T5" fmla="*/ 0 h 1660"/>
                        <a:gd name="T6" fmla="*/ 0 w 2397"/>
                        <a:gd name="T7" fmla="*/ 0 h 1660"/>
                        <a:gd name="T8" fmla="*/ 0 w 2397"/>
                        <a:gd name="T9" fmla="*/ 0 h 166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397"/>
                        <a:gd name="T16" fmla="*/ 0 h 1660"/>
                        <a:gd name="T17" fmla="*/ 2397 w 2397"/>
                        <a:gd name="T18" fmla="*/ 1660 h 166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397" h="1660">
                          <a:moveTo>
                            <a:pt x="0" y="1450"/>
                          </a:moveTo>
                          <a:lnTo>
                            <a:pt x="2320" y="0"/>
                          </a:lnTo>
                          <a:lnTo>
                            <a:pt x="2397" y="102"/>
                          </a:lnTo>
                          <a:lnTo>
                            <a:pt x="119" y="1660"/>
                          </a:lnTo>
                          <a:lnTo>
                            <a:pt x="0" y="145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7718" name="Group 269">
                    <a:extLst>
                      <a:ext uri="{FF2B5EF4-FFF2-40B4-BE49-F238E27FC236}">
                        <a16:creationId xmlns:a16="http://schemas.microsoft.com/office/drawing/2014/main" id="{9F018398-B00A-4CE6-BF5E-C3FEED40D4E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42" y="3123"/>
                    <a:ext cx="493" cy="337"/>
                    <a:chOff x="2442" y="3123"/>
                    <a:chExt cx="493" cy="337"/>
                  </a:xfrm>
                </p:grpSpPr>
                <p:sp>
                  <p:nvSpPr>
                    <p:cNvPr id="27719" name="Freeform 270">
                      <a:extLst>
                        <a:ext uri="{FF2B5EF4-FFF2-40B4-BE49-F238E27FC236}">
                          <a16:creationId xmlns:a16="http://schemas.microsoft.com/office/drawing/2014/main" id="{A3EEB79C-2DF2-4EDD-BA97-83215930439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3127"/>
                      <a:ext cx="20" cy="25"/>
                    </a:xfrm>
                    <a:custGeom>
                      <a:avLst/>
                      <a:gdLst>
                        <a:gd name="T0" fmla="*/ 0 w 101"/>
                        <a:gd name="T1" fmla="*/ 0 h 124"/>
                        <a:gd name="T2" fmla="*/ 0 w 101"/>
                        <a:gd name="T3" fmla="*/ 0 h 124"/>
                        <a:gd name="T4" fmla="*/ 0 w 101"/>
                        <a:gd name="T5" fmla="*/ 0 h 124"/>
                        <a:gd name="T6" fmla="*/ 0 w 101"/>
                        <a:gd name="T7" fmla="*/ 0 h 124"/>
                        <a:gd name="T8" fmla="*/ 0 w 101"/>
                        <a:gd name="T9" fmla="*/ 0 h 1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01"/>
                        <a:gd name="T16" fmla="*/ 0 h 124"/>
                        <a:gd name="T17" fmla="*/ 101 w 101"/>
                        <a:gd name="T18" fmla="*/ 124 h 1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01" h="124">
                          <a:moveTo>
                            <a:pt x="0" y="23"/>
                          </a:moveTo>
                          <a:lnTo>
                            <a:pt x="31" y="0"/>
                          </a:lnTo>
                          <a:lnTo>
                            <a:pt x="101" y="96"/>
                          </a:lnTo>
                          <a:lnTo>
                            <a:pt x="63" y="124"/>
                          </a:lnTo>
                          <a:lnTo>
                            <a:pt x="0" y="2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20" name="Freeform 271">
                      <a:extLst>
                        <a:ext uri="{FF2B5EF4-FFF2-40B4-BE49-F238E27FC236}">
                          <a16:creationId xmlns:a16="http://schemas.microsoft.com/office/drawing/2014/main" id="{88212F50-A512-458C-8A6A-3D391112B9A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7" y="3130"/>
                      <a:ext cx="385" cy="251"/>
                    </a:xfrm>
                    <a:custGeom>
                      <a:avLst/>
                      <a:gdLst>
                        <a:gd name="T0" fmla="*/ 0 w 1922"/>
                        <a:gd name="T1" fmla="*/ 0 h 1252"/>
                        <a:gd name="T2" fmla="*/ 0 w 1922"/>
                        <a:gd name="T3" fmla="*/ 0 h 1252"/>
                        <a:gd name="T4" fmla="*/ 0 w 1922"/>
                        <a:gd name="T5" fmla="*/ 0 h 1252"/>
                        <a:gd name="T6" fmla="*/ 0 w 1922"/>
                        <a:gd name="T7" fmla="*/ 0 h 1252"/>
                        <a:gd name="T8" fmla="*/ 0 w 1922"/>
                        <a:gd name="T9" fmla="*/ 0 h 12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22"/>
                        <a:gd name="T16" fmla="*/ 0 h 1252"/>
                        <a:gd name="T17" fmla="*/ 1922 w 1922"/>
                        <a:gd name="T18" fmla="*/ 1252 h 125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22" h="1252">
                          <a:moveTo>
                            <a:pt x="0" y="1234"/>
                          </a:moveTo>
                          <a:lnTo>
                            <a:pt x="1915" y="0"/>
                          </a:lnTo>
                          <a:lnTo>
                            <a:pt x="1922" y="13"/>
                          </a:lnTo>
                          <a:lnTo>
                            <a:pt x="44" y="1252"/>
                          </a:lnTo>
                          <a:lnTo>
                            <a:pt x="0" y="1234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27721" name="Group 272">
                      <a:extLst>
                        <a:ext uri="{FF2B5EF4-FFF2-40B4-BE49-F238E27FC236}">
                          <a16:creationId xmlns:a16="http://schemas.microsoft.com/office/drawing/2014/main" id="{DEC31883-5BC2-4A86-A4D9-B5B1F2FFA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42" y="3352"/>
                      <a:ext cx="134" cy="108"/>
                      <a:chOff x="2442" y="3352"/>
                      <a:chExt cx="134" cy="108"/>
                    </a:xfrm>
                  </p:grpSpPr>
                  <p:sp>
                    <p:nvSpPr>
                      <p:cNvPr id="27722" name="Freeform 273">
                        <a:extLst>
                          <a:ext uri="{FF2B5EF4-FFF2-40B4-BE49-F238E27FC236}">
                            <a16:creationId xmlns:a16="http://schemas.microsoft.com/office/drawing/2014/main" id="{F9B35DCF-5749-4848-AB18-081B02A24BD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53" y="3354"/>
                        <a:ext cx="119" cy="102"/>
                      </a:xfrm>
                      <a:custGeom>
                        <a:avLst/>
                        <a:gdLst>
                          <a:gd name="T0" fmla="*/ 0 w 598"/>
                          <a:gd name="T1" fmla="*/ 0 h 507"/>
                          <a:gd name="T2" fmla="*/ 0 w 598"/>
                          <a:gd name="T3" fmla="*/ 0 h 507"/>
                          <a:gd name="T4" fmla="*/ 0 w 598"/>
                          <a:gd name="T5" fmla="*/ 0 h 507"/>
                          <a:gd name="T6" fmla="*/ 0 w 598"/>
                          <a:gd name="T7" fmla="*/ 0 h 507"/>
                          <a:gd name="T8" fmla="*/ 0 w 598"/>
                          <a:gd name="T9" fmla="*/ 0 h 507"/>
                          <a:gd name="T10" fmla="*/ 0 w 598"/>
                          <a:gd name="T11" fmla="*/ 0 h 507"/>
                          <a:gd name="T12" fmla="*/ 0 w 598"/>
                          <a:gd name="T13" fmla="*/ 0 h 507"/>
                          <a:gd name="T14" fmla="*/ 0 w 598"/>
                          <a:gd name="T15" fmla="*/ 0 h 507"/>
                          <a:gd name="T16" fmla="*/ 0 w 598"/>
                          <a:gd name="T17" fmla="*/ 0 h 507"/>
                          <a:gd name="T18" fmla="*/ 0 w 598"/>
                          <a:gd name="T19" fmla="*/ 0 h 507"/>
                          <a:gd name="T20" fmla="*/ 0 w 598"/>
                          <a:gd name="T21" fmla="*/ 0 h 507"/>
                          <a:gd name="T22" fmla="*/ 0 w 598"/>
                          <a:gd name="T23" fmla="*/ 0 h 507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w 598"/>
                          <a:gd name="T37" fmla="*/ 0 h 507"/>
                          <a:gd name="T38" fmla="*/ 598 w 598"/>
                          <a:gd name="T39" fmla="*/ 507 h 507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T36" t="T37" r="T38" b="T39"/>
                        <a:pathLst>
                          <a:path w="598" h="507">
                            <a:moveTo>
                              <a:pt x="0" y="288"/>
                            </a:moveTo>
                            <a:lnTo>
                              <a:pt x="467" y="0"/>
                            </a:lnTo>
                            <a:lnTo>
                              <a:pt x="493" y="0"/>
                            </a:lnTo>
                            <a:lnTo>
                              <a:pt x="519" y="17"/>
                            </a:lnTo>
                            <a:lnTo>
                              <a:pt x="543" y="35"/>
                            </a:lnTo>
                            <a:lnTo>
                              <a:pt x="562" y="59"/>
                            </a:lnTo>
                            <a:lnTo>
                              <a:pt x="575" y="81"/>
                            </a:lnTo>
                            <a:lnTo>
                              <a:pt x="587" y="104"/>
                            </a:lnTo>
                            <a:lnTo>
                              <a:pt x="598" y="137"/>
                            </a:lnTo>
                            <a:lnTo>
                              <a:pt x="598" y="173"/>
                            </a:lnTo>
                            <a:lnTo>
                              <a:pt x="108" y="507"/>
                            </a:lnTo>
                            <a:lnTo>
                              <a:pt x="0" y="288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 vert="eaVert"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7723" name="Oval 274">
                        <a:extLst>
                          <a:ext uri="{FF2B5EF4-FFF2-40B4-BE49-F238E27FC236}">
                            <a16:creationId xmlns:a16="http://schemas.microsoft.com/office/drawing/2014/main" id="{96C8856B-013C-4C54-8A17-A8127B9CEF0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38" y="3410"/>
                        <a:ext cx="46" cy="52"/>
                      </a:xfrm>
                      <a:prstGeom prst="ellipse">
                        <a:avLst/>
                      </a:prstGeom>
                      <a:solidFill>
                        <a:srgbClr val="E0E0E0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 vert="eaVert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  <a:defRPr/>
                        </a:pPr>
                        <a:endParaRPr kumimoji="0" lang="zh-CN" altLang="en-US" sz="1800"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27675" name="Group 275">
                  <a:extLst>
                    <a:ext uri="{FF2B5EF4-FFF2-40B4-BE49-F238E27FC236}">
                      <a16:creationId xmlns:a16="http://schemas.microsoft.com/office/drawing/2014/main" id="{8D4C786C-0194-4745-811A-D08329FD91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49" y="3337"/>
                  <a:ext cx="296" cy="184"/>
                  <a:chOff x="2249" y="3337"/>
                  <a:chExt cx="296" cy="184"/>
                </a:xfrm>
              </p:grpSpPr>
              <p:sp>
                <p:nvSpPr>
                  <p:cNvPr id="27683" name="Freeform 276">
                    <a:extLst>
                      <a:ext uri="{FF2B5EF4-FFF2-40B4-BE49-F238E27FC236}">
                        <a16:creationId xmlns:a16="http://schemas.microsoft.com/office/drawing/2014/main" id="{9E1DA2C6-BC85-447D-BD53-8673ECC332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3" y="3465"/>
                    <a:ext cx="58" cy="52"/>
                  </a:xfrm>
                  <a:custGeom>
                    <a:avLst/>
                    <a:gdLst>
                      <a:gd name="T0" fmla="*/ 0 w 291"/>
                      <a:gd name="T1" fmla="*/ 0 h 261"/>
                      <a:gd name="T2" fmla="*/ 0 w 291"/>
                      <a:gd name="T3" fmla="*/ 0 h 261"/>
                      <a:gd name="T4" fmla="*/ 0 w 291"/>
                      <a:gd name="T5" fmla="*/ 0 h 261"/>
                      <a:gd name="T6" fmla="*/ 0 w 291"/>
                      <a:gd name="T7" fmla="*/ 0 h 261"/>
                      <a:gd name="T8" fmla="*/ 0 w 291"/>
                      <a:gd name="T9" fmla="*/ 0 h 261"/>
                      <a:gd name="T10" fmla="*/ 0 w 291"/>
                      <a:gd name="T11" fmla="*/ 0 h 261"/>
                      <a:gd name="T12" fmla="*/ 0 w 291"/>
                      <a:gd name="T13" fmla="*/ 0 h 261"/>
                      <a:gd name="T14" fmla="*/ 0 w 291"/>
                      <a:gd name="T15" fmla="*/ 0 h 261"/>
                      <a:gd name="T16" fmla="*/ 0 w 291"/>
                      <a:gd name="T17" fmla="*/ 0 h 261"/>
                      <a:gd name="T18" fmla="*/ 0 w 291"/>
                      <a:gd name="T19" fmla="*/ 0 h 261"/>
                      <a:gd name="T20" fmla="*/ 0 w 291"/>
                      <a:gd name="T21" fmla="*/ 0 h 26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91"/>
                      <a:gd name="T34" fmla="*/ 0 h 261"/>
                      <a:gd name="T35" fmla="*/ 291 w 291"/>
                      <a:gd name="T36" fmla="*/ 261 h 26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91" h="261">
                        <a:moveTo>
                          <a:pt x="144" y="0"/>
                        </a:moveTo>
                        <a:lnTo>
                          <a:pt x="101" y="92"/>
                        </a:lnTo>
                        <a:lnTo>
                          <a:pt x="0" y="92"/>
                        </a:lnTo>
                        <a:lnTo>
                          <a:pt x="86" y="153"/>
                        </a:lnTo>
                        <a:lnTo>
                          <a:pt x="57" y="261"/>
                        </a:lnTo>
                        <a:lnTo>
                          <a:pt x="144" y="200"/>
                        </a:lnTo>
                        <a:lnTo>
                          <a:pt x="233" y="261"/>
                        </a:lnTo>
                        <a:lnTo>
                          <a:pt x="204" y="153"/>
                        </a:lnTo>
                        <a:lnTo>
                          <a:pt x="291" y="92"/>
                        </a:lnTo>
                        <a:lnTo>
                          <a:pt x="190" y="92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4" name="Freeform 277">
                    <a:extLst>
                      <a:ext uri="{FF2B5EF4-FFF2-40B4-BE49-F238E27FC236}">
                        <a16:creationId xmlns:a16="http://schemas.microsoft.com/office/drawing/2014/main" id="{BEDC1C70-B9F2-4EF0-9F4A-4CDE25B5E8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72" y="3449"/>
                    <a:ext cx="63" cy="72"/>
                  </a:xfrm>
                  <a:custGeom>
                    <a:avLst/>
                    <a:gdLst>
                      <a:gd name="T0" fmla="*/ 0 w 319"/>
                      <a:gd name="T1" fmla="*/ 0 h 361"/>
                      <a:gd name="T2" fmla="*/ 0 w 319"/>
                      <a:gd name="T3" fmla="*/ 0 h 361"/>
                      <a:gd name="T4" fmla="*/ 0 w 319"/>
                      <a:gd name="T5" fmla="*/ 0 h 361"/>
                      <a:gd name="T6" fmla="*/ 0 w 319"/>
                      <a:gd name="T7" fmla="*/ 0 h 361"/>
                      <a:gd name="T8" fmla="*/ 0 w 319"/>
                      <a:gd name="T9" fmla="*/ 0 h 361"/>
                      <a:gd name="T10" fmla="*/ 0 w 319"/>
                      <a:gd name="T11" fmla="*/ 0 h 361"/>
                      <a:gd name="T12" fmla="*/ 0 w 319"/>
                      <a:gd name="T13" fmla="*/ 0 h 361"/>
                      <a:gd name="T14" fmla="*/ 0 w 319"/>
                      <a:gd name="T15" fmla="*/ 0 h 361"/>
                      <a:gd name="T16" fmla="*/ 0 w 319"/>
                      <a:gd name="T17" fmla="*/ 0 h 361"/>
                      <a:gd name="T18" fmla="*/ 0 w 319"/>
                      <a:gd name="T19" fmla="*/ 0 h 361"/>
                      <a:gd name="T20" fmla="*/ 0 w 319"/>
                      <a:gd name="T21" fmla="*/ 0 h 361"/>
                      <a:gd name="T22" fmla="*/ 0 w 319"/>
                      <a:gd name="T23" fmla="*/ 0 h 361"/>
                      <a:gd name="T24" fmla="*/ 0 w 319"/>
                      <a:gd name="T25" fmla="*/ 0 h 361"/>
                      <a:gd name="T26" fmla="*/ 0 w 319"/>
                      <a:gd name="T27" fmla="*/ 0 h 361"/>
                      <a:gd name="T28" fmla="*/ 0 w 319"/>
                      <a:gd name="T29" fmla="*/ 0 h 361"/>
                      <a:gd name="T30" fmla="*/ 0 w 319"/>
                      <a:gd name="T31" fmla="*/ 0 h 361"/>
                      <a:gd name="T32" fmla="*/ 0 w 319"/>
                      <a:gd name="T33" fmla="*/ 0 h 361"/>
                      <a:gd name="T34" fmla="*/ 0 w 319"/>
                      <a:gd name="T35" fmla="*/ 0 h 361"/>
                      <a:gd name="T36" fmla="*/ 0 w 319"/>
                      <a:gd name="T37" fmla="*/ 0 h 361"/>
                      <a:gd name="T38" fmla="*/ 0 w 319"/>
                      <a:gd name="T39" fmla="*/ 0 h 361"/>
                      <a:gd name="T40" fmla="*/ 0 w 319"/>
                      <a:gd name="T41" fmla="*/ 0 h 361"/>
                      <a:gd name="T42" fmla="*/ 0 w 319"/>
                      <a:gd name="T43" fmla="*/ 0 h 361"/>
                      <a:gd name="T44" fmla="*/ 0 w 319"/>
                      <a:gd name="T45" fmla="*/ 0 h 361"/>
                      <a:gd name="T46" fmla="*/ 0 w 319"/>
                      <a:gd name="T47" fmla="*/ 0 h 361"/>
                      <a:gd name="T48" fmla="*/ 0 w 319"/>
                      <a:gd name="T49" fmla="*/ 0 h 361"/>
                      <a:gd name="T50" fmla="*/ 0 w 319"/>
                      <a:gd name="T51" fmla="*/ 0 h 361"/>
                      <a:gd name="T52" fmla="*/ 0 w 319"/>
                      <a:gd name="T53" fmla="*/ 0 h 361"/>
                      <a:gd name="T54" fmla="*/ 0 w 319"/>
                      <a:gd name="T55" fmla="*/ 0 h 361"/>
                      <a:gd name="T56" fmla="*/ 0 w 319"/>
                      <a:gd name="T57" fmla="*/ 0 h 361"/>
                      <a:gd name="T58" fmla="*/ 0 w 319"/>
                      <a:gd name="T59" fmla="*/ 0 h 361"/>
                      <a:gd name="T60" fmla="*/ 0 w 319"/>
                      <a:gd name="T61" fmla="*/ 0 h 361"/>
                      <a:gd name="T62" fmla="*/ 0 w 319"/>
                      <a:gd name="T63" fmla="*/ 0 h 361"/>
                      <a:gd name="T64" fmla="*/ 0 w 319"/>
                      <a:gd name="T65" fmla="*/ 0 h 361"/>
                      <a:gd name="T66" fmla="*/ 0 w 319"/>
                      <a:gd name="T67" fmla="*/ 0 h 361"/>
                      <a:gd name="T68" fmla="*/ 0 w 319"/>
                      <a:gd name="T69" fmla="*/ 0 h 361"/>
                      <a:gd name="T70" fmla="*/ 0 w 319"/>
                      <a:gd name="T71" fmla="*/ 0 h 361"/>
                      <a:gd name="T72" fmla="*/ 0 w 319"/>
                      <a:gd name="T73" fmla="*/ 0 h 361"/>
                      <a:gd name="T74" fmla="*/ 0 w 319"/>
                      <a:gd name="T75" fmla="*/ 0 h 361"/>
                      <a:gd name="T76" fmla="*/ 0 w 319"/>
                      <a:gd name="T77" fmla="*/ 0 h 361"/>
                      <a:gd name="T78" fmla="*/ 0 w 319"/>
                      <a:gd name="T79" fmla="*/ 0 h 361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319"/>
                      <a:gd name="T121" fmla="*/ 0 h 361"/>
                      <a:gd name="T122" fmla="*/ 319 w 319"/>
                      <a:gd name="T123" fmla="*/ 361 h 361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319" h="361">
                        <a:moveTo>
                          <a:pt x="106" y="0"/>
                        </a:moveTo>
                        <a:lnTo>
                          <a:pt x="79" y="15"/>
                        </a:lnTo>
                        <a:lnTo>
                          <a:pt x="57" y="31"/>
                        </a:lnTo>
                        <a:lnTo>
                          <a:pt x="42" y="51"/>
                        </a:lnTo>
                        <a:lnTo>
                          <a:pt x="24" y="76"/>
                        </a:lnTo>
                        <a:lnTo>
                          <a:pt x="11" y="106"/>
                        </a:lnTo>
                        <a:lnTo>
                          <a:pt x="2" y="134"/>
                        </a:lnTo>
                        <a:lnTo>
                          <a:pt x="0" y="168"/>
                        </a:lnTo>
                        <a:lnTo>
                          <a:pt x="0" y="196"/>
                        </a:lnTo>
                        <a:lnTo>
                          <a:pt x="6" y="230"/>
                        </a:lnTo>
                        <a:lnTo>
                          <a:pt x="17" y="258"/>
                        </a:lnTo>
                        <a:lnTo>
                          <a:pt x="31" y="284"/>
                        </a:lnTo>
                        <a:lnTo>
                          <a:pt x="51" y="309"/>
                        </a:lnTo>
                        <a:lnTo>
                          <a:pt x="69" y="324"/>
                        </a:lnTo>
                        <a:lnTo>
                          <a:pt x="91" y="340"/>
                        </a:lnTo>
                        <a:lnTo>
                          <a:pt x="116" y="353"/>
                        </a:lnTo>
                        <a:lnTo>
                          <a:pt x="144" y="361"/>
                        </a:lnTo>
                        <a:lnTo>
                          <a:pt x="176" y="361"/>
                        </a:lnTo>
                        <a:lnTo>
                          <a:pt x="205" y="359"/>
                        </a:lnTo>
                        <a:lnTo>
                          <a:pt x="238" y="350"/>
                        </a:lnTo>
                        <a:lnTo>
                          <a:pt x="262" y="337"/>
                        </a:lnTo>
                        <a:lnTo>
                          <a:pt x="284" y="319"/>
                        </a:lnTo>
                        <a:lnTo>
                          <a:pt x="302" y="300"/>
                        </a:lnTo>
                        <a:lnTo>
                          <a:pt x="319" y="280"/>
                        </a:lnTo>
                        <a:lnTo>
                          <a:pt x="275" y="286"/>
                        </a:lnTo>
                        <a:lnTo>
                          <a:pt x="245" y="287"/>
                        </a:lnTo>
                        <a:lnTo>
                          <a:pt x="215" y="287"/>
                        </a:lnTo>
                        <a:lnTo>
                          <a:pt x="185" y="284"/>
                        </a:lnTo>
                        <a:lnTo>
                          <a:pt x="158" y="278"/>
                        </a:lnTo>
                        <a:lnTo>
                          <a:pt x="131" y="266"/>
                        </a:lnTo>
                        <a:lnTo>
                          <a:pt x="112" y="250"/>
                        </a:lnTo>
                        <a:lnTo>
                          <a:pt x="95" y="232"/>
                        </a:lnTo>
                        <a:lnTo>
                          <a:pt x="83" y="208"/>
                        </a:lnTo>
                        <a:lnTo>
                          <a:pt x="75" y="183"/>
                        </a:lnTo>
                        <a:lnTo>
                          <a:pt x="72" y="155"/>
                        </a:lnTo>
                        <a:lnTo>
                          <a:pt x="72" y="126"/>
                        </a:lnTo>
                        <a:lnTo>
                          <a:pt x="75" y="94"/>
                        </a:lnTo>
                        <a:lnTo>
                          <a:pt x="80" y="65"/>
                        </a:lnTo>
                        <a:lnTo>
                          <a:pt x="89" y="35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7685" name="Group 278">
                    <a:extLst>
                      <a:ext uri="{FF2B5EF4-FFF2-40B4-BE49-F238E27FC236}">
                        <a16:creationId xmlns:a16="http://schemas.microsoft.com/office/drawing/2014/main" id="{33780F67-AD97-4581-9900-50C8450ECC7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59" y="3406"/>
                    <a:ext cx="52" cy="55"/>
                    <a:chOff x="2359" y="3406"/>
                    <a:chExt cx="52" cy="55"/>
                  </a:xfrm>
                </p:grpSpPr>
                <p:sp>
                  <p:nvSpPr>
                    <p:cNvPr id="27705" name="Oval 279">
                      <a:extLst>
                        <a:ext uri="{FF2B5EF4-FFF2-40B4-BE49-F238E27FC236}">
                          <a16:creationId xmlns:a16="http://schemas.microsoft.com/office/drawing/2014/main" id="{AC8CBB36-A5EF-434D-95F4-1B5AA38F95C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6" y="3409"/>
                      <a:ext cx="52" cy="5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6" name="Oval 280">
                      <a:extLst>
                        <a:ext uri="{FF2B5EF4-FFF2-40B4-BE49-F238E27FC236}">
                          <a16:creationId xmlns:a16="http://schemas.microsoft.com/office/drawing/2014/main" id="{D001FDA1-E1D3-4DC9-A5E5-B2B870CA2D0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6" y="3410"/>
                      <a:ext cx="44" cy="51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7" name="Oval 281">
                      <a:extLst>
                        <a:ext uri="{FF2B5EF4-FFF2-40B4-BE49-F238E27FC236}">
                          <a16:creationId xmlns:a16="http://schemas.microsoft.com/office/drawing/2014/main" id="{FA1D383C-E4FE-4454-842F-6BF5E6483ED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2" y="3418"/>
                      <a:ext cx="8" cy="10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8" name="Oval 282">
                      <a:extLst>
                        <a:ext uri="{FF2B5EF4-FFF2-40B4-BE49-F238E27FC236}">
                          <a16:creationId xmlns:a16="http://schemas.microsoft.com/office/drawing/2014/main" id="{FD748DDD-9844-4C9E-A54B-C73EF15134B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1" y="3414"/>
                      <a:ext cx="8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9" name="Oval 283">
                      <a:extLst>
                        <a:ext uri="{FF2B5EF4-FFF2-40B4-BE49-F238E27FC236}">
                          <a16:creationId xmlns:a16="http://schemas.microsoft.com/office/drawing/2014/main" id="{3618D762-E04A-4CCD-9911-FC7A99C332B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4" y="3448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0" name="Oval 284">
                      <a:extLst>
                        <a:ext uri="{FF2B5EF4-FFF2-40B4-BE49-F238E27FC236}">
                          <a16:creationId xmlns:a16="http://schemas.microsoft.com/office/drawing/2014/main" id="{A0CC673E-C162-4925-AA95-30700FC9EAB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71" y="3422"/>
                      <a:ext cx="9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1" name="Oval 285">
                      <a:extLst>
                        <a:ext uri="{FF2B5EF4-FFF2-40B4-BE49-F238E27FC236}">
                          <a16:creationId xmlns:a16="http://schemas.microsoft.com/office/drawing/2014/main" id="{559AA4CE-B62C-4553-BF8A-22433340369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8" y="3432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2" name="Oval 286">
                      <a:extLst>
                        <a:ext uri="{FF2B5EF4-FFF2-40B4-BE49-F238E27FC236}">
                          <a16:creationId xmlns:a16="http://schemas.microsoft.com/office/drawing/2014/main" id="{1BA68C8C-789A-41F6-BAEB-3762A6D65EF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62" y="3444"/>
                      <a:ext cx="8" cy="9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3" name="Oval 287">
                      <a:extLst>
                        <a:ext uri="{FF2B5EF4-FFF2-40B4-BE49-F238E27FC236}">
                          <a16:creationId xmlns:a16="http://schemas.microsoft.com/office/drawing/2014/main" id="{1E390AE4-D4AE-4DF8-9288-521C8AB4B74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5" y="3443"/>
                      <a:ext cx="9" cy="11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4" name="Oval 288">
                      <a:extLst>
                        <a:ext uri="{FF2B5EF4-FFF2-40B4-BE49-F238E27FC236}">
                          <a16:creationId xmlns:a16="http://schemas.microsoft.com/office/drawing/2014/main" id="{110C6055-15F1-40CC-B76F-AAF5199FEB3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7" y="3434"/>
                      <a:ext cx="4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5" name="Oval 289">
                      <a:extLst>
                        <a:ext uri="{FF2B5EF4-FFF2-40B4-BE49-F238E27FC236}">
                          <a16:creationId xmlns:a16="http://schemas.microsoft.com/office/drawing/2014/main" id="{DC247F4A-B316-447F-90DE-AB19F79180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5" y="3420"/>
                      <a:ext cx="6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16" name="Oval 290">
                      <a:extLst>
                        <a:ext uri="{FF2B5EF4-FFF2-40B4-BE49-F238E27FC236}">
                          <a16:creationId xmlns:a16="http://schemas.microsoft.com/office/drawing/2014/main" id="{93595BD0-853F-4B0F-B4DB-4DF22B1345A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423"/>
                      <a:ext cx="4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7686" name="Freeform 291">
                    <a:extLst>
                      <a:ext uri="{FF2B5EF4-FFF2-40B4-BE49-F238E27FC236}">
                        <a16:creationId xmlns:a16="http://schemas.microsoft.com/office/drawing/2014/main" id="{2CF279DA-86F7-4EE7-9BE8-D1391172B1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1" y="3442"/>
                    <a:ext cx="48" cy="44"/>
                  </a:xfrm>
                  <a:custGeom>
                    <a:avLst/>
                    <a:gdLst>
                      <a:gd name="T0" fmla="*/ 0 w 243"/>
                      <a:gd name="T1" fmla="*/ 0 h 219"/>
                      <a:gd name="T2" fmla="*/ 0 w 243"/>
                      <a:gd name="T3" fmla="*/ 0 h 219"/>
                      <a:gd name="T4" fmla="*/ 0 w 243"/>
                      <a:gd name="T5" fmla="*/ 0 h 219"/>
                      <a:gd name="T6" fmla="*/ 0 w 243"/>
                      <a:gd name="T7" fmla="*/ 0 h 219"/>
                      <a:gd name="T8" fmla="*/ 0 w 243"/>
                      <a:gd name="T9" fmla="*/ 0 h 219"/>
                      <a:gd name="T10" fmla="*/ 0 w 243"/>
                      <a:gd name="T11" fmla="*/ 0 h 219"/>
                      <a:gd name="T12" fmla="*/ 0 w 243"/>
                      <a:gd name="T13" fmla="*/ 0 h 219"/>
                      <a:gd name="T14" fmla="*/ 0 w 243"/>
                      <a:gd name="T15" fmla="*/ 0 h 219"/>
                      <a:gd name="T16" fmla="*/ 0 w 243"/>
                      <a:gd name="T17" fmla="*/ 0 h 219"/>
                      <a:gd name="T18" fmla="*/ 0 w 243"/>
                      <a:gd name="T19" fmla="*/ 0 h 219"/>
                      <a:gd name="T20" fmla="*/ 0 w 243"/>
                      <a:gd name="T21" fmla="*/ 0 h 219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43"/>
                      <a:gd name="T34" fmla="*/ 0 h 219"/>
                      <a:gd name="T35" fmla="*/ 243 w 243"/>
                      <a:gd name="T36" fmla="*/ 219 h 219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43" h="219">
                        <a:moveTo>
                          <a:pt x="120" y="0"/>
                        </a:moveTo>
                        <a:lnTo>
                          <a:pt x="86" y="77"/>
                        </a:lnTo>
                        <a:lnTo>
                          <a:pt x="0" y="77"/>
                        </a:lnTo>
                        <a:lnTo>
                          <a:pt x="73" y="129"/>
                        </a:lnTo>
                        <a:lnTo>
                          <a:pt x="49" y="219"/>
                        </a:lnTo>
                        <a:lnTo>
                          <a:pt x="120" y="168"/>
                        </a:lnTo>
                        <a:lnTo>
                          <a:pt x="194" y="219"/>
                        </a:lnTo>
                        <a:lnTo>
                          <a:pt x="171" y="129"/>
                        </a:lnTo>
                        <a:lnTo>
                          <a:pt x="243" y="77"/>
                        </a:lnTo>
                        <a:lnTo>
                          <a:pt x="157" y="77"/>
                        </a:lnTo>
                        <a:lnTo>
                          <a:pt x="1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7" name="Freeform 292">
                    <a:extLst>
                      <a:ext uri="{FF2B5EF4-FFF2-40B4-BE49-F238E27FC236}">
                        <a16:creationId xmlns:a16="http://schemas.microsoft.com/office/drawing/2014/main" id="{1A21B142-0A9D-44AF-84E2-6B0854B05A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90" y="3384"/>
                    <a:ext cx="59" cy="52"/>
                  </a:xfrm>
                  <a:custGeom>
                    <a:avLst/>
                    <a:gdLst>
                      <a:gd name="T0" fmla="*/ 0 w 292"/>
                      <a:gd name="T1" fmla="*/ 0 h 261"/>
                      <a:gd name="T2" fmla="*/ 0 w 292"/>
                      <a:gd name="T3" fmla="*/ 0 h 261"/>
                      <a:gd name="T4" fmla="*/ 0 w 292"/>
                      <a:gd name="T5" fmla="*/ 0 h 261"/>
                      <a:gd name="T6" fmla="*/ 0 w 292"/>
                      <a:gd name="T7" fmla="*/ 0 h 261"/>
                      <a:gd name="T8" fmla="*/ 0 w 292"/>
                      <a:gd name="T9" fmla="*/ 0 h 261"/>
                      <a:gd name="T10" fmla="*/ 0 w 292"/>
                      <a:gd name="T11" fmla="*/ 0 h 261"/>
                      <a:gd name="T12" fmla="*/ 0 w 292"/>
                      <a:gd name="T13" fmla="*/ 0 h 261"/>
                      <a:gd name="T14" fmla="*/ 0 w 292"/>
                      <a:gd name="T15" fmla="*/ 0 h 261"/>
                      <a:gd name="T16" fmla="*/ 0 w 292"/>
                      <a:gd name="T17" fmla="*/ 0 h 261"/>
                      <a:gd name="T18" fmla="*/ 0 w 292"/>
                      <a:gd name="T19" fmla="*/ 0 h 261"/>
                      <a:gd name="T20" fmla="*/ 0 w 292"/>
                      <a:gd name="T21" fmla="*/ 0 h 26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92"/>
                      <a:gd name="T34" fmla="*/ 0 h 261"/>
                      <a:gd name="T35" fmla="*/ 292 w 292"/>
                      <a:gd name="T36" fmla="*/ 261 h 26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92" h="261">
                        <a:moveTo>
                          <a:pt x="146" y="0"/>
                        </a:moveTo>
                        <a:lnTo>
                          <a:pt x="102" y="94"/>
                        </a:lnTo>
                        <a:lnTo>
                          <a:pt x="0" y="94"/>
                        </a:lnTo>
                        <a:lnTo>
                          <a:pt x="87" y="153"/>
                        </a:lnTo>
                        <a:lnTo>
                          <a:pt x="59" y="261"/>
                        </a:lnTo>
                        <a:lnTo>
                          <a:pt x="146" y="201"/>
                        </a:lnTo>
                        <a:lnTo>
                          <a:pt x="234" y="261"/>
                        </a:lnTo>
                        <a:lnTo>
                          <a:pt x="204" y="153"/>
                        </a:lnTo>
                        <a:lnTo>
                          <a:pt x="292" y="94"/>
                        </a:lnTo>
                        <a:lnTo>
                          <a:pt x="190" y="94"/>
                        </a:lnTo>
                        <a:lnTo>
                          <a:pt x="14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8" name="Freeform 293">
                    <a:extLst>
                      <a:ext uri="{FF2B5EF4-FFF2-40B4-BE49-F238E27FC236}">
                        <a16:creationId xmlns:a16="http://schemas.microsoft.com/office/drawing/2014/main" id="{035DD25B-E068-4BD6-99CD-3C159AF7E6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31" y="3464"/>
                    <a:ext cx="56" cy="59"/>
                  </a:xfrm>
                  <a:custGeom>
                    <a:avLst/>
                    <a:gdLst>
                      <a:gd name="T0" fmla="*/ 0 w 281"/>
                      <a:gd name="T1" fmla="*/ 0 h 296"/>
                      <a:gd name="T2" fmla="*/ 0 w 281"/>
                      <a:gd name="T3" fmla="*/ 0 h 296"/>
                      <a:gd name="T4" fmla="*/ 0 w 281"/>
                      <a:gd name="T5" fmla="*/ 0 h 296"/>
                      <a:gd name="T6" fmla="*/ 0 w 281"/>
                      <a:gd name="T7" fmla="*/ 0 h 296"/>
                      <a:gd name="T8" fmla="*/ 0 w 281"/>
                      <a:gd name="T9" fmla="*/ 0 h 296"/>
                      <a:gd name="T10" fmla="*/ 0 w 281"/>
                      <a:gd name="T11" fmla="*/ 0 h 296"/>
                      <a:gd name="T12" fmla="*/ 0 w 281"/>
                      <a:gd name="T13" fmla="*/ 0 h 296"/>
                      <a:gd name="T14" fmla="*/ 0 w 281"/>
                      <a:gd name="T15" fmla="*/ 0 h 296"/>
                      <a:gd name="T16" fmla="*/ 0 w 281"/>
                      <a:gd name="T17" fmla="*/ 0 h 296"/>
                      <a:gd name="T18" fmla="*/ 0 w 281"/>
                      <a:gd name="T19" fmla="*/ 0 h 296"/>
                      <a:gd name="T20" fmla="*/ 0 w 281"/>
                      <a:gd name="T21" fmla="*/ 0 h 296"/>
                      <a:gd name="T22" fmla="*/ 0 w 281"/>
                      <a:gd name="T23" fmla="*/ 0 h 296"/>
                      <a:gd name="T24" fmla="*/ 0 w 281"/>
                      <a:gd name="T25" fmla="*/ 0 h 296"/>
                      <a:gd name="T26" fmla="*/ 0 w 281"/>
                      <a:gd name="T27" fmla="*/ 0 h 296"/>
                      <a:gd name="T28" fmla="*/ 0 w 281"/>
                      <a:gd name="T29" fmla="*/ 0 h 296"/>
                      <a:gd name="T30" fmla="*/ 0 w 281"/>
                      <a:gd name="T31" fmla="*/ 0 h 296"/>
                      <a:gd name="T32" fmla="*/ 0 w 281"/>
                      <a:gd name="T33" fmla="*/ 0 h 296"/>
                      <a:gd name="T34" fmla="*/ 0 w 281"/>
                      <a:gd name="T35" fmla="*/ 0 h 296"/>
                      <a:gd name="T36" fmla="*/ 0 w 281"/>
                      <a:gd name="T37" fmla="*/ 0 h 296"/>
                      <a:gd name="T38" fmla="*/ 0 w 281"/>
                      <a:gd name="T39" fmla="*/ 0 h 296"/>
                      <a:gd name="T40" fmla="*/ 0 w 281"/>
                      <a:gd name="T41" fmla="*/ 0 h 296"/>
                      <a:gd name="T42" fmla="*/ 0 w 281"/>
                      <a:gd name="T43" fmla="*/ 0 h 296"/>
                      <a:gd name="T44" fmla="*/ 0 w 281"/>
                      <a:gd name="T45" fmla="*/ 0 h 296"/>
                      <a:gd name="T46" fmla="*/ 0 w 281"/>
                      <a:gd name="T47" fmla="*/ 0 h 296"/>
                      <a:gd name="T48" fmla="*/ 0 w 281"/>
                      <a:gd name="T49" fmla="*/ 0 h 296"/>
                      <a:gd name="T50" fmla="*/ 0 w 281"/>
                      <a:gd name="T51" fmla="*/ 0 h 296"/>
                      <a:gd name="T52" fmla="*/ 0 w 281"/>
                      <a:gd name="T53" fmla="*/ 0 h 296"/>
                      <a:gd name="T54" fmla="*/ 0 w 281"/>
                      <a:gd name="T55" fmla="*/ 0 h 296"/>
                      <a:gd name="T56" fmla="*/ 0 w 281"/>
                      <a:gd name="T57" fmla="*/ 0 h 296"/>
                      <a:gd name="T58" fmla="*/ 0 w 281"/>
                      <a:gd name="T59" fmla="*/ 0 h 296"/>
                      <a:gd name="T60" fmla="*/ 0 w 281"/>
                      <a:gd name="T61" fmla="*/ 0 h 296"/>
                      <a:gd name="T62" fmla="*/ 0 w 281"/>
                      <a:gd name="T63" fmla="*/ 0 h 296"/>
                      <a:gd name="T64" fmla="*/ 0 w 281"/>
                      <a:gd name="T65" fmla="*/ 0 h 296"/>
                      <a:gd name="T66" fmla="*/ 0 w 281"/>
                      <a:gd name="T67" fmla="*/ 0 h 296"/>
                      <a:gd name="T68" fmla="*/ 0 w 281"/>
                      <a:gd name="T69" fmla="*/ 0 h 296"/>
                      <a:gd name="T70" fmla="*/ 0 w 281"/>
                      <a:gd name="T71" fmla="*/ 0 h 296"/>
                      <a:gd name="T72" fmla="*/ 0 w 281"/>
                      <a:gd name="T73" fmla="*/ 0 h 296"/>
                      <a:gd name="T74" fmla="*/ 0 w 281"/>
                      <a:gd name="T75" fmla="*/ 0 h 296"/>
                      <a:gd name="T76" fmla="*/ 0 w 281"/>
                      <a:gd name="T77" fmla="*/ 0 h 296"/>
                      <a:gd name="T78" fmla="*/ 0 w 281"/>
                      <a:gd name="T79" fmla="*/ 0 h 29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281"/>
                      <a:gd name="T121" fmla="*/ 0 h 296"/>
                      <a:gd name="T122" fmla="*/ 281 w 281"/>
                      <a:gd name="T123" fmla="*/ 296 h 29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281" h="296">
                        <a:moveTo>
                          <a:pt x="187" y="0"/>
                        </a:moveTo>
                        <a:lnTo>
                          <a:pt x="211" y="10"/>
                        </a:lnTo>
                        <a:lnTo>
                          <a:pt x="230" y="25"/>
                        </a:lnTo>
                        <a:lnTo>
                          <a:pt x="245" y="39"/>
                        </a:lnTo>
                        <a:lnTo>
                          <a:pt x="259" y="62"/>
                        </a:lnTo>
                        <a:lnTo>
                          <a:pt x="271" y="87"/>
                        </a:lnTo>
                        <a:lnTo>
                          <a:pt x="279" y="109"/>
                        </a:lnTo>
                        <a:lnTo>
                          <a:pt x="281" y="137"/>
                        </a:lnTo>
                        <a:lnTo>
                          <a:pt x="281" y="161"/>
                        </a:lnTo>
                        <a:lnTo>
                          <a:pt x="276" y="188"/>
                        </a:lnTo>
                        <a:lnTo>
                          <a:pt x="266" y="212"/>
                        </a:lnTo>
                        <a:lnTo>
                          <a:pt x="253" y="233"/>
                        </a:lnTo>
                        <a:lnTo>
                          <a:pt x="235" y="254"/>
                        </a:lnTo>
                        <a:lnTo>
                          <a:pt x="220" y="266"/>
                        </a:lnTo>
                        <a:lnTo>
                          <a:pt x="200" y="279"/>
                        </a:lnTo>
                        <a:lnTo>
                          <a:pt x="179" y="290"/>
                        </a:lnTo>
                        <a:lnTo>
                          <a:pt x="153" y="296"/>
                        </a:lnTo>
                        <a:lnTo>
                          <a:pt x="125" y="296"/>
                        </a:lnTo>
                        <a:lnTo>
                          <a:pt x="99" y="296"/>
                        </a:lnTo>
                        <a:lnTo>
                          <a:pt x="71" y="290"/>
                        </a:lnTo>
                        <a:lnTo>
                          <a:pt x="49" y="278"/>
                        </a:lnTo>
                        <a:lnTo>
                          <a:pt x="30" y="262"/>
                        </a:lnTo>
                        <a:lnTo>
                          <a:pt x="13" y="248"/>
                        </a:lnTo>
                        <a:lnTo>
                          <a:pt x="0" y="231"/>
                        </a:lnTo>
                        <a:lnTo>
                          <a:pt x="37" y="234"/>
                        </a:lnTo>
                        <a:lnTo>
                          <a:pt x="64" y="236"/>
                        </a:lnTo>
                        <a:lnTo>
                          <a:pt x="91" y="236"/>
                        </a:lnTo>
                        <a:lnTo>
                          <a:pt x="118" y="233"/>
                        </a:lnTo>
                        <a:lnTo>
                          <a:pt x="142" y="228"/>
                        </a:lnTo>
                        <a:lnTo>
                          <a:pt x="165" y="217"/>
                        </a:lnTo>
                        <a:lnTo>
                          <a:pt x="183" y="205"/>
                        </a:lnTo>
                        <a:lnTo>
                          <a:pt x="194" y="191"/>
                        </a:lnTo>
                        <a:lnTo>
                          <a:pt x="208" y="170"/>
                        </a:lnTo>
                        <a:lnTo>
                          <a:pt x="215" y="150"/>
                        </a:lnTo>
                        <a:lnTo>
                          <a:pt x="217" y="126"/>
                        </a:lnTo>
                        <a:lnTo>
                          <a:pt x="217" y="103"/>
                        </a:lnTo>
                        <a:lnTo>
                          <a:pt x="215" y="76"/>
                        </a:lnTo>
                        <a:lnTo>
                          <a:pt x="210" y="53"/>
                        </a:lnTo>
                        <a:lnTo>
                          <a:pt x="202" y="27"/>
                        </a:lnTo>
                        <a:lnTo>
                          <a:pt x="187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7689" name="Group 294">
                    <a:extLst>
                      <a:ext uri="{FF2B5EF4-FFF2-40B4-BE49-F238E27FC236}">
                        <a16:creationId xmlns:a16="http://schemas.microsoft.com/office/drawing/2014/main" id="{47D0FACD-FEA8-41FA-A057-D619732A3C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49" y="3376"/>
                    <a:ext cx="36" cy="38"/>
                    <a:chOff x="2249" y="3376"/>
                    <a:chExt cx="36" cy="38"/>
                  </a:xfrm>
                </p:grpSpPr>
                <p:sp>
                  <p:nvSpPr>
                    <p:cNvPr id="27693" name="Oval 295">
                      <a:extLst>
                        <a:ext uri="{FF2B5EF4-FFF2-40B4-BE49-F238E27FC236}">
                          <a16:creationId xmlns:a16="http://schemas.microsoft.com/office/drawing/2014/main" id="{B5675B90-AB09-43C9-9467-FA161A067E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5" y="3376"/>
                      <a:ext cx="36" cy="3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694" name="Oval 296">
                      <a:extLst>
                        <a:ext uri="{FF2B5EF4-FFF2-40B4-BE49-F238E27FC236}">
                          <a16:creationId xmlns:a16="http://schemas.microsoft.com/office/drawing/2014/main" id="{5E9512BF-ADAF-49A4-A350-20248E509A9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6" y="3377"/>
                      <a:ext cx="30" cy="36"/>
                    </a:xfrm>
                    <a:prstGeom prst="ellipse">
                      <a:avLst/>
                    </a:prstGeom>
                    <a:solidFill>
                      <a:srgbClr val="E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695" name="Oval 297">
                      <a:extLst>
                        <a:ext uri="{FF2B5EF4-FFF2-40B4-BE49-F238E27FC236}">
                          <a16:creationId xmlns:a16="http://schemas.microsoft.com/office/drawing/2014/main" id="{2BB5C700-3834-48B0-8831-49D982E6C32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0" y="3385"/>
                      <a:ext cx="5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696" name="Oval 298">
                      <a:extLst>
                        <a:ext uri="{FF2B5EF4-FFF2-40B4-BE49-F238E27FC236}">
                          <a16:creationId xmlns:a16="http://schemas.microsoft.com/office/drawing/2014/main" id="{DCF5126D-AFE0-49F3-B4B7-E62154C0073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5" y="3380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697" name="Oval 299">
                      <a:extLst>
                        <a:ext uri="{FF2B5EF4-FFF2-40B4-BE49-F238E27FC236}">
                          <a16:creationId xmlns:a16="http://schemas.microsoft.com/office/drawing/2014/main" id="{B04AE698-8DF0-4E18-845B-A6C2072479F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5" y="3405"/>
                      <a:ext cx="5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698" name="Oval 300">
                      <a:extLst>
                        <a:ext uri="{FF2B5EF4-FFF2-40B4-BE49-F238E27FC236}">
                          <a16:creationId xmlns:a16="http://schemas.microsoft.com/office/drawing/2014/main" id="{E2E22F10-4FC2-461D-A6DC-48F9C670B7B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3388"/>
                      <a:ext cx="7" cy="7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699" name="Oval 301">
                      <a:extLst>
                        <a:ext uri="{FF2B5EF4-FFF2-40B4-BE49-F238E27FC236}">
                          <a16:creationId xmlns:a16="http://schemas.microsoft.com/office/drawing/2014/main" id="{237C3B9C-AE23-4275-B989-6BC5D554C1B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5" y="3394"/>
                      <a:ext cx="6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0" name="Oval 302">
                      <a:extLst>
                        <a:ext uri="{FF2B5EF4-FFF2-40B4-BE49-F238E27FC236}">
                          <a16:creationId xmlns:a16="http://schemas.microsoft.com/office/drawing/2014/main" id="{CABF7EE3-58DC-485A-8E1C-F2A5DD13DA7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9" y="3401"/>
                      <a:ext cx="7" cy="6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1" name="Oval 303">
                      <a:extLst>
                        <a:ext uri="{FF2B5EF4-FFF2-40B4-BE49-F238E27FC236}">
                          <a16:creationId xmlns:a16="http://schemas.microsoft.com/office/drawing/2014/main" id="{725954E1-61AD-4665-919F-69E25D5E4F4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65" y="3400"/>
                      <a:ext cx="7" cy="8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2" name="Oval 304">
                      <a:extLst>
                        <a:ext uri="{FF2B5EF4-FFF2-40B4-BE49-F238E27FC236}">
                          <a16:creationId xmlns:a16="http://schemas.microsoft.com/office/drawing/2014/main" id="{F274763C-FF4D-4B98-B1C9-2C1D737AC6E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2" y="3394"/>
                      <a:ext cx="4" cy="4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3" name="Oval 305">
                      <a:extLst>
                        <a:ext uri="{FF2B5EF4-FFF2-40B4-BE49-F238E27FC236}">
                          <a16:creationId xmlns:a16="http://schemas.microsoft.com/office/drawing/2014/main" id="{E835111F-068C-44FC-BD6C-818D74E081D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1" y="3385"/>
                      <a:ext cx="5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7704" name="Oval 306">
                      <a:extLst>
                        <a:ext uri="{FF2B5EF4-FFF2-40B4-BE49-F238E27FC236}">
                          <a16:creationId xmlns:a16="http://schemas.microsoft.com/office/drawing/2014/main" id="{2B624E45-E5E3-49C6-B64C-4532C1BABDA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4" y="3391"/>
                      <a:ext cx="3" cy="5"/>
                    </a:xfrm>
                    <a:prstGeom prst="ellipse">
                      <a:avLst/>
                    </a:prstGeom>
                    <a:solidFill>
                      <a:srgbClr val="800000"/>
                    </a:solidFill>
                    <a:ln w="3175">
                      <a:solidFill>
                        <a:srgbClr val="400000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7690" name="Freeform 307">
                    <a:extLst>
                      <a:ext uri="{FF2B5EF4-FFF2-40B4-BE49-F238E27FC236}">
                        <a16:creationId xmlns:a16="http://schemas.microsoft.com/office/drawing/2014/main" id="{BFEA35D7-0E09-4748-807B-68B1093D4E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64" y="3337"/>
                    <a:ext cx="49" cy="44"/>
                  </a:xfrm>
                  <a:custGeom>
                    <a:avLst/>
                    <a:gdLst>
                      <a:gd name="T0" fmla="*/ 0 w 244"/>
                      <a:gd name="T1" fmla="*/ 0 h 221"/>
                      <a:gd name="T2" fmla="*/ 0 w 244"/>
                      <a:gd name="T3" fmla="*/ 0 h 221"/>
                      <a:gd name="T4" fmla="*/ 0 w 244"/>
                      <a:gd name="T5" fmla="*/ 0 h 221"/>
                      <a:gd name="T6" fmla="*/ 0 w 244"/>
                      <a:gd name="T7" fmla="*/ 0 h 221"/>
                      <a:gd name="T8" fmla="*/ 0 w 244"/>
                      <a:gd name="T9" fmla="*/ 0 h 221"/>
                      <a:gd name="T10" fmla="*/ 0 w 244"/>
                      <a:gd name="T11" fmla="*/ 0 h 221"/>
                      <a:gd name="T12" fmla="*/ 0 w 244"/>
                      <a:gd name="T13" fmla="*/ 0 h 221"/>
                      <a:gd name="T14" fmla="*/ 0 w 244"/>
                      <a:gd name="T15" fmla="*/ 0 h 221"/>
                      <a:gd name="T16" fmla="*/ 0 w 244"/>
                      <a:gd name="T17" fmla="*/ 0 h 221"/>
                      <a:gd name="T18" fmla="*/ 0 w 244"/>
                      <a:gd name="T19" fmla="*/ 0 h 221"/>
                      <a:gd name="T20" fmla="*/ 0 w 244"/>
                      <a:gd name="T21" fmla="*/ 0 h 22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44"/>
                      <a:gd name="T34" fmla="*/ 0 h 221"/>
                      <a:gd name="T35" fmla="*/ 244 w 244"/>
                      <a:gd name="T36" fmla="*/ 221 h 22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44" h="221">
                        <a:moveTo>
                          <a:pt x="122" y="0"/>
                        </a:moveTo>
                        <a:lnTo>
                          <a:pt x="86" y="78"/>
                        </a:lnTo>
                        <a:lnTo>
                          <a:pt x="0" y="78"/>
                        </a:lnTo>
                        <a:lnTo>
                          <a:pt x="73" y="130"/>
                        </a:lnTo>
                        <a:lnTo>
                          <a:pt x="49" y="221"/>
                        </a:lnTo>
                        <a:lnTo>
                          <a:pt x="122" y="168"/>
                        </a:lnTo>
                        <a:lnTo>
                          <a:pt x="196" y="221"/>
                        </a:lnTo>
                        <a:lnTo>
                          <a:pt x="171" y="130"/>
                        </a:lnTo>
                        <a:lnTo>
                          <a:pt x="244" y="78"/>
                        </a:lnTo>
                        <a:lnTo>
                          <a:pt x="159" y="78"/>
                        </a:lnTo>
                        <a:lnTo>
                          <a:pt x="12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91" name="Freeform 308">
                    <a:extLst>
                      <a:ext uri="{FF2B5EF4-FFF2-40B4-BE49-F238E27FC236}">
                        <a16:creationId xmlns:a16="http://schemas.microsoft.com/office/drawing/2014/main" id="{4FED8398-0AF4-4475-8746-060AF11F40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08" y="3440"/>
                    <a:ext cx="34" cy="31"/>
                  </a:xfrm>
                  <a:custGeom>
                    <a:avLst/>
                    <a:gdLst>
                      <a:gd name="T0" fmla="*/ 0 w 171"/>
                      <a:gd name="T1" fmla="*/ 0 h 158"/>
                      <a:gd name="T2" fmla="*/ 0 w 171"/>
                      <a:gd name="T3" fmla="*/ 0 h 158"/>
                      <a:gd name="T4" fmla="*/ 0 w 171"/>
                      <a:gd name="T5" fmla="*/ 0 h 158"/>
                      <a:gd name="T6" fmla="*/ 0 w 171"/>
                      <a:gd name="T7" fmla="*/ 0 h 158"/>
                      <a:gd name="T8" fmla="*/ 0 w 171"/>
                      <a:gd name="T9" fmla="*/ 0 h 158"/>
                      <a:gd name="T10" fmla="*/ 0 w 171"/>
                      <a:gd name="T11" fmla="*/ 0 h 158"/>
                      <a:gd name="T12" fmla="*/ 0 w 171"/>
                      <a:gd name="T13" fmla="*/ 0 h 158"/>
                      <a:gd name="T14" fmla="*/ 0 w 171"/>
                      <a:gd name="T15" fmla="*/ 0 h 158"/>
                      <a:gd name="T16" fmla="*/ 0 w 171"/>
                      <a:gd name="T17" fmla="*/ 0 h 158"/>
                      <a:gd name="T18" fmla="*/ 0 w 171"/>
                      <a:gd name="T19" fmla="*/ 0 h 158"/>
                      <a:gd name="T20" fmla="*/ 0 w 171"/>
                      <a:gd name="T21" fmla="*/ 0 h 15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71"/>
                      <a:gd name="T34" fmla="*/ 0 h 158"/>
                      <a:gd name="T35" fmla="*/ 171 w 171"/>
                      <a:gd name="T36" fmla="*/ 158 h 158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71" h="158">
                        <a:moveTo>
                          <a:pt x="85" y="0"/>
                        </a:moveTo>
                        <a:lnTo>
                          <a:pt x="59" y="56"/>
                        </a:lnTo>
                        <a:lnTo>
                          <a:pt x="0" y="56"/>
                        </a:lnTo>
                        <a:lnTo>
                          <a:pt x="49" y="92"/>
                        </a:lnTo>
                        <a:lnTo>
                          <a:pt x="33" y="158"/>
                        </a:lnTo>
                        <a:lnTo>
                          <a:pt x="85" y="121"/>
                        </a:lnTo>
                        <a:lnTo>
                          <a:pt x="136" y="158"/>
                        </a:lnTo>
                        <a:lnTo>
                          <a:pt x="120" y="92"/>
                        </a:lnTo>
                        <a:lnTo>
                          <a:pt x="171" y="56"/>
                        </a:lnTo>
                        <a:lnTo>
                          <a:pt x="111" y="56"/>
                        </a:lnTo>
                        <a:lnTo>
                          <a:pt x="8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92" name="Freeform 309">
                    <a:extLst>
                      <a:ext uri="{FF2B5EF4-FFF2-40B4-BE49-F238E27FC236}">
                        <a16:creationId xmlns:a16="http://schemas.microsoft.com/office/drawing/2014/main" id="{F766B4FC-26AA-4349-8DE4-408A00A525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08" y="3362"/>
                    <a:ext cx="42" cy="41"/>
                  </a:xfrm>
                  <a:custGeom>
                    <a:avLst/>
                    <a:gdLst>
                      <a:gd name="T0" fmla="*/ 0 w 209"/>
                      <a:gd name="T1" fmla="*/ 0 h 203"/>
                      <a:gd name="T2" fmla="*/ 0 w 209"/>
                      <a:gd name="T3" fmla="*/ 0 h 203"/>
                      <a:gd name="T4" fmla="*/ 0 w 209"/>
                      <a:gd name="T5" fmla="*/ 0 h 203"/>
                      <a:gd name="T6" fmla="*/ 0 w 209"/>
                      <a:gd name="T7" fmla="*/ 0 h 203"/>
                      <a:gd name="T8" fmla="*/ 0 w 209"/>
                      <a:gd name="T9" fmla="*/ 0 h 203"/>
                      <a:gd name="T10" fmla="*/ 0 w 209"/>
                      <a:gd name="T11" fmla="*/ 0 h 203"/>
                      <a:gd name="T12" fmla="*/ 0 w 209"/>
                      <a:gd name="T13" fmla="*/ 0 h 203"/>
                      <a:gd name="T14" fmla="*/ 0 w 209"/>
                      <a:gd name="T15" fmla="*/ 0 h 203"/>
                      <a:gd name="T16" fmla="*/ 0 w 209"/>
                      <a:gd name="T17" fmla="*/ 0 h 203"/>
                      <a:gd name="T18" fmla="*/ 0 w 209"/>
                      <a:gd name="T19" fmla="*/ 0 h 203"/>
                      <a:gd name="T20" fmla="*/ 0 w 209"/>
                      <a:gd name="T21" fmla="*/ 0 h 20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09"/>
                      <a:gd name="T34" fmla="*/ 0 h 203"/>
                      <a:gd name="T35" fmla="*/ 209 w 209"/>
                      <a:gd name="T36" fmla="*/ 203 h 20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09" h="203">
                        <a:moveTo>
                          <a:pt x="106" y="0"/>
                        </a:moveTo>
                        <a:lnTo>
                          <a:pt x="73" y="71"/>
                        </a:lnTo>
                        <a:lnTo>
                          <a:pt x="0" y="71"/>
                        </a:lnTo>
                        <a:lnTo>
                          <a:pt x="63" y="119"/>
                        </a:lnTo>
                        <a:lnTo>
                          <a:pt x="42" y="203"/>
                        </a:lnTo>
                        <a:lnTo>
                          <a:pt x="106" y="156"/>
                        </a:lnTo>
                        <a:lnTo>
                          <a:pt x="168" y="203"/>
                        </a:lnTo>
                        <a:lnTo>
                          <a:pt x="147" y="119"/>
                        </a:lnTo>
                        <a:lnTo>
                          <a:pt x="209" y="71"/>
                        </a:lnTo>
                        <a:lnTo>
                          <a:pt x="138" y="71"/>
                        </a:lnTo>
                        <a:lnTo>
                          <a:pt x="106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7676" name="Group 310">
                  <a:extLst>
                    <a:ext uri="{FF2B5EF4-FFF2-40B4-BE49-F238E27FC236}">
                      <a16:creationId xmlns:a16="http://schemas.microsoft.com/office/drawing/2014/main" id="{1A21C07E-0788-4129-90E0-3335701931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2" y="3236"/>
                  <a:ext cx="219" cy="270"/>
                  <a:chOff x="2442" y="3236"/>
                  <a:chExt cx="219" cy="270"/>
                </a:xfrm>
              </p:grpSpPr>
              <p:sp>
                <p:nvSpPr>
                  <p:cNvPr id="27677" name="Line 311">
                    <a:extLst>
                      <a:ext uri="{FF2B5EF4-FFF2-40B4-BE49-F238E27FC236}">
                        <a16:creationId xmlns:a16="http://schemas.microsoft.com/office/drawing/2014/main" id="{9B3D0C52-0442-49DB-BB6F-3673DAE63B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0" y="3236"/>
                    <a:ext cx="9" cy="11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8" name="Line 312">
                    <a:extLst>
                      <a:ext uri="{FF2B5EF4-FFF2-40B4-BE49-F238E27FC236}">
                        <a16:creationId xmlns:a16="http://schemas.microsoft.com/office/drawing/2014/main" id="{539B4318-B395-4F28-B0A4-D3F91FFC20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2" y="3407"/>
                    <a:ext cx="86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9" name="Line 313">
                    <a:extLst>
                      <a:ext uri="{FF2B5EF4-FFF2-40B4-BE49-F238E27FC236}">
                        <a16:creationId xmlns:a16="http://schemas.microsoft.com/office/drawing/2014/main" id="{689B8401-5ED1-4529-A55C-18FD73E21F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54" y="3426"/>
                    <a:ext cx="1" cy="83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0" name="Line 314">
                    <a:extLst>
                      <a:ext uri="{FF2B5EF4-FFF2-40B4-BE49-F238E27FC236}">
                        <a16:creationId xmlns:a16="http://schemas.microsoft.com/office/drawing/2014/main" id="{93F0435F-81A5-4C2C-AF32-A5305FD4E8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39" y="3328"/>
                    <a:ext cx="68" cy="45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1" name="Line 315">
                    <a:extLst>
                      <a:ext uri="{FF2B5EF4-FFF2-40B4-BE49-F238E27FC236}">
                        <a16:creationId xmlns:a16="http://schemas.microsoft.com/office/drawing/2014/main" id="{35BC3C80-A438-447A-BE6C-EEFA9AF2A5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75" y="3257"/>
                    <a:ext cx="37" cy="8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2" name="Line 316">
                    <a:extLst>
                      <a:ext uri="{FF2B5EF4-FFF2-40B4-BE49-F238E27FC236}">
                        <a16:creationId xmlns:a16="http://schemas.microsoft.com/office/drawing/2014/main" id="{6F210C3F-DA82-4D7A-8E53-85C028372B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76" y="3437"/>
                    <a:ext cx="78" cy="62"/>
                  </a:xfrm>
                  <a:prstGeom prst="line">
                    <a:avLst/>
                  </a:prstGeom>
                  <a:noFill/>
                  <a:ln w="6350">
                    <a:solidFill>
                      <a:srgbClr val="FFFF4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27663" name="Group 317">
              <a:extLst>
                <a:ext uri="{FF2B5EF4-FFF2-40B4-BE49-F238E27FC236}">
                  <a16:creationId xmlns:a16="http://schemas.microsoft.com/office/drawing/2014/main" id="{B2C1D464-AA31-42DE-8A89-45065060F5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80"/>
              <a:ext cx="4080" cy="2072"/>
              <a:chOff x="528" y="280"/>
              <a:chExt cx="4080" cy="2072"/>
            </a:xfrm>
          </p:grpSpPr>
          <p:sp>
            <p:nvSpPr>
              <p:cNvPr id="27664" name="AutoShape 318">
                <a:extLst>
                  <a:ext uri="{FF2B5EF4-FFF2-40B4-BE49-F238E27FC236}">
                    <a16:creationId xmlns:a16="http://schemas.microsoft.com/office/drawing/2014/main" id="{FDDED6B7-C14E-4585-850F-BDEFA0EE8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80"/>
                <a:ext cx="4080" cy="2072"/>
              </a:xfrm>
              <a:prstGeom prst="cloudCallout">
                <a:avLst>
                  <a:gd name="adj1" fmla="val 25148"/>
                  <a:gd name="adj2" fmla="val 54296"/>
                </a:avLst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665" name="Group 319">
                <a:extLst>
                  <a:ext uri="{FF2B5EF4-FFF2-40B4-BE49-F238E27FC236}">
                    <a16:creationId xmlns:a16="http://schemas.microsoft.com/office/drawing/2014/main" id="{39AAFDD3-3974-4AB0-BEC8-9ECBFBF703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49" y="672"/>
                <a:ext cx="3226" cy="1063"/>
                <a:chOff x="1333" y="864"/>
                <a:chExt cx="3226" cy="1059"/>
              </a:xfrm>
            </p:grpSpPr>
            <p:sp>
              <p:nvSpPr>
                <p:cNvPr id="27666" name="Rectangle 320">
                  <a:extLst>
                    <a:ext uri="{FF2B5EF4-FFF2-40B4-BE49-F238E27FC236}">
                      <a16:creationId xmlns:a16="http://schemas.microsoft.com/office/drawing/2014/main" id="{1C0BA111-8C01-47A6-A8AD-2DF3AF9CF2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3" y="1672"/>
                  <a:ext cx="3226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将它转化为区间                 上的情形来处理。</a:t>
                  </a:r>
                </a:p>
              </p:txBody>
            </p:sp>
            <p:sp>
              <p:nvSpPr>
                <p:cNvPr id="27667" name="Rectangle 321">
                  <a:extLst>
                    <a:ext uri="{FF2B5EF4-FFF2-40B4-BE49-F238E27FC236}">
                      <a16:creationId xmlns:a16="http://schemas.microsoft.com/office/drawing/2014/main" id="{015006A9-44C1-4696-A857-743676CE3C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3" y="864"/>
                  <a:ext cx="3186" cy="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注  如果所给的区间不是          ，而是一般的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有限区间</a:t>
                  </a:r>
                  <a:r>
                    <a:rPr lang="en-US" altLang="zh-CN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[</a:t>
                  </a:r>
                  <a:r>
                    <a:rPr lang="en-US" altLang="zh-CN" sz="20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0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]</a:t>
                  </a:r>
                  <a:r>
                    <a:rPr lang="zh-CN" altLang="en-US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，那么，可以通过变量置换</a:t>
                  </a:r>
                </a:p>
              </p:txBody>
            </p:sp>
            <p:graphicFrame>
              <p:nvGraphicFramePr>
                <p:cNvPr id="27668" name="Object 322">
                  <a:extLst>
                    <a:ext uri="{FF2B5EF4-FFF2-40B4-BE49-F238E27FC236}">
                      <a16:creationId xmlns:a16="http://schemas.microsoft.com/office/drawing/2014/main" id="{A33C8A57-9CB4-4F18-881C-C67570A4FC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20" y="912"/>
                <a:ext cx="396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323876" imgH="114300" progId="Equation.3">
                        <p:embed/>
                      </p:oleObj>
                    </mc:Choice>
                    <mc:Fallback>
                      <p:oleObj name="Equation" r:id="rId32" imgW="323876" imgH="114300" progId="Equation.3">
                        <p:embed/>
                        <p:pic>
                          <p:nvPicPr>
                            <p:cNvPr id="27668" name="Object 322">
                              <a:extLst>
                                <a:ext uri="{FF2B5EF4-FFF2-40B4-BE49-F238E27FC236}">
                                  <a16:creationId xmlns:a16="http://schemas.microsoft.com/office/drawing/2014/main" id="{A33C8A57-9CB4-4F18-881C-C67570A4FCD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912"/>
                              <a:ext cx="396" cy="1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9" name="Object 323">
                  <a:extLst>
                    <a:ext uri="{FF2B5EF4-FFF2-40B4-BE49-F238E27FC236}">
                      <a16:creationId xmlns:a16="http://schemas.microsoft.com/office/drawing/2014/main" id="{A20A7618-6AF8-4669-9CCB-B95EAB2EF19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87" y="1335"/>
                <a:ext cx="922" cy="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4" imgW="1067007" imgH="311312" progId="Equation.3">
                        <p:embed/>
                      </p:oleObj>
                    </mc:Choice>
                    <mc:Fallback>
                      <p:oleObj name="Equation" r:id="rId34" imgW="1067007" imgH="311312" progId="Equation.3">
                        <p:embed/>
                        <p:pic>
                          <p:nvPicPr>
                            <p:cNvPr id="27669" name="Object 323">
                              <a:extLst>
                                <a:ext uri="{FF2B5EF4-FFF2-40B4-BE49-F238E27FC236}">
                                  <a16:creationId xmlns:a16="http://schemas.microsoft.com/office/drawing/2014/main" id="{A20A7618-6AF8-4669-9CCB-B95EAB2EF19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7" y="1335"/>
                              <a:ext cx="922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70" name="Object 324">
                  <a:extLst>
                    <a:ext uri="{FF2B5EF4-FFF2-40B4-BE49-F238E27FC236}">
                      <a16:creationId xmlns:a16="http://schemas.microsoft.com/office/drawing/2014/main" id="{905F2E9A-3A2C-41B3-A63D-3A69DDB8A9E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36" y="1720"/>
                <a:ext cx="64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559007" imgH="82712" progId="Equation.3">
                        <p:embed/>
                      </p:oleObj>
                    </mc:Choice>
                    <mc:Fallback>
                      <p:oleObj name="Equation" r:id="rId36" imgW="559007" imgH="82712" progId="Equation.3">
                        <p:embed/>
                        <p:pic>
                          <p:nvPicPr>
                            <p:cNvPr id="27670" name="Object 324">
                              <a:extLst>
                                <a:ext uri="{FF2B5EF4-FFF2-40B4-BE49-F238E27FC236}">
                                  <a16:creationId xmlns:a16="http://schemas.microsoft.com/office/drawing/2014/main" id="{905F2E9A-3A2C-41B3-A63D-3A69DDB8A9E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36" y="1720"/>
                              <a:ext cx="64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8629" name="AutoShape 325">
            <a:extLst>
              <a:ext uri="{FF2B5EF4-FFF2-40B4-BE49-F238E27FC236}">
                <a16:creationId xmlns:a16="http://schemas.microsoft.com/office/drawing/2014/main" id="{931993B1-2CC3-4E4A-ADA5-1300E6FA2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048000"/>
            <a:ext cx="19050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85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2,#3,#4 ,#6</a:t>
            </a:r>
          </a:p>
        </p:txBody>
      </p:sp>
      <p:sp>
        <p:nvSpPr>
          <p:cNvPr id="27661" name="Rectangle 327">
            <a:extLst>
              <a:ext uri="{FF2B5EF4-FFF2-40B4-BE49-F238E27FC236}">
                <a16:creationId xmlns:a16="http://schemas.microsoft.com/office/drawing/2014/main" id="{889CFFBE-4974-4E55-A0D4-E2586D4E1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9213"/>
            <a:ext cx="543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16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Orthogonal Polynomails and L-S Appoximai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98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2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35FEA826-146C-4FF4-B029-091716ED5FC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09650"/>
            <a:ext cx="7850188" cy="895350"/>
            <a:chOff x="384" y="864"/>
            <a:chExt cx="4896" cy="564"/>
          </a:xfrm>
        </p:grpSpPr>
        <p:pic>
          <p:nvPicPr>
            <p:cNvPr id="28695" name="Picture 3" descr="DARTS">
              <a:extLst>
                <a:ext uri="{FF2B5EF4-FFF2-40B4-BE49-F238E27FC236}">
                  <a16:creationId xmlns:a16="http://schemas.microsoft.com/office/drawing/2014/main" id="{01040965-6FDF-42FE-BFEE-4886213C24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0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6" name="Text Box 4">
              <a:extLst>
                <a:ext uri="{FF2B5EF4-FFF2-40B4-BE49-F238E27FC236}">
                  <a16:creationId xmlns:a16="http://schemas.microsoft.com/office/drawing/2014/main" id="{657CEF82-812D-41DC-9D9B-BF05237F6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64"/>
              <a:ext cx="4512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仍然是已知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;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一个简单易算的近似函数 </a:t>
              </a:r>
              <a:r>
                <a:rPr lang="en-US" altLang="zh-CN" sz="24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53254" name="Text Box 6">
            <a:extLst>
              <a:ext uri="{FF2B5EF4-FFF2-40B4-BE49-F238E27FC236}">
                <a16:creationId xmlns:a16="http://schemas.microsoft.com/office/drawing/2014/main" id="{277359EE-D787-4128-B4C3-77E4C1F3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但是</a:t>
            </a:r>
          </a:p>
        </p:txBody>
      </p:sp>
      <p:sp>
        <p:nvSpPr>
          <p:cNvPr id="53255" name="Text Box 7">
            <a:extLst>
              <a:ext uri="{FF2B5EF4-FFF2-40B4-BE49-F238E27FC236}">
                <a16:creationId xmlns:a16="http://schemas.microsoft.com/office/drawing/2014/main" id="{40245B98-F5F2-406A-A3C1-7A1DC22F5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050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很大；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9FDC8AB6-C80F-4E0E-8586-3E604D6F7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860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本身是测量值，不准确，即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3257" name="Text Box 9">
            <a:extLst>
              <a:ext uri="{FF2B5EF4-FFF2-40B4-BE49-F238E27FC236}">
                <a16:creationId xmlns:a16="http://schemas.microsoft.com/office/drawing/2014/main" id="{40031026-484A-4BA3-8870-1D2684D15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这时没必要取 </a:t>
            </a:r>
            <a:r>
              <a:rPr lang="en-US" altLang="zh-CN" sz="24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而要使 </a:t>
            </a:r>
            <a:r>
              <a:rPr lang="en-US" altLang="zh-CN" sz="24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总体上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尽可能小。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9E16F784-A7F0-4AE2-861D-668E56220B2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352800"/>
            <a:ext cx="2514600" cy="457200"/>
            <a:chOff x="480" y="2736"/>
            <a:chExt cx="1584" cy="288"/>
          </a:xfrm>
        </p:grpSpPr>
        <p:sp>
          <p:nvSpPr>
            <p:cNvPr id="28693" name="Text Box 10">
              <a:extLst>
                <a:ext uri="{FF2B5EF4-FFF2-40B4-BE49-F238E27FC236}">
                  <a16:creationId xmlns:a16="http://schemas.microsoft.com/office/drawing/2014/main" id="{507C7F13-144E-46A6-8408-C0BA42F5F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36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常见做法：</a:t>
              </a:r>
            </a:p>
          </p:txBody>
        </p:sp>
        <p:pic>
          <p:nvPicPr>
            <p:cNvPr id="28694" name="Picture 11" descr="toolbox">
              <a:extLst>
                <a:ext uri="{FF2B5EF4-FFF2-40B4-BE49-F238E27FC236}">
                  <a16:creationId xmlns:a16="http://schemas.microsoft.com/office/drawing/2014/main" id="{BD726FE7-7478-4980-BE0D-5ADD8805D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736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9E11995F-B9F1-498B-BCEF-0EAE9CB4C23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86200"/>
            <a:ext cx="6705600" cy="493713"/>
            <a:chOff x="432" y="2448"/>
            <a:chExt cx="4224" cy="311"/>
          </a:xfrm>
        </p:grpSpPr>
        <p:sp>
          <p:nvSpPr>
            <p:cNvPr id="28691" name="Text Box 13">
              <a:extLst>
                <a:ext uri="{FF2B5EF4-FFF2-40B4-BE49-F238E27FC236}">
                  <a16:creationId xmlns:a16="http://schemas.microsoft.com/office/drawing/2014/main" id="{22A960C5-6B87-4039-8A88-B178CEF01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48"/>
              <a:ext cx="4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                             最小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minimax problem */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8692" name="Object 1026">
              <a:extLst>
                <a:ext uri="{FF2B5EF4-FFF2-40B4-BE49-F238E27FC236}">
                  <a16:creationId xmlns:a16="http://schemas.microsoft.com/office/drawing/2014/main" id="{76B52556-BF4E-4390-BC51-6420E673EF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" y="2461"/>
            <a:ext cx="135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04900" imgH="279400" progId="Equation.3">
                    <p:embed/>
                  </p:oleObj>
                </mc:Choice>
                <mc:Fallback>
                  <p:oleObj name="Equation" r:id="rId9" imgW="1104900" imgH="279400" progId="Equation.3">
                    <p:embed/>
                    <p:pic>
                      <p:nvPicPr>
                        <p:cNvPr id="28692" name="Object 1026">
                          <a:extLst>
                            <a:ext uri="{FF2B5EF4-FFF2-40B4-BE49-F238E27FC236}">
                              <a16:creationId xmlns:a16="http://schemas.microsoft.com/office/drawing/2014/main" id="{76B52556-BF4E-4390-BC51-6420E673EF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461"/>
                          <a:ext cx="135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4" name="AutoShape 16">
            <a:extLst>
              <a:ext uri="{FF2B5EF4-FFF2-40B4-BE49-F238E27FC236}">
                <a16:creationId xmlns:a16="http://schemas.microsoft.com/office/drawing/2014/main" id="{15B7A0DD-BB27-4D25-8262-A1A268FD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276600"/>
            <a:ext cx="1981200" cy="609600"/>
          </a:xfrm>
          <a:prstGeom prst="wedgeEllipseCallout">
            <a:avLst>
              <a:gd name="adj1" fmla="val -103926"/>
              <a:gd name="adj2" fmla="val 7994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太复杂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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8E06D047-8C2F-4F89-A1EE-83C39BFFD7D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43400"/>
            <a:ext cx="3429000" cy="703263"/>
            <a:chOff x="432" y="2736"/>
            <a:chExt cx="2160" cy="443"/>
          </a:xfrm>
        </p:grpSpPr>
        <p:sp>
          <p:nvSpPr>
            <p:cNvPr id="28689" name="Text Box 17">
              <a:extLst>
                <a:ext uri="{FF2B5EF4-FFF2-40B4-BE49-F238E27FC236}">
                  <a16:creationId xmlns:a16="http://schemas.microsoft.com/office/drawing/2014/main" id="{A1BF4AB4-44F0-47BE-8D49-D2B14D5A7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84"/>
              <a:ext cx="21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                      最小</a:t>
              </a:r>
            </a:p>
          </p:txBody>
        </p:sp>
        <p:graphicFrame>
          <p:nvGraphicFramePr>
            <p:cNvPr id="28690" name="Object 1025">
              <a:extLst>
                <a:ext uri="{FF2B5EF4-FFF2-40B4-BE49-F238E27FC236}">
                  <a16:creationId xmlns:a16="http://schemas.microsoft.com/office/drawing/2014/main" id="{074A15FE-F717-4A19-8195-4225E5F30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736"/>
            <a:ext cx="103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900" imgH="431800" progId="Equation.3">
                    <p:embed/>
                  </p:oleObj>
                </mc:Choice>
                <mc:Fallback>
                  <p:oleObj name="Equation" r:id="rId11" imgW="977900" imgH="431800" progId="Equation.3">
                    <p:embed/>
                    <p:pic>
                      <p:nvPicPr>
                        <p:cNvPr id="28690" name="Object 1025">
                          <a:extLst>
                            <a:ext uri="{FF2B5EF4-FFF2-40B4-BE49-F238E27FC236}">
                              <a16:creationId xmlns:a16="http://schemas.microsoft.com/office/drawing/2014/main" id="{074A15FE-F717-4A19-8195-4225E5F30C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36"/>
                          <a:ext cx="1035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7" name="AutoShape 19">
            <a:extLst>
              <a:ext uri="{FF2B5EF4-FFF2-40B4-BE49-F238E27FC236}">
                <a16:creationId xmlns:a16="http://schemas.microsoft.com/office/drawing/2014/main" id="{568BFCF8-0EA6-4E2E-A39C-AB7E0BB23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200400"/>
            <a:ext cx="4114800" cy="685800"/>
          </a:xfrm>
          <a:prstGeom prst="wedgeEllipseCallout">
            <a:avLst>
              <a:gd name="adj1" fmla="val -56713"/>
              <a:gd name="adj2" fmla="val 15787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不可导，求解困难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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30">
            <a:extLst>
              <a:ext uri="{FF2B5EF4-FFF2-40B4-BE49-F238E27FC236}">
                <a16:creationId xmlns:a16="http://schemas.microsoft.com/office/drawing/2014/main" id="{B22CCB1D-0A4A-481A-B98F-1B8381DEBD1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97463"/>
            <a:ext cx="7467600" cy="693737"/>
            <a:chOff x="432" y="3211"/>
            <a:chExt cx="4704" cy="437"/>
          </a:xfrm>
        </p:grpSpPr>
        <p:sp>
          <p:nvSpPr>
            <p:cNvPr id="28687" name="Text Box 21">
              <a:extLst>
                <a:ext uri="{FF2B5EF4-FFF2-40B4-BE49-F238E27FC236}">
                  <a16:creationId xmlns:a16="http://schemas.microsoft.com/office/drawing/2014/main" id="{F4C20600-9A00-46F2-941D-74733DEF4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4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                       最小 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Least-Squares method */</a:t>
              </a:r>
            </a:p>
          </p:txBody>
        </p:sp>
        <p:graphicFrame>
          <p:nvGraphicFramePr>
            <p:cNvPr id="28688" name="Object 1024">
              <a:extLst>
                <a:ext uri="{FF2B5EF4-FFF2-40B4-BE49-F238E27FC236}">
                  <a16:creationId xmlns:a16="http://schemas.microsoft.com/office/drawing/2014/main" id="{6ECC2F8C-AD8A-439A-8BE9-8C4D1F358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211"/>
            <a:ext cx="108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40948" imgH="431613" progId="Equation.3">
                    <p:embed/>
                  </p:oleObj>
                </mc:Choice>
                <mc:Fallback>
                  <p:oleObj name="Equation" r:id="rId13" imgW="1040948" imgH="431613" progId="Equation.3">
                    <p:embed/>
                    <p:pic>
                      <p:nvPicPr>
                        <p:cNvPr id="28688" name="Object 1024">
                          <a:extLst>
                            <a:ext uri="{FF2B5EF4-FFF2-40B4-BE49-F238E27FC236}">
                              <a16:creationId xmlns:a16="http://schemas.microsoft.com/office/drawing/2014/main" id="{6ECC2F8C-AD8A-439A-8BE9-8C4D1F3588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11"/>
                          <a:ext cx="1082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2" name="AutoShape 24">
            <a:extLst>
              <a:ext uri="{FF2B5EF4-FFF2-40B4-BE49-F238E27FC236}">
                <a16:creationId xmlns:a16="http://schemas.microsoft.com/office/drawing/2014/main" id="{E0DA8B0B-FC91-4993-B139-55B008031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029200"/>
            <a:ext cx="304800" cy="457200"/>
          </a:xfrm>
          <a:prstGeom prst="irregularSeal1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kumimoji="0" lang="zh-CN" altLang="en-US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75" name="Rectangle 27">
            <a:extLst>
              <a:ext uri="{FF2B5EF4-FFF2-40B4-BE49-F238E27FC236}">
                <a16:creationId xmlns:a16="http://schemas.microsoft.com/office/drawing/2014/main" id="{860BF0E2-011D-47C9-A98F-B9FCB34F7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" y="457200"/>
            <a:ext cx="6977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5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最小二乘拟合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Discrete L-S approximating *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  <p:bldP spid="53255" grpId="0" autoUpdateAnimBg="0"/>
      <p:bldP spid="53256" grpId="0" autoUpdateAnimBg="0"/>
      <p:bldP spid="53257" grpId="0" autoUpdateAnimBg="0"/>
      <p:bldP spid="53264" grpId="0" animBg="1" autoUpdateAnimBg="0"/>
      <p:bldP spid="53267" grpId="0" animBg="1" autoUpdateAnimBg="0"/>
      <p:bldP spid="53272" grpId="0" animBg="1"/>
      <p:bldP spid="5327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72" name="Rectangle 20">
            <a:extLst>
              <a:ext uri="{FF2B5EF4-FFF2-40B4-BE49-F238E27FC236}">
                <a16:creationId xmlns:a16="http://schemas.microsoft.com/office/drawing/2014/main" id="{0784610A-6EF1-4527-9361-F127F2FC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57800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引入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内积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DFB6559C-1F00-4316-B12C-401FD8533F33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360363"/>
            <a:ext cx="8034338" cy="463550"/>
            <a:chOff x="1009" y="742"/>
            <a:chExt cx="5012" cy="291"/>
          </a:xfrm>
        </p:grpSpPr>
        <p:sp>
          <p:nvSpPr>
            <p:cNvPr id="29735" name="Rectangle 21">
              <a:extLst>
                <a:ext uri="{FF2B5EF4-FFF2-40B4-BE49-F238E27FC236}">
                  <a16:creationId xmlns:a16="http://schemas.microsoft.com/office/drawing/2014/main" id="{43763953-1BD1-4559-8AE3-07ADE1011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" y="742"/>
              <a:ext cx="50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问题一般的提法是：对于给定的数据                                  ，</a:t>
              </a:r>
            </a:p>
          </p:txBody>
        </p:sp>
        <p:graphicFrame>
          <p:nvGraphicFramePr>
            <p:cNvPr id="29736" name="Object 12">
              <a:extLst>
                <a:ext uri="{FF2B5EF4-FFF2-40B4-BE49-F238E27FC236}">
                  <a16:creationId xmlns:a16="http://schemas.microsoft.com/office/drawing/2014/main" id="{F04FF25E-B0DC-4DBA-B054-6B232071D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2" y="775"/>
            <a:ext cx="162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807" imgH="139654" progId="Equation.3">
                    <p:embed/>
                  </p:oleObj>
                </mc:Choice>
                <mc:Fallback>
                  <p:oleObj name="Equation" r:id="rId7" imgW="1371807" imgH="139654" progId="Equation.3">
                    <p:embed/>
                    <p:pic>
                      <p:nvPicPr>
                        <p:cNvPr id="29736" name="Object 12">
                          <a:extLst>
                            <a:ext uri="{FF2B5EF4-FFF2-40B4-BE49-F238E27FC236}">
                              <a16:creationId xmlns:a16="http://schemas.microsoft.com/office/drawing/2014/main" id="{F04FF25E-B0DC-4DBA-B054-6B232071D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775"/>
                          <a:ext cx="162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6B606C42-B5DF-482D-A71B-96DAFCFFF728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3073400"/>
            <a:ext cx="8572500" cy="484188"/>
            <a:chOff x="157" y="1936"/>
            <a:chExt cx="5176" cy="305"/>
          </a:xfrm>
        </p:grpSpPr>
        <p:sp>
          <p:nvSpPr>
            <p:cNvPr id="29732" name="Rectangle 32">
              <a:extLst>
                <a:ext uri="{FF2B5EF4-FFF2-40B4-BE49-F238E27FC236}">
                  <a16:creationId xmlns:a16="http://schemas.microsoft.com/office/drawing/2014/main" id="{FC67759D-9F8F-46F9-888E-B9C647F46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" y="1936"/>
              <a:ext cx="51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达到极小，显然上式是           个变量                         的二次函数</a:t>
              </a:r>
            </a:p>
          </p:txBody>
        </p:sp>
        <p:graphicFrame>
          <p:nvGraphicFramePr>
            <p:cNvPr id="29733" name="Object 10">
              <a:extLst>
                <a:ext uri="{FF2B5EF4-FFF2-40B4-BE49-F238E27FC236}">
                  <a16:creationId xmlns:a16="http://schemas.microsoft.com/office/drawing/2014/main" id="{504C3CD7-7057-4125-B32F-7725A7661E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2" y="1979"/>
            <a:ext cx="44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944" imgH="82712" progId="Equation.3">
                    <p:embed/>
                  </p:oleObj>
                </mc:Choice>
                <mc:Fallback>
                  <p:oleObj name="Equation" r:id="rId9" imgW="291944" imgH="82712" progId="Equation.3">
                    <p:embed/>
                    <p:pic>
                      <p:nvPicPr>
                        <p:cNvPr id="29733" name="Object 10">
                          <a:extLst>
                            <a:ext uri="{FF2B5EF4-FFF2-40B4-BE49-F238E27FC236}">
                              <a16:creationId xmlns:a16="http://schemas.microsoft.com/office/drawing/2014/main" id="{504C3CD7-7057-4125-B32F-7725A7661E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1979"/>
                          <a:ext cx="44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4" name="Object 11">
              <a:extLst>
                <a:ext uri="{FF2B5EF4-FFF2-40B4-BE49-F238E27FC236}">
                  <a16:creationId xmlns:a16="http://schemas.microsoft.com/office/drawing/2014/main" id="{D353B12D-886B-44B5-9D5F-08B003B47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7" y="1936"/>
            <a:ext cx="11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4056" imgH="139654" progId="Equation.3">
                    <p:embed/>
                  </p:oleObj>
                </mc:Choice>
                <mc:Fallback>
                  <p:oleObj name="Equation" r:id="rId11" imgW="724056" imgH="139654" progId="Equation.3">
                    <p:embed/>
                    <p:pic>
                      <p:nvPicPr>
                        <p:cNvPr id="29734" name="Object 11">
                          <a:extLst>
                            <a:ext uri="{FF2B5EF4-FFF2-40B4-BE49-F238E27FC236}">
                              <a16:creationId xmlns:a16="http://schemas.microsoft.com/office/drawing/2014/main" id="{D353B12D-886B-44B5-9D5F-08B003B47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1936"/>
                          <a:ext cx="11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1306B065-65AB-43EA-BC3A-1C96910F6C30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836613"/>
            <a:ext cx="8416925" cy="463550"/>
            <a:chOff x="9" y="720"/>
            <a:chExt cx="5302" cy="292"/>
          </a:xfrm>
        </p:grpSpPr>
        <p:sp>
          <p:nvSpPr>
            <p:cNvPr id="29729" name="Rectangle 23">
              <a:extLst>
                <a:ext uri="{FF2B5EF4-FFF2-40B4-BE49-F238E27FC236}">
                  <a16:creationId xmlns:a16="http://schemas.microsoft.com/office/drawing/2014/main" id="{F3542766-962D-4677-A1B8-76BA7EA8F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" y="720"/>
              <a:ext cx="53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选取线性无关的函数族                        及权函数           ，要求在</a:t>
              </a:r>
            </a:p>
          </p:txBody>
        </p:sp>
        <p:graphicFrame>
          <p:nvGraphicFramePr>
            <p:cNvPr id="29730" name="Object 8">
              <a:extLst>
                <a:ext uri="{FF2B5EF4-FFF2-40B4-BE49-F238E27FC236}">
                  <a16:creationId xmlns:a16="http://schemas.microsoft.com/office/drawing/2014/main" id="{97E890A3-C279-414D-8C7B-B09DB7B92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768"/>
            <a:ext cx="38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648" imgH="114300" progId="Equation.3">
                    <p:embed/>
                  </p:oleObj>
                </mc:Choice>
                <mc:Fallback>
                  <p:oleObj name="Equation" r:id="rId13" imgW="266648" imgH="114300" progId="Equation.3">
                    <p:embed/>
                    <p:pic>
                      <p:nvPicPr>
                        <p:cNvPr id="29730" name="Object 8">
                          <a:extLst>
                            <a:ext uri="{FF2B5EF4-FFF2-40B4-BE49-F238E27FC236}">
                              <a16:creationId xmlns:a16="http://schemas.microsoft.com/office/drawing/2014/main" id="{97E890A3-C279-414D-8C7B-B09DB7B92D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38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Object 9">
              <a:extLst>
                <a:ext uri="{FF2B5EF4-FFF2-40B4-BE49-F238E27FC236}">
                  <a16:creationId xmlns:a16="http://schemas.microsoft.com/office/drawing/2014/main" id="{B1CA77EF-63B7-45DE-A3D4-57420FD881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720"/>
            <a:ext cx="115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49352" imgH="139654" progId="Equation.3">
                    <p:embed/>
                  </p:oleObj>
                </mc:Choice>
                <mc:Fallback>
                  <p:oleObj name="Equation" r:id="rId15" imgW="749352" imgH="139654" progId="Equation.3">
                    <p:embed/>
                    <p:pic>
                      <p:nvPicPr>
                        <p:cNvPr id="29731" name="Object 9">
                          <a:extLst>
                            <a:ext uri="{FF2B5EF4-FFF2-40B4-BE49-F238E27FC236}">
                              <a16:creationId xmlns:a16="http://schemas.microsoft.com/office/drawing/2014/main" id="{B1CA77EF-63B7-45DE-A3D4-57420FD881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720"/>
                          <a:ext cx="115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C7AECE71-C89D-40A3-AFF3-3B31AA36380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19213"/>
            <a:ext cx="5878513" cy="461962"/>
            <a:chOff x="323" y="816"/>
            <a:chExt cx="3703" cy="291"/>
          </a:xfrm>
        </p:grpSpPr>
        <p:sp>
          <p:nvSpPr>
            <p:cNvPr id="29727" name="Rectangle 25">
              <a:extLst>
                <a:ext uri="{FF2B5EF4-FFF2-40B4-BE49-F238E27FC236}">
                  <a16:creationId xmlns:a16="http://schemas.microsoft.com/office/drawing/2014/main" id="{2707C764-B028-4F08-9513-A8D0A191C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816"/>
              <a:ext cx="37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函数类                                  中寻找一个函数</a:t>
              </a:r>
            </a:p>
          </p:txBody>
        </p:sp>
        <p:graphicFrame>
          <p:nvGraphicFramePr>
            <p:cNvPr id="29728" name="Object 7">
              <a:extLst>
                <a:ext uri="{FF2B5EF4-FFF2-40B4-BE49-F238E27FC236}">
                  <a16:creationId xmlns:a16="http://schemas.microsoft.com/office/drawing/2014/main" id="{885C7AB6-F757-4D10-829D-3BA9B699D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5" y="871"/>
            <a:ext cx="16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04924" imgH="139654" progId="Equation.3">
                    <p:embed/>
                  </p:oleObj>
                </mc:Choice>
                <mc:Fallback>
                  <p:oleObj name="Equation" r:id="rId17" imgW="1504924" imgH="139654" progId="Equation.3">
                    <p:embed/>
                    <p:pic>
                      <p:nvPicPr>
                        <p:cNvPr id="29728" name="Object 7">
                          <a:extLst>
                            <a:ext uri="{FF2B5EF4-FFF2-40B4-BE49-F238E27FC236}">
                              <a16:creationId xmlns:a16="http://schemas.microsoft.com/office/drawing/2014/main" id="{885C7AB6-F757-4D10-829D-3BA9B699D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871"/>
                          <a:ext cx="164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5">
            <a:extLst>
              <a:ext uri="{FF2B5EF4-FFF2-40B4-BE49-F238E27FC236}">
                <a16:creationId xmlns:a16="http://schemas.microsoft.com/office/drawing/2014/main" id="{BCF4CA63-7658-42B9-8CC9-578CB3AE0149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828800"/>
            <a:ext cx="5372100" cy="457200"/>
            <a:chOff x="1584" y="1152"/>
            <a:chExt cx="3384" cy="288"/>
          </a:xfrm>
        </p:grpSpPr>
        <p:sp>
          <p:nvSpPr>
            <p:cNvPr id="29725" name="Rectangle 26">
              <a:extLst>
                <a:ext uri="{FF2B5EF4-FFF2-40B4-BE49-F238E27FC236}">
                  <a16:creationId xmlns:a16="http://schemas.microsoft.com/office/drawing/2014/main" id="{23AFA59A-EC20-4626-81E5-3570F979A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15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使</a:t>
              </a:r>
            </a:p>
          </p:txBody>
        </p:sp>
        <p:graphicFrame>
          <p:nvGraphicFramePr>
            <p:cNvPr id="29726" name="Object 6">
              <a:extLst>
                <a:ext uri="{FF2B5EF4-FFF2-40B4-BE49-F238E27FC236}">
                  <a16:creationId xmlns:a16="http://schemas.microsoft.com/office/drawing/2014/main" id="{A531B808-4FE5-46FE-AD9D-B6AD02A31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152"/>
            <a:ext cx="28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09669" imgH="158773" progId="Equation.3">
                    <p:embed/>
                  </p:oleObj>
                </mc:Choice>
                <mc:Fallback>
                  <p:oleObj name="Equation" r:id="rId19" imgW="2609669" imgH="158773" progId="Equation.3">
                    <p:embed/>
                    <p:pic>
                      <p:nvPicPr>
                        <p:cNvPr id="29726" name="Object 6">
                          <a:extLst>
                            <a:ext uri="{FF2B5EF4-FFF2-40B4-BE49-F238E27FC236}">
                              <a16:creationId xmlns:a16="http://schemas.microsoft.com/office/drawing/2014/main" id="{A531B808-4FE5-46FE-AD9D-B6AD02A315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52"/>
                          <a:ext cx="28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0">
            <a:extLst>
              <a:ext uri="{FF2B5EF4-FFF2-40B4-BE49-F238E27FC236}">
                <a16:creationId xmlns:a16="http://schemas.microsoft.com/office/drawing/2014/main" id="{AEC62CF0-51BB-49DD-BB93-A6418F5B932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286000"/>
            <a:ext cx="3200400" cy="838200"/>
            <a:chOff x="1776" y="1440"/>
            <a:chExt cx="2016" cy="528"/>
          </a:xfrm>
        </p:grpSpPr>
        <p:sp>
          <p:nvSpPr>
            <p:cNvPr id="29723" name="AutoShape 30">
              <a:extLst>
                <a:ext uri="{FF2B5EF4-FFF2-40B4-BE49-F238E27FC236}">
                  <a16:creationId xmlns:a16="http://schemas.microsoft.com/office/drawing/2014/main" id="{70908B69-5485-4CCF-8347-138165E1A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440"/>
              <a:ext cx="2016" cy="528"/>
            </a:xfrm>
            <a:prstGeom prst="bevel">
              <a:avLst>
                <a:gd name="adj" fmla="val 506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24" name="Object 5">
              <a:extLst>
                <a:ext uri="{FF2B5EF4-FFF2-40B4-BE49-F238E27FC236}">
                  <a16:creationId xmlns:a16="http://schemas.microsoft.com/office/drawing/2014/main" id="{69D0AE2F-726E-41B8-9CD3-4904A20C5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4" y="1495"/>
            <a:ext cx="155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25600" imgH="431800" progId="Equation.3">
                    <p:embed/>
                  </p:oleObj>
                </mc:Choice>
                <mc:Fallback>
                  <p:oleObj name="Equation" r:id="rId21" imgW="1625600" imgH="431800" progId="Equation.3">
                    <p:embed/>
                    <p:pic>
                      <p:nvPicPr>
                        <p:cNvPr id="29724" name="Object 5">
                          <a:extLst>
                            <a:ext uri="{FF2B5EF4-FFF2-40B4-BE49-F238E27FC236}">
                              <a16:creationId xmlns:a16="http://schemas.microsoft.com/office/drawing/2014/main" id="{69D0AE2F-726E-41B8-9CD3-4904A20C54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1495"/>
                          <a:ext cx="155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87" name="Rectangle 35">
            <a:extLst>
              <a:ext uri="{FF2B5EF4-FFF2-40B4-BE49-F238E27FC236}">
                <a16:creationId xmlns:a16="http://schemas.microsoft.com/office/drawing/2014/main" id="{4BCBD3E6-393D-4EE4-BC94-082719272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491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多元函数极值的必要条件，有	</a:t>
            </a:r>
          </a:p>
        </p:txBody>
      </p:sp>
      <p:grpSp>
        <p:nvGrpSpPr>
          <p:cNvPr id="8" name="Group 43">
            <a:extLst>
              <a:ext uri="{FF2B5EF4-FFF2-40B4-BE49-F238E27FC236}">
                <a16:creationId xmlns:a16="http://schemas.microsoft.com/office/drawing/2014/main" id="{9D830347-9535-45CB-8AF0-B06AB1A986E1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486400"/>
            <a:ext cx="3352800" cy="838200"/>
            <a:chOff x="1728" y="3360"/>
            <a:chExt cx="2112" cy="528"/>
          </a:xfrm>
        </p:grpSpPr>
        <p:grpSp>
          <p:nvGrpSpPr>
            <p:cNvPr id="29719" name="Group 40">
              <a:extLst>
                <a:ext uri="{FF2B5EF4-FFF2-40B4-BE49-F238E27FC236}">
                  <a16:creationId xmlns:a16="http://schemas.microsoft.com/office/drawing/2014/main" id="{F49A78CF-1391-46A0-B728-3A805C9D25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3360"/>
              <a:ext cx="2112" cy="528"/>
              <a:chOff x="288" y="2592"/>
              <a:chExt cx="528" cy="384"/>
            </a:xfrm>
          </p:grpSpPr>
          <p:sp>
            <p:nvSpPr>
              <p:cNvPr id="29721" name="AutoShape 41" descr="新闻纸">
                <a:extLst>
                  <a:ext uri="{FF2B5EF4-FFF2-40B4-BE49-F238E27FC236}">
                    <a16:creationId xmlns:a16="http://schemas.microsoft.com/office/drawing/2014/main" id="{C1DFB007-3930-42E5-BC3B-DC921BDC7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2" name="Text Box 42">
                <a:extLst>
                  <a:ext uri="{FF2B5EF4-FFF2-40B4-BE49-F238E27FC236}">
                    <a16:creationId xmlns:a16="http://schemas.microsoft.com/office/drawing/2014/main" id="{FA75B18C-66A6-4BA0-AED7-AC82ED9D0D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9720" name="Object 4">
              <a:extLst>
                <a:ext uri="{FF2B5EF4-FFF2-40B4-BE49-F238E27FC236}">
                  <a16:creationId xmlns:a16="http://schemas.microsoft.com/office/drawing/2014/main" id="{11CDA511-A36F-426F-8BC1-8D1A1A40D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1" y="3408"/>
            <a:ext cx="1943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41500" imgH="431800" progId="Equation.3">
                    <p:embed/>
                  </p:oleObj>
                </mc:Choice>
                <mc:Fallback>
                  <p:oleObj name="Equation" r:id="rId24" imgW="1841500" imgH="431800" progId="Equation.3">
                    <p:embed/>
                    <p:pic>
                      <p:nvPicPr>
                        <p:cNvPr id="29720" name="Object 4">
                          <a:extLst>
                            <a:ext uri="{FF2B5EF4-FFF2-40B4-BE49-F238E27FC236}">
                              <a16:creationId xmlns:a16="http://schemas.microsoft.com/office/drawing/2014/main" id="{11CDA511-A36F-426F-8BC1-8D1A1A40D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3408"/>
                          <a:ext cx="1943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296" name="Object 0">
            <a:extLst>
              <a:ext uri="{FF2B5EF4-FFF2-40B4-BE49-F238E27FC236}">
                <a16:creationId xmlns:a16="http://schemas.microsoft.com/office/drawing/2014/main" id="{358402F9-AE34-434A-A831-EE3FF2DE9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7588"/>
              </p:ext>
            </p:extLst>
          </p:nvPr>
        </p:nvGraphicFramePr>
        <p:xfrm>
          <a:off x="1981200" y="3581400"/>
          <a:ext cx="44592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00428" imgH="342900" progId="Equation.3">
                  <p:embed/>
                </p:oleObj>
              </mc:Choice>
              <mc:Fallback>
                <p:oleObj name="Equation" r:id="rId26" imgW="2800428" imgH="342900" progId="Equation.3">
                  <p:embed/>
                  <p:pic>
                    <p:nvPicPr>
                      <p:cNvPr id="183296" name="Object 0">
                        <a:extLst>
                          <a:ext uri="{FF2B5EF4-FFF2-40B4-BE49-F238E27FC236}">
                            <a16:creationId xmlns:a16="http://schemas.microsoft.com/office/drawing/2014/main" id="{358402F9-AE34-434A-A831-EE3FF2DE9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44592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7">
            <a:extLst>
              <a:ext uri="{FF2B5EF4-FFF2-40B4-BE49-F238E27FC236}">
                <a16:creationId xmlns:a16="http://schemas.microsoft.com/office/drawing/2014/main" id="{DEC5C538-09D3-4AA2-ACE3-85C9B9FC80F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648200"/>
            <a:ext cx="6324600" cy="692150"/>
            <a:chOff x="1536" y="2928"/>
            <a:chExt cx="3984" cy="436"/>
          </a:xfrm>
        </p:grpSpPr>
        <p:graphicFrame>
          <p:nvGraphicFramePr>
            <p:cNvPr id="29717" name="Object 2">
              <a:extLst>
                <a:ext uri="{FF2B5EF4-FFF2-40B4-BE49-F238E27FC236}">
                  <a16:creationId xmlns:a16="http://schemas.microsoft.com/office/drawing/2014/main" id="{0BA691A7-5EDA-4412-956B-54926F93C2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928"/>
            <a:ext cx="283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787572" imgH="362019" progId="Equation.3">
                    <p:embed/>
                  </p:oleObj>
                </mc:Choice>
                <mc:Fallback>
                  <p:oleObj name="Equation" r:id="rId28" imgW="2787572" imgH="362019" progId="Equation.3">
                    <p:embed/>
                    <p:pic>
                      <p:nvPicPr>
                        <p:cNvPr id="29717" name="Object 2">
                          <a:extLst>
                            <a:ext uri="{FF2B5EF4-FFF2-40B4-BE49-F238E27FC236}">
                              <a16:creationId xmlns:a16="http://schemas.microsoft.com/office/drawing/2014/main" id="{0BA691A7-5EDA-4412-956B-54926F93C2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28"/>
                          <a:ext cx="283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3">
              <a:extLst>
                <a:ext uri="{FF2B5EF4-FFF2-40B4-BE49-F238E27FC236}">
                  <a16:creationId xmlns:a16="http://schemas.microsoft.com/office/drawing/2014/main" id="{0658BA7A-2E20-4C03-BC57-352027831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76"/>
            <a:ext cx="9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01544" imgH="114300" progId="Equation.3">
                    <p:embed/>
                  </p:oleObj>
                </mc:Choice>
                <mc:Fallback>
                  <p:oleObj name="Equation" r:id="rId30" imgW="901544" imgH="114300" progId="Equation.3">
                    <p:embed/>
                    <p:pic>
                      <p:nvPicPr>
                        <p:cNvPr id="29718" name="Object 3">
                          <a:extLst>
                            <a:ext uri="{FF2B5EF4-FFF2-40B4-BE49-F238E27FC236}">
                              <a16:creationId xmlns:a16="http://schemas.microsoft.com/office/drawing/2014/main" id="{0658BA7A-2E20-4C03-BC57-3520278315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76"/>
                          <a:ext cx="9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400" name="Rectangle 48">
            <a:extLst>
              <a:ext uri="{FF2B5EF4-FFF2-40B4-BE49-F238E27FC236}">
                <a16:creationId xmlns:a16="http://schemas.microsoft.com/office/drawing/2014/main" id="{3D43AC7B-4B54-4F59-8285-E03139E67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5715000"/>
            <a:ext cx="202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discrete type */</a:t>
            </a:r>
          </a:p>
        </p:txBody>
      </p:sp>
      <p:grpSp>
        <p:nvGrpSpPr>
          <p:cNvPr id="11" name="Group 58">
            <a:extLst>
              <a:ext uri="{FF2B5EF4-FFF2-40B4-BE49-F238E27FC236}">
                <a16:creationId xmlns:a16="http://schemas.microsoft.com/office/drawing/2014/main" id="{AC8897D9-BE77-47A5-B206-1CD04877CDD4}"/>
              </a:ext>
            </a:extLst>
          </p:cNvPr>
          <p:cNvGrpSpPr>
            <a:grpSpLocks/>
          </p:cNvGrpSpPr>
          <p:nvPr/>
        </p:nvGrpSpPr>
        <p:grpSpPr bwMode="auto">
          <a:xfrm>
            <a:off x="3016250" y="3521075"/>
            <a:ext cx="5410200" cy="1676400"/>
            <a:chOff x="1008" y="2016"/>
            <a:chExt cx="3408" cy="1056"/>
          </a:xfrm>
        </p:grpSpPr>
        <p:sp>
          <p:nvSpPr>
            <p:cNvPr id="29712" name="AutoShape 52">
              <a:extLst>
                <a:ext uri="{FF2B5EF4-FFF2-40B4-BE49-F238E27FC236}">
                  <a16:creationId xmlns:a16="http://schemas.microsoft.com/office/drawing/2014/main" id="{D4F068F0-6A04-4F2A-B9CF-3CE713470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016"/>
              <a:ext cx="3408" cy="1056"/>
            </a:xfrm>
            <a:prstGeom prst="wedgeRoundRectCallout">
              <a:avLst>
                <a:gd name="adj1" fmla="val -46685"/>
                <a:gd name="adj2" fmla="val 86269"/>
                <a:gd name="adj3" fmla="val 16667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9713" name="Group 57">
              <a:extLst>
                <a:ext uri="{FF2B5EF4-FFF2-40B4-BE49-F238E27FC236}">
                  <a16:creationId xmlns:a16="http://schemas.microsoft.com/office/drawing/2014/main" id="{C9B58490-8A23-42A8-8FCA-62D0C89AB4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3" y="2127"/>
              <a:ext cx="3189" cy="856"/>
              <a:chOff x="1083" y="2127"/>
              <a:chExt cx="3189" cy="856"/>
            </a:xfrm>
          </p:grpSpPr>
          <p:graphicFrame>
            <p:nvGraphicFramePr>
              <p:cNvPr id="29714" name="Object 1">
                <a:extLst>
                  <a:ext uri="{FF2B5EF4-FFF2-40B4-BE49-F238E27FC236}">
                    <a16:creationId xmlns:a16="http://schemas.microsoft.com/office/drawing/2014/main" id="{585BDB7C-5AD0-44B6-84E2-64DFA07E92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83" y="2127"/>
              <a:ext cx="2203" cy="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968500" imgH="774700" progId="Equation.3">
                      <p:embed/>
                    </p:oleObj>
                  </mc:Choice>
                  <mc:Fallback>
                    <p:oleObj name="Equation" r:id="rId32" imgW="1968500" imgH="774700" progId="Equation.3">
                      <p:embed/>
                      <p:pic>
                        <p:nvPicPr>
                          <p:cNvPr id="29714" name="Object 1">
                            <a:extLst>
                              <a:ext uri="{FF2B5EF4-FFF2-40B4-BE49-F238E27FC236}">
                                <a16:creationId xmlns:a16="http://schemas.microsoft.com/office/drawing/2014/main" id="{585BDB7C-5AD0-44B6-84E2-64DFA07E92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3" y="2127"/>
                            <a:ext cx="2203" cy="85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15" name="AutoShape 50">
                <a:extLst>
                  <a:ext uri="{FF2B5EF4-FFF2-40B4-BE49-F238E27FC236}">
                    <a16:creationId xmlns:a16="http://schemas.microsoft.com/office/drawing/2014/main" id="{5AF1DC95-C6F5-4154-A21A-1540D30FAD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230"/>
                <a:ext cx="768" cy="288"/>
              </a:xfrm>
              <a:prstGeom prst="wedgeRectCallout">
                <a:avLst>
                  <a:gd name="adj1" fmla="val -105208"/>
                  <a:gd name="adj2" fmla="val -1736"/>
                </a:avLst>
              </a:prstGeom>
              <a:solidFill>
                <a:srgbClr val="CCECFF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离散型</a:t>
                </a:r>
              </a:p>
            </p:txBody>
          </p:sp>
          <p:sp>
            <p:nvSpPr>
              <p:cNvPr id="29716" name="AutoShape 51">
                <a:extLst>
                  <a:ext uri="{FF2B5EF4-FFF2-40B4-BE49-F238E27FC236}">
                    <a16:creationId xmlns:a16="http://schemas.microsoft.com/office/drawing/2014/main" id="{F83F4446-86AC-44E0-959E-C2C1AA2B0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614"/>
                <a:ext cx="768" cy="288"/>
              </a:xfrm>
              <a:prstGeom prst="wedgeRectCallout">
                <a:avLst>
                  <a:gd name="adj1" fmla="val -82032"/>
                  <a:gd name="adj2" fmla="val 6944"/>
                </a:avLst>
              </a:prstGeom>
              <a:solidFill>
                <a:srgbClr val="CCECFF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连续型</a:t>
                </a:r>
              </a:p>
            </p:txBody>
          </p:sp>
        </p:grpSp>
      </p:grpSp>
      <p:sp>
        <p:nvSpPr>
          <p:cNvPr id="29711" name="Rectangle 61">
            <a:extLst>
              <a:ext uri="{FF2B5EF4-FFF2-40B4-BE49-F238E27FC236}">
                <a16:creationId xmlns:a16="http://schemas.microsoft.com/office/drawing/2014/main" id="{219D2381-9B6A-44F7-8ED7-42FC5E59B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0638"/>
            <a:ext cx="3571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3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3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2" grpId="0" autoUpdateAnimBg="0"/>
      <p:bldP spid="100387" grpId="0" autoUpdateAnimBg="0"/>
      <p:bldP spid="1004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>
            <a:extLst>
              <a:ext uri="{FF2B5EF4-FFF2-40B4-BE49-F238E27FC236}">
                <a16:creationId xmlns:a16="http://schemas.microsoft.com/office/drawing/2014/main" id="{0FD1D14F-272F-46BE-B7D7-6370C03191A4}"/>
              </a:ext>
            </a:extLst>
          </p:cNvPr>
          <p:cNvGrpSpPr>
            <a:grpSpLocks/>
          </p:cNvGrpSpPr>
          <p:nvPr/>
        </p:nvGrpSpPr>
        <p:grpSpPr bwMode="auto">
          <a:xfrm>
            <a:off x="1185863" y="922338"/>
            <a:ext cx="6049962" cy="649287"/>
            <a:chOff x="528" y="624"/>
            <a:chExt cx="4656" cy="384"/>
          </a:xfrm>
        </p:grpSpPr>
        <p:grpSp>
          <p:nvGrpSpPr>
            <p:cNvPr id="30825" name="Group 21">
              <a:extLst>
                <a:ext uri="{FF2B5EF4-FFF2-40B4-BE49-F238E27FC236}">
                  <a16:creationId xmlns:a16="http://schemas.microsoft.com/office/drawing/2014/main" id="{763A4C32-5DFE-418A-9E24-6393FBBED4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624"/>
              <a:ext cx="4656" cy="384"/>
              <a:chOff x="528" y="624"/>
              <a:chExt cx="4656" cy="384"/>
            </a:xfrm>
          </p:grpSpPr>
          <p:grpSp>
            <p:nvGrpSpPr>
              <p:cNvPr id="30827" name="Group 18">
                <a:extLst>
                  <a:ext uri="{FF2B5EF4-FFF2-40B4-BE49-F238E27FC236}">
                    <a16:creationId xmlns:a16="http://schemas.microsoft.com/office/drawing/2014/main" id="{DFEB4C99-E95A-40C6-9973-6DF3CF341B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624"/>
                <a:ext cx="4656" cy="384"/>
                <a:chOff x="288" y="2592"/>
                <a:chExt cx="528" cy="384"/>
              </a:xfrm>
            </p:grpSpPr>
            <p:sp>
              <p:nvSpPr>
                <p:cNvPr id="30829" name="AutoShape 19" descr="新闻纸">
                  <a:extLst>
                    <a:ext uri="{FF2B5EF4-FFF2-40B4-BE49-F238E27FC236}">
                      <a16:creationId xmlns:a16="http://schemas.microsoft.com/office/drawing/2014/main" id="{E72CF403-B730-4353-89AE-CB9903A7C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592"/>
                  <a:ext cx="528" cy="384"/>
                </a:xfrm>
                <a:prstGeom prst="bevel">
                  <a:avLst>
                    <a:gd name="adj" fmla="val 12500"/>
                  </a:avLst>
                </a:pr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830" name="Text Box 20">
                  <a:extLst>
                    <a:ext uri="{FF2B5EF4-FFF2-40B4-BE49-F238E27FC236}">
                      <a16:creationId xmlns:a16="http://schemas.microsoft.com/office/drawing/2014/main" id="{DC986BB8-01E0-4ABF-82C1-2B74A25C3A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644"/>
                  <a:ext cx="317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endParaRPr lang="en-US" altLang="zh-CN" sz="2000" b="1" i="1" baseline="-25000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30828" name="Object 1032">
                <a:extLst>
                  <a:ext uri="{FF2B5EF4-FFF2-40B4-BE49-F238E27FC236}">
                    <a16:creationId xmlns:a16="http://schemas.microsoft.com/office/drawing/2014/main" id="{82D2EEB5-DC90-46B7-A49C-430E16807F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7" y="672"/>
              <a:ext cx="318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111500" imgH="241300" progId="Equation.DSMT4">
                      <p:embed/>
                    </p:oleObj>
                  </mc:Choice>
                  <mc:Fallback>
                    <p:oleObj name="Equation" r:id="rId8" imgW="3111500" imgH="241300" progId="Equation.DSMT4">
                      <p:embed/>
                      <p:pic>
                        <p:nvPicPr>
                          <p:cNvPr id="30828" name="Object 1032">
                            <a:extLst>
                              <a:ext uri="{FF2B5EF4-FFF2-40B4-BE49-F238E27FC236}">
                                <a16:creationId xmlns:a16="http://schemas.microsoft.com/office/drawing/2014/main" id="{82D2EEB5-DC90-46B7-A49C-430E16807F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" y="672"/>
                            <a:ext cx="318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826" name="Object 1031">
              <a:extLst>
                <a:ext uri="{FF2B5EF4-FFF2-40B4-BE49-F238E27FC236}">
                  <a16:creationId xmlns:a16="http://schemas.microsoft.com/office/drawing/2014/main" id="{B9894F13-D55F-430B-9750-131BDB0A48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720"/>
            <a:ext cx="86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90170" imgH="203112" progId="Equation.3">
                    <p:embed/>
                  </p:oleObj>
                </mc:Choice>
                <mc:Fallback>
                  <p:oleObj name="Equation" r:id="rId10" imgW="990170" imgH="203112" progId="Equation.3">
                    <p:embed/>
                    <p:pic>
                      <p:nvPicPr>
                        <p:cNvPr id="30826" name="Object 1031">
                          <a:extLst>
                            <a:ext uri="{FF2B5EF4-FFF2-40B4-BE49-F238E27FC236}">
                              <a16:creationId xmlns:a16="http://schemas.microsoft.com/office/drawing/2014/main" id="{B9894F13-D55F-430B-9750-131BDB0A48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720"/>
                          <a:ext cx="86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>
            <a:extLst>
              <a:ext uri="{FF2B5EF4-FFF2-40B4-BE49-F238E27FC236}">
                <a16:creationId xmlns:a16="http://schemas.microsoft.com/office/drawing/2014/main" id="{C524869F-3921-4235-922B-79891C5D3049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3810000"/>
            <a:ext cx="2281238" cy="569913"/>
            <a:chOff x="4323" y="2400"/>
            <a:chExt cx="1437" cy="359"/>
          </a:xfrm>
        </p:grpSpPr>
        <p:sp>
          <p:nvSpPr>
            <p:cNvPr id="30823" name="AutoShape 22">
              <a:extLst>
                <a:ext uri="{FF2B5EF4-FFF2-40B4-BE49-F238E27FC236}">
                  <a16:creationId xmlns:a16="http://schemas.microsoft.com/office/drawing/2014/main" id="{4A9186BB-15C7-4779-B202-0CD095ABE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2400"/>
              <a:ext cx="1437" cy="359"/>
            </a:xfrm>
            <a:prstGeom prst="wedgeRectCallout">
              <a:avLst>
                <a:gd name="adj1" fmla="val -85560"/>
                <a:gd name="adj2" fmla="val -484264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824" name="Object 1030">
              <a:extLst>
                <a:ext uri="{FF2B5EF4-FFF2-40B4-BE49-F238E27FC236}">
                  <a16:creationId xmlns:a16="http://schemas.microsoft.com/office/drawing/2014/main" id="{2977C634-FB97-44EC-B323-E8AA649BE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400"/>
            <a:ext cx="13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7200" imgH="431800" progId="Equation.3">
                    <p:embed/>
                  </p:oleObj>
                </mc:Choice>
                <mc:Fallback>
                  <p:oleObj name="Equation" r:id="rId12" imgW="1727200" imgH="431800" progId="Equation.3">
                    <p:embed/>
                    <p:pic>
                      <p:nvPicPr>
                        <p:cNvPr id="30824" name="Object 1030">
                          <a:extLst>
                            <a:ext uri="{FF2B5EF4-FFF2-40B4-BE49-F238E27FC236}">
                              <a16:creationId xmlns:a16="http://schemas.microsoft.com/office/drawing/2014/main" id="{2977C634-FB97-44EC-B323-E8AA649BE1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392" cy="335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B6AFE868-0606-4C24-B0D9-38B829282EBB}"/>
              </a:ext>
            </a:extLst>
          </p:cNvPr>
          <p:cNvGrpSpPr>
            <a:grpSpLocks/>
          </p:cNvGrpSpPr>
          <p:nvPr/>
        </p:nvGrpSpPr>
        <p:grpSpPr bwMode="auto">
          <a:xfrm>
            <a:off x="0" y="3962400"/>
            <a:ext cx="2667000" cy="666750"/>
            <a:chOff x="0" y="2496"/>
            <a:chExt cx="1680" cy="420"/>
          </a:xfrm>
        </p:grpSpPr>
        <p:sp>
          <p:nvSpPr>
            <p:cNvPr id="30821" name="AutoShape 24">
              <a:extLst>
                <a:ext uri="{FF2B5EF4-FFF2-40B4-BE49-F238E27FC236}">
                  <a16:creationId xmlns:a16="http://schemas.microsoft.com/office/drawing/2014/main" id="{99E7E73F-A4B8-46E5-8F8D-51A9819FA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96"/>
              <a:ext cx="1680" cy="420"/>
            </a:xfrm>
            <a:prstGeom prst="wedgeRectCallout">
              <a:avLst>
                <a:gd name="adj1" fmla="val 53273"/>
                <a:gd name="adj2" fmla="val -431190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822" name="Object 1029">
              <a:extLst>
                <a:ext uri="{FF2B5EF4-FFF2-40B4-BE49-F238E27FC236}">
                  <a16:creationId xmlns:a16="http://schemas.microsoft.com/office/drawing/2014/main" id="{3F0015CE-826F-42B8-A6CE-8513C0454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544"/>
            <a:ext cx="1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70100" imgH="431800" progId="Equation.3">
                    <p:embed/>
                  </p:oleObj>
                </mc:Choice>
                <mc:Fallback>
                  <p:oleObj name="Equation" r:id="rId14" imgW="2070100" imgH="431800" progId="Equation.3">
                    <p:embed/>
                    <p:pic>
                      <p:nvPicPr>
                        <p:cNvPr id="30822" name="Object 1029">
                          <a:extLst>
                            <a:ext uri="{FF2B5EF4-FFF2-40B4-BE49-F238E27FC236}">
                              <a16:creationId xmlns:a16="http://schemas.microsoft.com/office/drawing/2014/main" id="{3F0015CE-826F-42B8-A6CE-8513C0454F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44"/>
                          <a:ext cx="1672" cy="336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>
            <a:extLst>
              <a:ext uri="{FF2B5EF4-FFF2-40B4-BE49-F238E27FC236}">
                <a16:creationId xmlns:a16="http://schemas.microsoft.com/office/drawing/2014/main" id="{934C7F6A-D4DF-4379-A58E-ED3C829E5AD0}"/>
              </a:ext>
            </a:extLst>
          </p:cNvPr>
          <p:cNvGrpSpPr>
            <a:grpSpLocks/>
          </p:cNvGrpSpPr>
          <p:nvPr/>
        </p:nvGrpSpPr>
        <p:grpSpPr bwMode="auto">
          <a:xfrm>
            <a:off x="-381000" y="3048000"/>
            <a:ext cx="8863013" cy="914400"/>
            <a:chOff x="-240" y="2448"/>
            <a:chExt cx="5583" cy="576"/>
          </a:xfrm>
        </p:grpSpPr>
        <p:grpSp>
          <p:nvGrpSpPr>
            <p:cNvPr id="30815" name="Group 34">
              <a:extLst>
                <a:ext uri="{FF2B5EF4-FFF2-40B4-BE49-F238E27FC236}">
                  <a16:creationId xmlns:a16="http://schemas.microsoft.com/office/drawing/2014/main" id="{0C19AB70-8079-45E6-A96A-6E948F55D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" y="2736"/>
              <a:ext cx="2642" cy="288"/>
              <a:chOff x="142" y="2880"/>
              <a:chExt cx="2642" cy="288"/>
            </a:xfrm>
          </p:grpSpPr>
          <p:sp>
            <p:nvSpPr>
              <p:cNvPr id="27752" name="Rectangle 30">
                <a:extLst>
                  <a:ext uri="{FF2B5EF4-FFF2-40B4-BE49-F238E27FC236}">
                    <a16:creationId xmlns:a16="http://schemas.microsoft.com/office/drawing/2014/main" id="{5084FEAF-C361-4745-9807-AE64F764B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" y="2880"/>
                <a:ext cx="26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构成                  的矩阵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即</a:t>
                </a:r>
              </a:p>
            </p:txBody>
          </p:sp>
          <p:graphicFrame>
            <p:nvGraphicFramePr>
              <p:cNvPr id="30820" name="Object 1028">
                <a:extLst>
                  <a:ext uri="{FF2B5EF4-FFF2-40B4-BE49-F238E27FC236}">
                    <a16:creationId xmlns:a16="http://schemas.microsoft.com/office/drawing/2014/main" id="{D8A14ABE-A178-4998-81AF-112799666B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2928"/>
              <a:ext cx="86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647752" imgH="114300" progId="Equation.3">
                      <p:embed/>
                    </p:oleObj>
                  </mc:Choice>
                  <mc:Fallback>
                    <p:oleObj name="Equation" r:id="rId16" imgW="647752" imgH="114300" progId="Equation.3">
                      <p:embed/>
                      <p:pic>
                        <p:nvPicPr>
                          <p:cNvPr id="30820" name="Object 1028">
                            <a:extLst>
                              <a:ext uri="{FF2B5EF4-FFF2-40B4-BE49-F238E27FC236}">
                                <a16:creationId xmlns:a16="http://schemas.microsoft.com/office/drawing/2014/main" id="{D8A14ABE-A178-4998-81AF-112799666B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928"/>
                            <a:ext cx="864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16" name="Group 32">
              <a:extLst>
                <a:ext uri="{FF2B5EF4-FFF2-40B4-BE49-F238E27FC236}">
                  <a16:creationId xmlns:a16="http://schemas.microsoft.com/office/drawing/2014/main" id="{38A6F19B-1B8B-4FEB-8545-171785B1B2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40" y="2448"/>
              <a:ext cx="5583" cy="288"/>
              <a:chOff x="144" y="2592"/>
              <a:chExt cx="5583" cy="288"/>
            </a:xfrm>
          </p:grpSpPr>
          <p:sp>
            <p:nvSpPr>
              <p:cNvPr id="30817" name="Rectangle 12">
                <a:extLst>
                  <a:ext uri="{FF2B5EF4-FFF2-40B4-BE49-F238E27FC236}">
                    <a16:creationId xmlns:a16="http://schemas.microsoft.com/office/drawing/2014/main" id="{67FC3C20-0216-45F3-A3C6-54A242514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2592"/>
                <a:ext cx="5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个方程组称为</a:t>
                </a:r>
                <a:r>
                  <a:rPr lang="zh-CN" altLang="en-US" sz="2400" b="1" u="sng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法方程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或</a:t>
                </a:r>
                <a:r>
                  <a:rPr lang="zh-CN" altLang="en-US" sz="2400" b="1" u="sng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正规方程组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若用</a:t>
                </a:r>
              </a:p>
            </p:txBody>
          </p:sp>
          <p:graphicFrame>
            <p:nvGraphicFramePr>
              <p:cNvPr id="30818" name="Object 1027">
                <a:extLst>
                  <a:ext uri="{FF2B5EF4-FFF2-40B4-BE49-F238E27FC236}">
                    <a16:creationId xmlns:a16="http://schemas.microsoft.com/office/drawing/2014/main" id="{A6528491-B897-4D28-A3DA-47AB3E0F3E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2592"/>
              <a:ext cx="1119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882469" imgH="139654" progId="Equation.3">
                      <p:embed/>
                    </p:oleObj>
                  </mc:Choice>
                  <mc:Fallback>
                    <p:oleObj name="Equation" r:id="rId18" imgW="882469" imgH="139654" progId="Equation.3">
                      <p:embed/>
                      <p:pic>
                        <p:nvPicPr>
                          <p:cNvPr id="30818" name="Object 1027">
                            <a:extLst>
                              <a:ext uri="{FF2B5EF4-FFF2-40B4-BE49-F238E27FC236}">
                                <a16:creationId xmlns:a16="http://schemas.microsoft.com/office/drawing/2014/main" id="{A6528491-B897-4D28-A3DA-47AB3E0F3E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592"/>
                            <a:ext cx="1119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51">
            <a:extLst>
              <a:ext uri="{FF2B5EF4-FFF2-40B4-BE49-F238E27FC236}">
                <a16:creationId xmlns:a16="http://schemas.microsoft.com/office/drawing/2014/main" id="{8C64A996-44FF-4F29-8791-C29A18AA4E0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324850" cy="654050"/>
            <a:chOff x="288" y="192"/>
            <a:chExt cx="5244" cy="412"/>
          </a:xfrm>
        </p:grpSpPr>
        <p:sp>
          <p:nvSpPr>
            <p:cNvPr id="30812" name="Rectangle 13">
              <a:extLst>
                <a:ext uri="{FF2B5EF4-FFF2-40B4-BE49-F238E27FC236}">
                  <a16:creationId xmlns:a16="http://schemas.microsoft.com/office/drawing/2014/main" id="{B4F44602-6836-4006-A700-17AEBCF12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"/>
              <a:ext cx="5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方程组                                                                       可以表示为</a:t>
              </a:r>
            </a:p>
          </p:txBody>
        </p:sp>
        <p:graphicFrame>
          <p:nvGraphicFramePr>
            <p:cNvPr id="30813" name="Object 1025">
              <a:extLst>
                <a:ext uri="{FF2B5EF4-FFF2-40B4-BE49-F238E27FC236}">
                  <a16:creationId xmlns:a16="http://schemas.microsoft.com/office/drawing/2014/main" id="{57C80037-5E46-4C6A-B091-942608F14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"/>
            <a:ext cx="233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54276" imgH="342900" progId="Equation.3">
                    <p:embed/>
                  </p:oleObj>
                </mc:Choice>
                <mc:Fallback>
                  <p:oleObj name="Equation" r:id="rId20" imgW="2254276" imgH="342900" progId="Equation.3">
                    <p:embed/>
                    <p:pic>
                      <p:nvPicPr>
                        <p:cNvPr id="30813" name="Object 1025">
                          <a:extLst>
                            <a:ext uri="{FF2B5EF4-FFF2-40B4-BE49-F238E27FC236}">
                              <a16:creationId xmlns:a16="http://schemas.microsoft.com/office/drawing/2014/main" id="{57C80037-5E46-4C6A-B091-942608F14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"/>
                          <a:ext cx="233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4" name="Object 1026">
              <a:extLst>
                <a:ext uri="{FF2B5EF4-FFF2-40B4-BE49-F238E27FC236}">
                  <a16:creationId xmlns:a16="http://schemas.microsoft.com/office/drawing/2014/main" id="{4E3C1EA1-2AAA-4C84-A082-46F9A999F6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3" y="302"/>
            <a:ext cx="96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57172" imgH="114300" progId="Equation.3">
                    <p:embed/>
                  </p:oleObj>
                </mc:Choice>
                <mc:Fallback>
                  <p:oleObj name="Equation" r:id="rId22" imgW="857172" imgH="114300" progId="Equation.3">
                    <p:embed/>
                    <p:pic>
                      <p:nvPicPr>
                        <p:cNvPr id="30814" name="Object 1026">
                          <a:extLst>
                            <a:ext uri="{FF2B5EF4-FFF2-40B4-BE49-F238E27FC236}">
                              <a16:creationId xmlns:a16="http://schemas.microsoft.com/office/drawing/2014/main" id="{4E3C1EA1-2AAA-4C84-A082-46F9A999F6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302"/>
                          <a:ext cx="96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6">
            <a:extLst>
              <a:ext uri="{FF2B5EF4-FFF2-40B4-BE49-F238E27FC236}">
                <a16:creationId xmlns:a16="http://schemas.microsoft.com/office/drawing/2014/main" id="{C43396AD-8B90-4E3F-BAB3-48C22DB0BBE9}"/>
              </a:ext>
            </a:extLst>
          </p:cNvPr>
          <p:cNvGrpSpPr>
            <a:grpSpLocks/>
          </p:cNvGrpSpPr>
          <p:nvPr/>
        </p:nvGrpSpPr>
        <p:grpSpPr bwMode="auto">
          <a:xfrm>
            <a:off x="577850" y="1600200"/>
            <a:ext cx="6661150" cy="1520825"/>
            <a:chOff x="364" y="1008"/>
            <a:chExt cx="4196" cy="958"/>
          </a:xfrm>
        </p:grpSpPr>
        <p:sp>
          <p:nvSpPr>
            <p:cNvPr id="30810" name="Rectangle 28">
              <a:extLst>
                <a:ext uri="{FF2B5EF4-FFF2-40B4-BE49-F238E27FC236}">
                  <a16:creationId xmlns:a16="http://schemas.microsoft.com/office/drawing/2014/main" id="{642B3665-DBC2-4A4A-9568-753D14157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" y="1344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有	</a:t>
              </a:r>
            </a:p>
          </p:txBody>
        </p:sp>
        <p:graphicFrame>
          <p:nvGraphicFramePr>
            <p:cNvPr id="30811" name="Object 1024">
              <a:extLst>
                <a:ext uri="{FF2B5EF4-FFF2-40B4-BE49-F238E27FC236}">
                  <a16:creationId xmlns:a16="http://schemas.microsoft.com/office/drawing/2014/main" id="{C5BB39EC-61CA-43B2-9789-2ECD6DECF5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008"/>
            <a:ext cx="3456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320869" imgH="844573" progId="Equation.3">
                    <p:embed/>
                  </p:oleObj>
                </mc:Choice>
                <mc:Fallback>
                  <p:oleObj name="Equation" r:id="rId24" imgW="3320869" imgH="844573" progId="Equation.3">
                    <p:embed/>
                    <p:pic>
                      <p:nvPicPr>
                        <p:cNvPr id="30811" name="Object 1024">
                          <a:extLst>
                            <a:ext uri="{FF2B5EF4-FFF2-40B4-BE49-F238E27FC236}">
                              <a16:creationId xmlns:a16="http://schemas.microsoft.com/office/drawing/2014/main" id="{C5BB39EC-61CA-43B2-9789-2ECD6DECF5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08"/>
                          <a:ext cx="3456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65" name="AutoShape 49">
            <a:extLst>
              <a:ext uri="{FF2B5EF4-FFF2-40B4-BE49-F238E27FC236}">
                <a16:creationId xmlns:a16="http://schemas.microsoft.com/office/drawing/2014/main" id="{3E6FDD90-3BF7-4016-826B-C4EFEEE06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572000"/>
            <a:ext cx="4648200" cy="1295400"/>
          </a:xfrm>
          <a:prstGeom prst="wedgeEllipseCallout">
            <a:avLst>
              <a:gd name="adj1" fmla="val -26468"/>
              <a:gd name="adj2" fmla="val -21041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回归系数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regression coefficients */ </a:t>
            </a:r>
          </a:p>
        </p:txBody>
      </p:sp>
      <p:sp>
        <p:nvSpPr>
          <p:cNvPr id="137266" name="AutoShape 50">
            <a:extLst>
              <a:ext uri="{FF2B5EF4-FFF2-40B4-BE49-F238E27FC236}">
                <a16:creationId xmlns:a16="http://schemas.microsoft.com/office/drawing/2014/main" id="{B5EAB0E7-7DD5-4C53-9A4B-FEB063A94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0"/>
            <a:ext cx="4648200" cy="1295400"/>
          </a:xfrm>
          <a:prstGeom prst="wedgeEllipseCallout">
            <a:avLst>
              <a:gd name="adj1" fmla="val 33333"/>
              <a:gd name="adj2" fmla="val -202449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法方程组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正规方程组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normal equations */ </a:t>
            </a:r>
          </a:p>
        </p:txBody>
      </p:sp>
      <p:sp>
        <p:nvSpPr>
          <p:cNvPr id="30730" name="Rectangle 53">
            <a:extLst>
              <a:ext uri="{FF2B5EF4-FFF2-40B4-BE49-F238E27FC236}">
                <a16:creationId xmlns:a16="http://schemas.microsoft.com/office/drawing/2014/main" id="{EFC6FE84-169A-4FF8-849F-3BBC667AC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0638"/>
            <a:ext cx="3651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cs typeface="Times New Roman" panose="02020603050405020304" pitchFamily="18" charset="0"/>
              </a:rPr>
              <a:t> </a:t>
            </a:r>
            <a:r>
              <a:rPr lang="en-US" altLang="zh-CN" sz="1800">
                <a:ea typeface="楷体_GB2312" pitchFamily="49" charset="-122"/>
                <a:cs typeface="Times New Roman" panose="02020603050405020304" pitchFamily="18" charset="0"/>
              </a:rPr>
              <a:t>Discrete L-S approximating</a:t>
            </a:r>
            <a:endParaRPr lang="en-US" altLang="zh-CN" sz="2800">
              <a:cs typeface="Times New Roman" panose="02020603050405020304" pitchFamily="18" charset="0"/>
            </a:endParaRPr>
          </a:p>
        </p:txBody>
      </p:sp>
      <p:grpSp>
        <p:nvGrpSpPr>
          <p:cNvPr id="111" name="Group 132">
            <a:extLst>
              <a:ext uri="{FF2B5EF4-FFF2-40B4-BE49-F238E27FC236}">
                <a16:creationId xmlns:a16="http://schemas.microsoft.com/office/drawing/2014/main" id="{EFDC4AC8-9594-4905-942E-1AC55EBD11D2}"/>
              </a:ext>
            </a:extLst>
          </p:cNvPr>
          <p:cNvGrpSpPr>
            <a:grpSpLocks/>
          </p:cNvGrpSpPr>
          <p:nvPr/>
        </p:nvGrpSpPr>
        <p:grpSpPr bwMode="auto">
          <a:xfrm>
            <a:off x="2300288" y="4094163"/>
            <a:ext cx="4391025" cy="2638425"/>
            <a:chOff x="1519" y="2387"/>
            <a:chExt cx="2977" cy="1933"/>
          </a:xfrm>
        </p:grpSpPr>
        <p:sp>
          <p:nvSpPr>
            <p:cNvPr id="112" name="AutoShape 36">
              <a:extLst>
                <a:ext uri="{FF2B5EF4-FFF2-40B4-BE49-F238E27FC236}">
                  <a16:creationId xmlns:a16="http://schemas.microsoft.com/office/drawing/2014/main" id="{8FC44BDB-33DC-4F52-B349-20D5A58E7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387"/>
              <a:ext cx="2977" cy="1933"/>
            </a:xfrm>
            <a:prstGeom prst="bevel">
              <a:avLst>
                <a:gd name="adj" fmla="val 12500"/>
              </a:avLst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 b="1">
                <a:ea typeface="楷体_GB2312" pitchFamily="49" charset="-122"/>
              </a:endParaRPr>
            </a:p>
          </p:txBody>
        </p:sp>
        <p:grpSp>
          <p:nvGrpSpPr>
            <p:cNvPr id="113" name="Group 55">
              <a:extLst>
                <a:ext uri="{FF2B5EF4-FFF2-40B4-BE49-F238E27FC236}">
                  <a16:creationId xmlns:a16="http://schemas.microsoft.com/office/drawing/2014/main" id="{AB7073DD-16CE-4291-ACF5-64A6D5179D8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791" y="2750"/>
              <a:ext cx="2404" cy="1224"/>
              <a:chOff x="4921" y="1117"/>
              <a:chExt cx="2550" cy="1001"/>
            </a:xfrm>
          </p:grpSpPr>
          <p:sp>
            <p:nvSpPr>
              <p:cNvPr id="114" name="AutoShape 54">
                <a:extLst>
                  <a:ext uri="{FF2B5EF4-FFF2-40B4-BE49-F238E27FC236}">
                    <a16:creationId xmlns:a16="http://schemas.microsoft.com/office/drawing/2014/main" id="{B3134BBD-831C-4394-9956-1543A7249F8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921" y="1117"/>
                <a:ext cx="2550" cy="1001"/>
              </a:xfrm>
              <a:prstGeom prst="rect">
                <a:avLst/>
              </a:prstGeom>
              <a:solidFill>
                <a:srgbClr val="66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Rectangle 56">
                <a:extLst>
                  <a:ext uri="{FF2B5EF4-FFF2-40B4-BE49-F238E27FC236}">
                    <a16:creationId xmlns:a16="http://schemas.microsoft.com/office/drawing/2014/main" id="{9FDA59FC-AAA9-4FDA-9D6F-3285F31D8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761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16" name="Rectangle 57">
                <a:extLst>
                  <a:ext uri="{FF2B5EF4-FFF2-40B4-BE49-F238E27FC236}">
                    <a16:creationId xmlns:a16="http://schemas.microsoft.com/office/drawing/2014/main" id="{4FC6CE58-6260-4D6C-9185-1EEA041F31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605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17" name="Rectangle 58">
                <a:extLst>
                  <a:ext uri="{FF2B5EF4-FFF2-40B4-BE49-F238E27FC236}">
                    <a16:creationId xmlns:a16="http://schemas.microsoft.com/office/drawing/2014/main" id="{AC076A36-90FC-4A19-BDCC-9FE41C3069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449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18" name="Rectangle 59">
                <a:extLst>
                  <a:ext uri="{FF2B5EF4-FFF2-40B4-BE49-F238E27FC236}">
                    <a16:creationId xmlns:a16="http://schemas.microsoft.com/office/drawing/2014/main" id="{07E03306-4643-48A3-84C2-56DBEAF65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294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19" name="Rectangle 60">
                <a:extLst>
                  <a:ext uri="{FF2B5EF4-FFF2-40B4-BE49-F238E27FC236}">
                    <a16:creationId xmlns:a16="http://schemas.microsoft.com/office/drawing/2014/main" id="{AC2EA2AA-3C19-4741-9861-72CB15F23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903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0" name="Rectangle 61">
                <a:extLst>
                  <a:ext uri="{FF2B5EF4-FFF2-40B4-BE49-F238E27FC236}">
                    <a16:creationId xmlns:a16="http://schemas.microsoft.com/office/drawing/2014/main" id="{43FEEBCE-89AB-4746-A107-97A8B7CCA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2" y="1138"/>
                <a:ext cx="69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1" name="Rectangle 62">
                <a:extLst>
                  <a:ext uri="{FF2B5EF4-FFF2-40B4-BE49-F238E27FC236}">
                    <a16:creationId xmlns:a16="http://schemas.microsoft.com/office/drawing/2014/main" id="{75FFFAE1-672F-4940-8A70-7433F3EB2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761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2" name="Rectangle 63">
                <a:extLst>
                  <a:ext uri="{FF2B5EF4-FFF2-40B4-BE49-F238E27FC236}">
                    <a16:creationId xmlns:a16="http://schemas.microsoft.com/office/drawing/2014/main" id="{7270E666-5AFA-4529-B150-F04B55BBA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605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3" name="Rectangle 64">
                <a:extLst>
                  <a:ext uri="{FF2B5EF4-FFF2-40B4-BE49-F238E27FC236}">
                    <a16:creationId xmlns:a16="http://schemas.microsoft.com/office/drawing/2014/main" id="{9341B8E0-8045-4E32-905C-B9D6544F7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449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4" name="Rectangle 65">
                <a:extLst>
                  <a:ext uri="{FF2B5EF4-FFF2-40B4-BE49-F238E27FC236}">
                    <a16:creationId xmlns:a16="http://schemas.microsoft.com/office/drawing/2014/main" id="{8A156CE0-BCA0-46B5-9D5A-4F6C0B204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294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5" name="Rectangle 66">
                <a:extLst>
                  <a:ext uri="{FF2B5EF4-FFF2-40B4-BE49-F238E27FC236}">
                    <a16:creationId xmlns:a16="http://schemas.microsoft.com/office/drawing/2014/main" id="{43DEFDC5-AD93-41DF-BEAD-716082455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903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6" name="Rectangle 67">
                <a:extLst>
                  <a:ext uri="{FF2B5EF4-FFF2-40B4-BE49-F238E27FC236}">
                    <a16:creationId xmlns:a16="http://schemas.microsoft.com/office/drawing/2014/main" id="{40EE5BC1-AD8C-4232-8681-F347CF5DA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9" y="1138"/>
                <a:ext cx="7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7" name="Rectangle 68">
                <a:extLst>
                  <a:ext uri="{FF2B5EF4-FFF2-40B4-BE49-F238E27FC236}">
                    <a16:creationId xmlns:a16="http://schemas.microsoft.com/office/drawing/2014/main" id="{E131E5FC-9CAB-459B-8B2F-BA14B68A8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5" y="1495"/>
                <a:ext cx="10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Rectangle 69">
                <a:extLst>
                  <a:ext uri="{FF2B5EF4-FFF2-40B4-BE49-F238E27FC236}">
                    <a16:creationId xmlns:a16="http://schemas.microsoft.com/office/drawing/2014/main" id="{548BC5A8-1667-45FC-85D6-41F953E52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18" y="1878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29" name="Rectangle 70">
                <a:extLst>
                  <a:ext uri="{FF2B5EF4-FFF2-40B4-BE49-F238E27FC236}">
                    <a16:creationId xmlns:a16="http://schemas.microsoft.com/office/drawing/2014/main" id="{A10D19E0-3B00-4642-9974-CF043F747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0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0" name="Rectangle 71">
                <a:extLst>
                  <a:ext uri="{FF2B5EF4-FFF2-40B4-BE49-F238E27FC236}">
                    <a16:creationId xmlns:a16="http://schemas.microsoft.com/office/drawing/2014/main" id="{D6322A4C-7D14-4B45-A204-ACB715D47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63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1" name="Rectangle 72">
                <a:extLst>
                  <a:ext uri="{FF2B5EF4-FFF2-40B4-BE49-F238E27FC236}">
                    <a16:creationId xmlns:a16="http://schemas.microsoft.com/office/drawing/2014/main" id="{D7631818-4B70-4FBE-BA06-643EBD295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2" name="Rectangle 73">
                <a:extLst>
                  <a:ext uri="{FF2B5EF4-FFF2-40B4-BE49-F238E27FC236}">
                    <a16:creationId xmlns:a16="http://schemas.microsoft.com/office/drawing/2014/main" id="{8B363E33-0EAC-4E70-AEB1-C8C611177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6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" name="Rectangle 74">
                <a:extLst>
                  <a:ext uri="{FF2B5EF4-FFF2-40B4-BE49-F238E27FC236}">
                    <a16:creationId xmlns:a16="http://schemas.microsoft.com/office/drawing/2014/main" id="{C5F1B5B3-E9A3-4FD1-AF33-28ACBF338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8" y="1878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4" name="Rectangle 75">
                <a:extLst>
                  <a:ext uri="{FF2B5EF4-FFF2-40B4-BE49-F238E27FC236}">
                    <a16:creationId xmlns:a16="http://schemas.microsoft.com/office/drawing/2014/main" id="{31132194-BF43-4929-A418-8E7E818A6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7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5" name="Rectangle 76">
                <a:extLst>
                  <a:ext uri="{FF2B5EF4-FFF2-40B4-BE49-F238E27FC236}">
                    <a16:creationId xmlns:a16="http://schemas.microsoft.com/office/drawing/2014/main" id="{2E2B103B-5E42-47BE-B646-D68A23BCF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70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6" name="Rectangle 77">
                <a:extLst>
                  <a:ext uri="{FF2B5EF4-FFF2-40B4-BE49-F238E27FC236}">
                    <a16:creationId xmlns:a16="http://schemas.microsoft.com/office/drawing/2014/main" id="{9B4A4BA0-FE10-4299-AADF-520E555E7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Rectangle 78">
                <a:extLst>
                  <a:ext uri="{FF2B5EF4-FFF2-40B4-BE49-F238E27FC236}">
                    <a16:creationId xmlns:a16="http://schemas.microsoft.com/office/drawing/2014/main" id="{A9CDD20D-CDFA-437C-BA89-38C617B17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" y="1391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8" name="Rectangle 79">
                <a:extLst>
                  <a:ext uri="{FF2B5EF4-FFF2-40B4-BE49-F238E27FC236}">
                    <a16:creationId xmlns:a16="http://schemas.microsoft.com/office/drawing/2014/main" id="{9D90FDD0-C954-44D6-8C74-A4239FA19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7" y="1391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9" name="Rectangle 80">
                <a:extLst>
                  <a:ext uri="{FF2B5EF4-FFF2-40B4-BE49-F238E27FC236}">
                    <a16:creationId xmlns:a16="http://schemas.microsoft.com/office/drawing/2014/main" id="{A2E22B34-D3F6-4375-A9AF-EE83BD466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9" y="1391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Rectangle 81">
                <a:extLst>
                  <a:ext uri="{FF2B5EF4-FFF2-40B4-BE49-F238E27FC236}">
                    <a16:creationId xmlns:a16="http://schemas.microsoft.com/office/drawing/2014/main" id="{7935A1A3-CB47-47AF-9A70-F9B4130E1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3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1" name="Rectangle 82">
                <a:extLst>
                  <a:ext uri="{FF2B5EF4-FFF2-40B4-BE49-F238E27FC236}">
                    <a16:creationId xmlns:a16="http://schemas.microsoft.com/office/drawing/2014/main" id="{2F47734B-D45E-4C7D-ACC5-AE5BD10EA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73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2" name="Rectangle 83">
                <a:extLst>
                  <a:ext uri="{FF2B5EF4-FFF2-40B4-BE49-F238E27FC236}">
                    <a16:creationId xmlns:a16="http://schemas.microsoft.com/office/drawing/2014/main" id="{F886A712-0EDA-40BE-87C6-98DBBA7D71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9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3" name="Rectangle 84">
                <a:extLst>
                  <a:ext uri="{FF2B5EF4-FFF2-40B4-BE49-F238E27FC236}">
                    <a16:creationId xmlns:a16="http://schemas.microsoft.com/office/drawing/2014/main" id="{2E520D8E-A501-4F1E-A015-F2002AC1E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1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4" name="Rectangle 85">
                <a:extLst>
                  <a:ext uri="{FF2B5EF4-FFF2-40B4-BE49-F238E27FC236}">
                    <a16:creationId xmlns:a16="http://schemas.microsoft.com/office/drawing/2014/main" id="{1D6118FE-58DB-4541-BDD8-231078348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2" y="1147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)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5" name="Rectangle 86">
                <a:extLst>
                  <a:ext uri="{FF2B5EF4-FFF2-40B4-BE49-F238E27FC236}">
                    <a16:creationId xmlns:a16="http://schemas.microsoft.com/office/drawing/2014/main" id="{C5B8B80D-0986-45FE-90E6-9E5DBC299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3" y="1147"/>
                <a:ext cx="6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(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6" name="Rectangle 87">
                <a:extLst>
                  <a:ext uri="{FF2B5EF4-FFF2-40B4-BE49-F238E27FC236}">
                    <a16:creationId xmlns:a16="http://schemas.microsoft.com/office/drawing/2014/main" id="{13E6E075-6844-4ABA-B455-90A11D8AE7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0" y="1513"/>
                <a:ext cx="132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>
                    <a:solidFill>
                      <a:srgbClr val="000000"/>
                    </a:solidFill>
                  </a:rPr>
                  <a:t>A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7" name="Rectangle 88">
                <a:extLst>
                  <a:ext uri="{FF2B5EF4-FFF2-40B4-BE49-F238E27FC236}">
                    <a16:creationId xmlns:a16="http://schemas.microsoft.com/office/drawing/2014/main" id="{F94B73C7-3B41-49DB-997B-A9EDDA23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6" y="197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8" name="Rectangle 89">
                <a:extLst>
                  <a:ext uri="{FF2B5EF4-FFF2-40B4-BE49-F238E27FC236}">
                    <a16:creationId xmlns:a16="http://schemas.microsoft.com/office/drawing/2014/main" id="{DE3F40D3-2789-4118-BB62-E1F19A0C0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6" y="197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0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9" name="Rectangle 90">
                <a:extLst>
                  <a:ext uri="{FF2B5EF4-FFF2-40B4-BE49-F238E27FC236}">
                    <a16:creationId xmlns:a16="http://schemas.microsoft.com/office/drawing/2014/main" id="{EAF62EB1-27BE-4F4E-BB01-A1421B4D6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0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2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0" name="Rectangle 91">
                <a:extLst>
                  <a:ext uri="{FF2B5EF4-FFF2-40B4-BE49-F238E27FC236}">
                    <a16:creationId xmlns:a16="http://schemas.microsoft.com/office/drawing/2014/main" id="{F1171C5A-565B-4E42-A60F-C913EE61E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2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2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1" name="Rectangle 92">
                <a:extLst>
                  <a:ext uri="{FF2B5EF4-FFF2-40B4-BE49-F238E27FC236}">
                    <a16:creationId xmlns:a16="http://schemas.microsoft.com/office/drawing/2014/main" id="{B410CB26-BFCF-4A12-B96D-31088F0115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3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2" name="Rectangle 93">
                <a:extLst>
                  <a:ext uri="{FF2B5EF4-FFF2-40B4-BE49-F238E27FC236}">
                    <a16:creationId xmlns:a16="http://schemas.microsoft.com/office/drawing/2014/main" id="{FFA13AB4-8522-4BFA-8336-FFDE4A0F68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8" y="1490"/>
                <a:ext cx="5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2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3" name="Rectangle 94">
                <a:extLst>
                  <a:ext uri="{FF2B5EF4-FFF2-40B4-BE49-F238E27FC236}">
                    <a16:creationId xmlns:a16="http://schemas.microsoft.com/office/drawing/2014/main" id="{3E82A932-171D-4A37-92FC-A95922FD2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1490"/>
                <a:ext cx="54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0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4" name="Rectangle 95">
                <a:extLst>
                  <a:ext uri="{FF2B5EF4-FFF2-40B4-BE49-F238E27FC236}">
                    <a16:creationId xmlns:a16="http://schemas.microsoft.com/office/drawing/2014/main" id="{84D970F2-7FC4-46F7-94F7-8FB233B43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7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5" name="Rectangle 96">
                <a:extLst>
                  <a:ext uri="{FF2B5EF4-FFF2-40B4-BE49-F238E27FC236}">
                    <a16:creationId xmlns:a16="http://schemas.microsoft.com/office/drawing/2014/main" id="{F0E1D2F5-12DC-4D5F-84A5-A91049A1C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2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6" name="Rectangle 97">
                <a:extLst>
                  <a:ext uri="{FF2B5EF4-FFF2-40B4-BE49-F238E27FC236}">
                    <a16:creationId xmlns:a16="http://schemas.microsoft.com/office/drawing/2014/main" id="{B84E3D9C-EB88-4549-BF2F-6886CBF03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0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7" name="Rectangle 98">
                <a:extLst>
                  <a:ext uri="{FF2B5EF4-FFF2-40B4-BE49-F238E27FC236}">
                    <a16:creationId xmlns:a16="http://schemas.microsoft.com/office/drawing/2014/main" id="{8E302FED-AC2A-4D3E-8F28-DBEC40E2E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7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Rectangle 99">
                <a:extLst>
                  <a:ext uri="{FF2B5EF4-FFF2-40B4-BE49-F238E27FC236}">
                    <a16:creationId xmlns:a16="http://schemas.microsoft.com/office/drawing/2014/main" id="{88DF2CDD-1EC6-4366-8786-13462C905A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1" y="1247"/>
                <a:ext cx="55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>
                    <a:solidFill>
                      <a:srgbClr val="000000"/>
                    </a:solidFill>
                  </a:rPr>
                  <a:t>0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100">
                <a:extLst>
                  <a:ext uri="{FF2B5EF4-FFF2-40B4-BE49-F238E27FC236}">
                    <a16:creationId xmlns:a16="http://schemas.microsoft.com/office/drawing/2014/main" id="{1CEEB10F-E507-43C6-BAC7-00E24FA175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15" y="1978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101">
                <a:extLst>
                  <a:ext uri="{FF2B5EF4-FFF2-40B4-BE49-F238E27FC236}">
                    <a16:creationId xmlns:a16="http://schemas.microsoft.com/office/drawing/2014/main" id="{71CC1B7A-7605-4FA0-9EA4-8B875765A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5" y="1978"/>
                <a:ext cx="86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102">
                <a:extLst>
                  <a:ext uri="{FF2B5EF4-FFF2-40B4-BE49-F238E27FC236}">
                    <a16:creationId xmlns:a16="http://schemas.microsoft.com/office/drawing/2014/main" id="{F4EC7F2F-7A91-4820-840E-6523DDDEE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2" y="1978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103">
                <a:extLst>
                  <a:ext uri="{FF2B5EF4-FFF2-40B4-BE49-F238E27FC236}">
                    <a16:creationId xmlns:a16="http://schemas.microsoft.com/office/drawing/2014/main" id="{BD564CEF-91CD-446A-903D-2E01FC2B4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4" y="1978"/>
                <a:ext cx="79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104">
                <a:extLst>
                  <a:ext uri="{FF2B5EF4-FFF2-40B4-BE49-F238E27FC236}">
                    <a16:creationId xmlns:a16="http://schemas.microsoft.com/office/drawing/2014/main" id="{1364C8CE-0720-4751-9E3D-D0755B332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6" y="1491"/>
                <a:ext cx="85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105">
                <a:extLst>
                  <a:ext uri="{FF2B5EF4-FFF2-40B4-BE49-F238E27FC236}">
                    <a16:creationId xmlns:a16="http://schemas.microsoft.com/office/drawing/2014/main" id="{7CB7C9F8-9B3F-494A-B6A2-E8470B456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1" y="1248"/>
                <a:ext cx="86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2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106">
                <a:extLst>
                  <a:ext uri="{FF2B5EF4-FFF2-40B4-BE49-F238E27FC236}">
                    <a16:creationId xmlns:a16="http://schemas.microsoft.com/office/drawing/2014/main" id="{C516085A-A3DB-4002-AB4B-6DFFAFA64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4" y="1878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107">
                <a:extLst>
                  <a:ext uri="{FF2B5EF4-FFF2-40B4-BE49-F238E27FC236}">
                    <a16:creationId xmlns:a16="http://schemas.microsoft.com/office/drawing/2014/main" id="{FDD9FEC8-19B5-4AD4-8710-C31D28A03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9" y="1878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108">
                <a:extLst>
                  <a:ext uri="{FF2B5EF4-FFF2-40B4-BE49-F238E27FC236}">
                    <a16:creationId xmlns:a16="http://schemas.microsoft.com/office/drawing/2014/main" id="{FF485C34-DAC5-4785-8DE1-9D6527927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2" y="1878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Rectangle 109">
                <a:extLst>
                  <a:ext uri="{FF2B5EF4-FFF2-40B4-BE49-F238E27FC236}">
                    <a16:creationId xmlns:a16="http://schemas.microsoft.com/office/drawing/2014/main" id="{81ABC511-3A05-4CB6-8489-F8DC931E5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3" y="1391"/>
                <a:ext cx="92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110">
                <a:extLst>
                  <a:ext uri="{FF2B5EF4-FFF2-40B4-BE49-F238E27FC236}">
                    <a16:creationId xmlns:a16="http://schemas.microsoft.com/office/drawing/2014/main" id="{42C56C8D-1039-44F9-AA51-D2DAB3065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8" y="1391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Rectangle 111">
                <a:extLst>
                  <a:ext uri="{FF2B5EF4-FFF2-40B4-BE49-F238E27FC236}">
                    <a16:creationId xmlns:a16="http://schemas.microsoft.com/office/drawing/2014/main" id="{C38F0663-C00E-421E-A561-8F8856C87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" y="1391"/>
                <a:ext cx="92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Rectangle 112">
                <a:extLst>
                  <a:ext uri="{FF2B5EF4-FFF2-40B4-BE49-F238E27FC236}">
                    <a16:creationId xmlns:a16="http://schemas.microsoft.com/office/drawing/2014/main" id="{1651B85D-2C82-496D-A9B8-EE9C4D523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" y="1147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2" name="Rectangle 113">
                <a:extLst>
                  <a:ext uri="{FF2B5EF4-FFF2-40B4-BE49-F238E27FC236}">
                    <a16:creationId xmlns:a16="http://schemas.microsoft.com/office/drawing/2014/main" id="{55A166FA-5E3B-4871-B956-1E4244AD6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3" y="1147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3" name="Rectangle 114">
                <a:extLst>
                  <a:ext uri="{FF2B5EF4-FFF2-40B4-BE49-F238E27FC236}">
                    <a16:creationId xmlns:a16="http://schemas.microsoft.com/office/drawing/2014/main" id="{EF158942-12E8-4D2F-904D-2D58B6CBF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6" y="1147"/>
                <a:ext cx="9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4" name="Rectangle 115">
                <a:extLst>
                  <a:ext uri="{FF2B5EF4-FFF2-40B4-BE49-F238E27FC236}">
                    <a16:creationId xmlns:a16="http://schemas.microsoft.com/office/drawing/2014/main" id="{5E7544CF-3A8F-4243-BCA7-B86259A64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2" y="1860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5" name="Rectangle 116">
                <a:extLst>
                  <a:ext uri="{FF2B5EF4-FFF2-40B4-BE49-F238E27FC236}">
                    <a16:creationId xmlns:a16="http://schemas.microsoft.com/office/drawing/2014/main" id="{82C91562-6E09-48F5-9B80-92D3EDB18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8" y="1860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6" name="Rectangle 117">
                <a:extLst>
                  <a:ext uri="{FF2B5EF4-FFF2-40B4-BE49-F238E27FC236}">
                    <a16:creationId xmlns:a16="http://schemas.microsoft.com/office/drawing/2014/main" id="{F848DBF5-BBBB-4758-A8E2-0DD5A7D90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7" y="1860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Rectangle 118">
                <a:extLst>
                  <a:ext uri="{FF2B5EF4-FFF2-40B4-BE49-F238E27FC236}">
                    <a16:creationId xmlns:a16="http://schemas.microsoft.com/office/drawing/2014/main" id="{4CB2DBAE-31A8-4956-A7E6-F6AF02CEB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3" y="1373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119">
                <a:extLst>
                  <a:ext uri="{FF2B5EF4-FFF2-40B4-BE49-F238E27FC236}">
                    <a16:creationId xmlns:a16="http://schemas.microsoft.com/office/drawing/2014/main" id="{61CE0281-FBA1-45DF-83F3-8E1BB54AB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9" y="1373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120">
                <a:extLst>
                  <a:ext uri="{FF2B5EF4-FFF2-40B4-BE49-F238E27FC236}">
                    <a16:creationId xmlns:a16="http://schemas.microsoft.com/office/drawing/2014/main" id="{869D7DED-C28F-4C1E-99E9-3CE241FDD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3" y="1373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Rectangle 121">
                <a:extLst>
                  <a:ext uri="{FF2B5EF4-FFF2-40B4-BE49-F238E27FC236}">
                    <a16:creationId xmlns:a16="http://schemas.microsoft.com/office/drawing/2014/main" id="{CFEC10A7-903D-4B0B-815E-6F49A35F8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7" y="1129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122">
                <a:extLst>
                  <a:ext uri="{FF2B5EF4-FFF2-40B4-BE49-F238E27FC236}">
                    <a16:creationId xmlns:a16="http://schemas.microsoft.com/office/drawing/2014/main" id="{9FBAFEEC-BB5D-4C76-85F0-C2F72BB57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2" y="1129"/>
                <a:ext cx="11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Rectangle 123">
                <a:extLst>
                  <a:ext uri="{FF2B5EF4-FFF2-40B4-BE49-F238E27FC236}">
                    <a16:creationId xmlns:a16="http://schemas.microsoft.com/office/drawing/2014/main" id="{5C1582CB-3646-4D40-ADFC-12C4D09D1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9" y="1129"/>
                <a:ext cx="11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3" name="Rectangle 124">
                <a:extLst>
                  <a:ext uri="{FF2B5EF4-FFF2-40B4-BE49-F238E27FC236}">
                    <a16:creationId xmlns:a16="http://schemas.microsoft.com/office/drawing/2014/main" id="{4361CAC1-7062-434A-BBD3-8248E19A6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2" y="1894"/>
                <a:ext cx="18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4" name="Rectangle 125">
                <a:extLst>
                  <a:ext uri="{FF2B5EF4-FFF2-40B4-BE49-F238E27FC236}">
                    <a16:creationId xmlns:a16="http://schemas.microsoft.com/office/drawing/2014/main" id="{3AFD7CBD-F527-4535-B4BF-BF29A2750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4" y="1650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5" name="Rectangle 126">
                <a:extLst>
                  <a:ext uri="{FF2B5EF4-FFF2-40B4-BE49-F238E27FC236}">
                    <a16:creationId xmlns:a16="http://schemas.microsoft.com/office/drawing/2014/main" id="{4DFCF318-957E-4E41-9CB6-B2217E851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2" y="1650"/>
                <a:ext cx="18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6" name="Rectangle 127">
                <a:extLst>
                  <a:ext uri="{FF2B5EF4-FFF2-40B4-BE49-F238E27FC236}">
                    <a16:creationId xmlns:a16="http://schemas.microsoft.com/office/drawing/2014/main" id="{AFFB3132-BEE0-4E12-BFA8-38E19F415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9" y="1650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7" name="Rectangle 128">
                <a:extLst>
                  <a:ext uri="{FF2B5EF4-FFF2-40B4-BE49-F238E27FC236}">
                    <a16:creationId xmlns:a16="http://schemas.microsoft.com/office/drawing/2014/main" id="{D5C6E508-7557-40F5-87BD-77B15B952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9" y="1650"/>
                <a:ext cx="61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8" name="Rectangle 129">
                <a:extLst>
                  <a:ext uri="{FF2B5EF4-FFF2-40B4-BE49-F238E27FC236}">
                    <a16:creationId xmlns:a16="http://schemas.microsoft.com/office/drawing/2014/main" id="{A21C51A6-4A72-4A10-84E2-D0732C477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2" y="1407"/>
                <a:ext cx="18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9" name="Rectangle 130">
                <a:extLst>
                  <a:ext uri="{FF2B5EF4-FFF2-40B4-BE49-F238E27FC236}">
                    <a16:creationId xmlns:a16="http://schemas.microsoft.com/office/drawing/2014/main" id="{30807519-5B74-4424-9876-6E4E9290F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7" y="1163"/>
                <a:ext cx="60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5" grpId="0" animBg="1" autoUpdateAnimBg="0"/>
      <p:bldP spid="13726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>
            <a:extLst>
              <a:ext uri="{FF2B5EF4-FFF2-40B4-BE49-F238E27FC236}">
                <a16:creationId xmlns:a16="http://schemas.microsoft.com/office/drawing/2014/main" id="{0F8BD21F-04EA-4713-A884-B6A6255C810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763000" cy="457200"/>
            <a:chOff x="240" y="192"/>
            <a:chExt cx="5520" cy="288"/>
          </a:xfrm>
        </p:grpSpPr>
        <p:sp>
          <p:nvSpPr>
            <p:cNvPr id="31771" name="Rectangle 13">
              <a:extLst>
                <a:ext uri="{FF2B5EF4-FFF2-40B4-BE49-F238E27FC236}">
                  <a16:creationId xmlns:a16="http://schemas.microsoft.com/office/drawing/2014/main" id="{6C965205-30A7-4D04-8362-BD9D754E1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2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又引入向量                                                                  ，权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=I</a:t>
              </a:r>
            </a:p>
          </p:txBody>
        </p:sp>
        <p:graphicFrame>
          <p:nvGraphicFramePr>
            <p:cNvPr id="31772" name="Object 11">
              <a:extLst>
                <a:ext uri="{FF2B5EF4-FFF2-40B4-BE49-F238E27FC236}">
                  <a16:creationId xmlns:a16="http://schemas.microsoft.com/office/drawing/2014/main" id="{44A26982-BCFB-40A2-A64C-25E4AD4485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6" y="209"/>
            <a:ext cx="31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78152" imgH="158773" progId="Equation.3">
                    <p:embed/>
                  </p:oleObj>
                </mc:Choice>
                <mc:Fallback>
                  <p:oleObj name="Equation" r:id="rId6" imgW="2578152" imgH="158773" progId="Equation.3">
                    <p:embed/>
                    <p:pic>
                      <p:nvPicPr>
                        <p:cNvPr id="31772" name="Object 11">
                          <a:extLst>
                            <a:ext uri="{FF2B5EF4-FFF2-40B4-BE49-F238E27FC236}">
                              <a16:creationId xmlns:a16="http://schemas.microsoft.com/office/drawing/2014/main" id="{44A26982-BCFB-40A2-A64C-25E4AD4485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209"/>
                          <a:ext cx="31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D9B45360-C005-4FE5-8B57-2A55310D0191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371600"/>
            <a:ext cx="1905000" cy="685800"/>
            <a:chOff x="1968" y="768"/>
            <a:chExt cx="1200" cy="432"/>
          </a:xfrm>
        </p:grpSpPr>
        <p:grpSp>
          <p:nvGrpSpPr>
            <p:cNvPr id="31767" name="Group 19">
              <a:extLst>
                <a:ext uri="{FF2B5EF4-FFF2-40B4-BE49-F238E27FC236}">
                  <a16:creationId xmlns:a16="http://schemas.microsoft.com/office/drawing/2014/main" id="{B45A27EF-1DE5-468E-ABB1-C6C56F3C6C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768"/>
              <a:ext cx="1200" cy="432"/>
              <a:chOff x="288" y="2592"/>
              <a:chExt cx="528" cy="384"/>
            </a:xfrm>
          </p:grpSpPr>
          <p:sp>
            <p:nvSpPr>
              <p:cNvPr id="31769" name="AutoShape 20" descr="新闻纸">
                <a:extLst>
                  <a:ext uri="{FF2B5EF4-FFF2-40B4-BE49-F238E27FC236}">
                    <a16:creationId xmlns:a16="http://schemas.microsoft.com/office/drawing/2014/main" id="{2FC70BD4-DAEA-414B-AFBE-BCEAA1FF9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0" name="Text Box 21">
                <a:extLst>
                  <a:ext uri="{FF2B5EF4-FFF2-40B4-BE49-F238E27FC236}">
                    <a16:creationId xmlns:a16="http://schemas.microsoft.com/office/drawing/2014/main" id="{CEECCCC6-8736-4269-8E29-7AA217D7E7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768" name="Object 10">
              <a:extLst>
                <a:ext uri="{FF2B5EF4-FFF2-40B4-BE49-F238E27FC236}">
                  <a16:creationId xmlns:a16="http://schemas.microsoft.com/office/drawing/2014/main" id="{BD9DB6AA-F2C8-46D0-8033-7730F156B7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864"/>
            <a:ext cx="10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939392" imgH="203112" progId="Equation.3">
                    <p:embed/>
                  </p:oleObj>
                </mc:Choice>
                <mc:Fallback>
                  <p:oleObj r:id="rId9" imgW="939392" imgH="203112" progId="Equation.3">
                    <p:embed/>
                    <p:pic>
                      <p:nvPicPr>
                        <p:cNvPr id="31768" name="Object 10">
                          <a:extLst>
                            <a:ext uri="{FF2B5EF4-FFF2-40B4-BE49-F238E27FC236}">
                              <a16:creationId xmlns:a16="http://schemas.microsoft.com/office/drawing/2014/main" id="{BD9DB6AA-F2C8-46D0-8033-7730F156B7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864"/>
                          <a:ext cx="10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9713059C-14AD-438E-B0FB-21CCB8C67F5D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2117725"/>
            <a:ext cx="7416800" cy="461963"/>
            <a:chOff x="323" y="1142"/>
            <a:chExt cx="4527" cy="291"/>
          </a:xfrm>
        </p:grpSpPr>
        <p:sp>
          <p:nvSpPr>
            <p:cNvPr id="31765" name="Rectangle 16">
              <a:extLst>
                <a:ext uri="{FF2B5EF4-FFF2-40B4-BE49-F238E27FC236}">
                  <a16:creationId xmlns:a16="http://schemas.microsoft.com/office/drawing/2014/main" id="{2F517F27-41B6-4F70-82E4-00473196C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1142"/>
              <a:ext cx="45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于                          线性无关，可知法方程存在唯一解</a:t>
              </a:r>
            </a:p>
          </p:txBody>
        </p:sp>
        <p:graphicFrame>
          <p:nvGraphicFramePr>
            <p:cNvPr id="31766" name="Object 9">
              <a:extLst>
                <a:ext uri="{FF2B5EF4-FFF2-40B4-BE49-F238E27FC236}">
                  <a16:creationId xmlns:a16="http://schemas.microsoft.com/office/drawing/2014/main" id="{FD19E3CA-879A-4D3E-9797-8553D58EBF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11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49352" imgH="139654" progId="Equation.3">
                    <p:embed/>
                  </p:oleObj>
                </mc:Choice>
                <mc:Fallback>
                  <p:oleObj name="Equation" r:id="rId11" imgW="749352" imgH="139654" progId="Equation.3">
                    <p:embed/>
                    <p:pic>
                      <p:nvPicPr>
                        <p:cNvPr id="31766" name="Object 9">
                          <a:extLst>
                            <a:ext uri="{FF2B5EF4-FFF2-40B4-BE49-F238E27FC236}">
                              <a16:creationId xmlns:a16="http://schemas.microsoft.com/office/drawing/2014/main" id="{FD19E3CA-879A-4D3E-9797-8553D58EBF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11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30EDF406-C00E-4B6A-A4F4-5EE6106F8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96458"/>
              </p:ext>
            </p:extLst>
          </p:nvPr>
        </p:nvGraphicFramePr>
        <p:xfrm>
          <a:off x="2671763" y="2632075"/>
          <a:ext cx="36464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6524" imgH="158773" progId="Equation.DSMT4">
                  <p:embed/>
                </p:oleObj>
              </mc:Choice>
              <mc:Fallback>
                <p:oleObj name="Equation" r:id="rId13" imgW="1606524" imgH="158773" progId="Equation.DSMT4">
                  <p:embed/>
                  <p:pic>
                    <p:nvPicPr>
                      <p:cNvPr id="101384" name="Object 8">
                        <a:extLst>
                          <a:ext uri="{FF2B5EF4-FFF2-40B4-BE49-F238E27FC236}">
                            <a16:creationId xmlns:a16="http://schemas.microsoft.com/office/drawing/2014/main" id="{30EDF406-C00E-4B6A-A4F4-5EE6106F8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632075"/>
                        <a:ext cx="36464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9053C98E-5BEF-4062-8BBC-D8961AB6F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38609"/>
              </p:ext>
            </p:extLst>
          </p:nvPr>
        </p:nvGraphicFramePr>
        <p:xfrm>
          <a:off x="2146300" y="3546475"/>
          <a:ext cx="4025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400" imgH="158773" progId="Equation.3">
                  <p:embed/>
                </p:oleObj>
              </mc:Choice>
              <mc:Fallback>
                <p:oleObj name="Equation" r:id="rId15" imgW="1930400" imgH="158773" progId="Equation.3">
                  <p:embed/>
                  <p:pic>
                    <p:nvPicPr>
                      <p:cNvPr id="101383" name="Object 7">
                        <a:extLst>
                          <a:ext uri="{FF2B5EF4-FFF2-40B4-BE49-F238E27FC236}">
                            <a16:creationId xmlns:a16="http://schemas.microsoft.com/office/drawing/2014/main" id="{9053C98E-5BEF-4062-8BBC-D8961AB6F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46475"/>
                        <a:ext cx="4025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>
            <a:extLst>
              <a:ext uri="{FF2B5EF4-FFF2-40B4-BE49-F238E27FC236}">
                <a16:creationId xmlns:a16="http://schemas.microsoft.com/office/drawing/2014/main" id="{54C97834-D3B3-4692-91D9-A6C96A6FA50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79875"/>
            <a:ext cx="6591300" cy="461963"/>
            <a:chOff x="389" y="2400"/>
            <a:chExt cx="3979" cy="291"/>
          </a:xfrm>
        </p:grpSpPr>
        <p:sp>
          <p:nvSpPr>
            <p:cNvPr id="28696" name="Rectangle 23">
              <a:extLst>
                <a:ext uri="{FF2B5EF4-FFF2-40B4-BE49-F238E27FC236}">
                  <a16:creationId xmlns:a16="http://schemas.microsoft.com/office/drawing/2014/main" id="{6C5F65C8-1221-414E-B8B0-5D4619656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2400"/>
              <a:ext cx="39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类似连续型的证明，可知          使 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取最小值。</a:t>
              </a:r>
            </a:p>
          </p:txBody>
        </p:sp>
        <p:graphicFrame>
          <p:nvGraphicFramePr>
            <p:cNvPr id="31764" name="Object 6">
              <a:extLst>
                <a:ext uri="{FF2B5EF4-FFF2-40B4-BE49-F238E27FC236}">
                  <a16:creationId xmlns:a16="http://schemas.microsoft.com/office/drawing/2014/main" id="{517C6825-D59B-4598-A190-B1FB566D14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5" y="2435"/>
            <a:ext cx="39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1020" imgH="158773" progId="Equation.3">
                    <p:embed/>
                  </p:oleObj>
                </mc:Choice>
                <mc:Fallback>
                  <p:oleObj name="Equation" r:id="rId17" imgW="311020" imgH="158773" progId="Equation.3">
                    <p:embed/>
                    <p:pic>
                      <p:nvPicPr>
                        <p:cNvPr id="31764" name="Object 6">
                          <a:extLst>
                            <a:ext uri="{FF2B5EF4-FFF2-40B4-BE49-F238E27FC236}">
                              <a16:creationId xmlns:a16="http://schemas.microsoft.com/office/drawing/2014/main" id="{517C6825-D59B-4598-A190-B1FB566D14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435"/>
                          <a:ext cx="39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94" name="Rectangle 18">
            <a:extLst>
              <a:ext uri="{FF2B5EF4-FFF2-40B4-BE49-F238E27FC236}">
                <a16:creationId xmlns:a16="http://schemas.microsoft.com/office/drawing/2014/main" id="{CD09A048-2914-4949-A915-F517B345A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41663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从而得到函数</a:t>
            </a:r>
          </a:p>
        </p:txBody>
      </p:sp>
      <p:sp>
        <p:nvSpPr>
          <p:cNvPr id="101401" name="Rectangle 25">
            <a:extLst>
              <a:ext uri="{FF2B5EF4-FFF2-40B4-BE49-F238E27FC236}">
                <a16:creationId xmlns:a16="http://schemas.microsoft.com/office/drawing/2014/main" id="{828601E6-EAB5-4FF9-A636-B71B1119D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689475"/>
            <a:ext cx="2509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最小平方误差为</a:t>
            </a:r>
          </a:p>
        </p:txBody>
      </p:sp>
      <p:grpSp>
        <p:nvGrpSpPr>
          <p:cNvPr id="7" name="Group 38">
            <a:extLst>
              <a:ext uri="{FF2B5EF4-FFF2-40B4-BE49-F238E27FC236}">
                <a16:creationId xmlns:a16="http://schemas.microsoft.com/office/drawing/2014/main" id="{31D1BF8F-3868-4385-AB78-15E7651D18E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222875"/>
            <a:ext cx="5867400" cy="796925"/>
            <a:chOff x="864" y="3120"/>
            <a:chExt cx="3696" cy="502"/>
          </a:xfrm>
        </p:grpSpPr>
        <p:grpSp>
          <p:nvGrpSpPr>
            <p:cNvPr id="31757" name="Group 30">
              <a:extLst>
                <a:ext uri="{FF2B5EF4-FFF2-40B4-BE49-F238E27FC236}">
                  <a16:creationId xmlns:a16="http://schemas.microsoft.com/office/drawing/2014/main" id="{6623E69D-7D3A-48F2-9454-59FC10CA1C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120"/>
              <a:ext cx="3696" cy="502"/>
              <a:chOff x="288" y="2592"/>
              <a:chExt cx="528" cy="384"/>
            </a:xfrm>
          </p:grpSpPr>
          <p:sp>
            <p:nvSpPr>
              <p:cNvPr id="31761" name="AutoShape 31">
                <a:extLst>
                  <a:ext uri="{FF2B5EF4-FFF2-40B4-BE49-F238E27FC236}">
                    <a16:creationId xmlns:a16="http://schemas.microsoft.com/office/drawing/2014/main" id="{DE971B52-7927-4F21-A118-316C11AD5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solidFill>
                <a:srgbClr val="99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62" name="Text Box 32">
                <a:extLst>
                  <a:ext uri="{FF2B5EF4-FFF2-40B4-BE49-F238E27FC236}">
                    <a16:creationId xmlns:a16="http://schemas.microsoft.com/office/drawing/2014/main" id="{CA0E91DC-0A2C-4AE7-B059-C6401107F4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43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758" name="Group 37">
              <a:extLst>
                <a:ext uri="{FF2B5EF4-FFF2-40B4-BE49-F238E27FC236}">
                  <a16:creationId xmlns:a16="http://schemas.microsoft.com/office/drawing/2014/main" id="{450CBE83-9B64-4253-A1DC-7AAAC8E0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7" y="3120"/>
              <a:ext cx="3449" cy="480"/>
              <a:chOff x="967" y="3120"/>
              <a:chExt cx="3449" cy="480"/>
            </a:xfrm>
          </p:grpSpPr>
          <p:graphicFrame>
            <p:nvGraphicFramePr>
              <p:cNvPr id="31759" name="Object 26">
                <a:extLst>
                  <a:ext uri="{FF2B5EF4-FFF2-40B4-BE49-F238E27FC236}">
                    <a16:creationId xmlns:a16="http://schemas.microsoft.com/office/drawing/2014/main" id="{D278BEBC-7066-4653-8AA3-3B232DD0EC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7" y="3148"/>
              <a:ext cx="2099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019300" imgH="330200" progId="Equation.3">
                      <p:embed/>
                    </p:oleObj>
                  </mc:Choice>
                  <mc:Fallback>
                    <p:oleObj name="Equation" r:id="rId19" imgW="2019300" imgH="330200" progId="Equation.3">
                      <p:embed/>
                      <p:pic>
                        <p:nvPicPr>
                          <p:cNvPr id="31759" name="Object 26">
                            <a:extLst>
                              <a:ext uri="{FF2B5EF4-FFF2-40B4-BE49-F238E27FC236}">
                                <a16:creationId xmlns:a16="http://schemas.microsoft.com/office/drawing/2014/main" id="{D278BEBC-7066-4653-8AA3-3B232DD0EC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" y="3148"/>
                            <a:ext cx="209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0" name="Object 27">
                <a:extLst>
                  <a:ext uri="{FF2B5EF4-FFF2-40B4-BE49-F238E27FC236}">
                    <a16:creationId xmlns:a16="http://schemas.microsoft.com/office/drawing/2014/main" id="{28B88A89-7A2E-4B81-8EDA-6ACD67DF69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3120"/>
              <a:ext cx="1344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307532" imgH="444307" progId="Equation.3">
                      <p:embed/>
                    </p:oleObj>
                  </mc:Choice>
                  <mc:Fallback>
                    <p:oleObj name="Equation" r:id="rId21" imgW="1307532" imgH="444307" progId="Equation.3">
                      <p:embed/>
                      <p:pic>
                        <p:nvPicPr>
                          <p:cNvPr id="31760" name="Object 27">
                            <a:extLst>
                              <a:ext uri="{FF2B5EF4-FFF2-40B4-BE49-F238E27FC236}">
                                <a16:creationId xmlns:a16="http://schemas.microsoft.com/office/drawing/2014/main" id="{28B88A89-7A2E-4B81-8EDA-6ACD67DF69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3120"/>
                            <a:ext cx="134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1390" name="Rectangle 14">
            <a:extLst>
              <a:ext uri="{FF2B5EF4-FFF2-40B4-BE49-F238E27FC236}">
                <a16:creationId xmlns:a16="http://schemas.microsoft.com/office/drawing/2014/main" id="{5889F2A4-1466-46ED-B94A-5E865F702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762000"/>
            <a:ext cx="502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则法方程组可写成以下矩阵形式：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756" name="Rectangle 43">
            <a:extLst>
              <a:ext uri="{FF2B5EF4-FFF2-40B4-BE49-F238E27FC236}">
                <a16:creationId xmlns:a16="http://schemas.microsoft.com/office/drawing/2014/main" id="{70D8349D-7D21-4329-AFD5-D228EA774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4" grpId="0" autoUpdateAnimBg="0"/>
      <p:bldP spid="101401" grpId="0" autoUpdateAnimBg="0"/>
      <p:bldP spid="10139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2A70226F-B717-4631-9825-263F08F5BD9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8610600" cy="720725"/>
            <a:chOff x="336" y="144"/>
            <a:chExt cx="5424" cy="454"/>
          </a:xfrm>
        </p:grpSpPr>
        <p:sp>
          <p:nvSpPr>
            <p:cNvPr id="32976" name="Text Box 2">
              <a:extLst>
                <a:ext uri="{FF2B5EF4-FFF2-40B4-BE49-F238E27FC236}">
                  <a16:creationId xmlns:a16="http://schemas.microsoft.com/office/drawing/2014/main" id="{458E4DDE-6BCC-442D-B18F-5A300E2AA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92"/>
              <a:ext cx="50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最小二乘拟合</a:t>
              </a:r>
              <a:r>
                <a:rPr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L-S approximating polynomials */</a:t>
              </a:r>
            </a:p>
          </p:txBody>
        </p:sp>
        <p:pic>
          <p:nvPicPr>
            <p:cNvPr id="32977" name="Picture 3" descr="DARTS">
              <a:extLst>
                <a:ext uri="{FF2B5EF4-FFF2-40B4-BE49-F238E27FC236}">
                  <a16:creationId xmlns:a16="http://schemas.microsoft.com/office/drawing/2014/main" id="{8F7F3894-3769-4BF8-B95B-0E7BB3E0D6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07B9D3E2-CF40-4F55-8AFF-4A542B61D972}"/>
              </a:ext>
            </a:extLst>
          </p:cNvPr>
          <p:cNvGrpSpPr>
            <a:grpSpLocks/>
          </p:cNvGrpSpPr>
          <p:nvPr/>
        </p:nvGrpSpPr>
        <p:grpSpPr bwMode="auto">
          <a:xfrm>
            <a:off x="790575" y="4953000"/>
            <a:ext cx="7381875" cy="465138"/>
            <a:chOff x="498" y="3120"/>
            <a:chExt cx="4588" cy="293"/>
          </a:xfrm>
        </p:grpSpPr>
        <p:sp>
          <p:nvSpPr>
            <p:cNvPr id="32974" name="Rectangle 15">
              <a:extLst>
                <a:ext uri="{FF2B5EF4-FFF2-40B4-BE49-F238E27FC236}">
                  <a16:creationId xmlns:a16="http://schemas.microsoft.com/office/drawing/2014/main" id="{DF5A9154-81DC-40E3-8309-F1D5E5FB0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3120"/>
              <a:ext cx="45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出法方程组的解                     ，就可得到拟合多项式</a:t>
              </a:r>
            </a:p>
          </p:txBody>
        </p:sp>
        <p:graphicFrame>
          <p:nvGraphicFramePr>
            <p:cNvPr id="32975" name="Object 3">
              <a:extLst>
                <a:ext uri="{FF2B5EF4-FFF2-40B4-BE49-F238E27FC236}">
                  <a16:creationId xmlns:a16="http://schemas.microsoft.com/office/drawing/2014/main" id="{53F13BD9-62FE-429E-991F-F3AE4C3135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148"/>
            <a:ext cx="96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4056" imgH="139654" progId="Equation.3">
                    <p:embed/>
                  </p:oleObj>
                </mc:Choice>
                <mc:Fallback>
                  <p:oleObj name="Equation" r:id="rId6" imgW="724056" imgH="139654" progId="Equation.3">
                    <p:embed/>
                    <p:pic>
                      <p:nvPicPr>
                        <p:cNvPr id="32975" name="Object 3">
                          <a:extLst>
                            <a:ext uri="{FF2B5EF4-FFF2-40B4-BE49-F238E27FC236}">
                              <a16:creationId xmlns:a16="http://schemas.microsoft.com/office/drawing/2014/main" id="{53F13BD9-62FE-429E-991F-F3AE4C3135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48"/>
                          <a:ext cx="96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36627940-2257-48DC-AED1-AC9F261892D6}"/>
              </a:ext>
            </a:extLst>
          </p:cNvPr>
          <p:cNvGrpSpPr>
            <a:grpSpLocks/>
          </p:cNvGrpSpPr>
          <p:nvPr/>
        </p:nvGrpSpPr>
        <p:grpSpPr bwMode="auto">
          <a:xfrm>
            <a:off x="603250" y="981075"/>
            <a:ext cx="7980363" cy="1076325"/>
            <a:chOff x="379" y="618"/>
            <a:chExt cx="4936" cy="678"/>
          </a:xfrm>
        </p:grpSpPr>
        <p:grpSp>
          <p:nvGrpSpPr>
            <p:cNvPr id="32969" name="Group 10">
              <a:extLst>
                <a:ext uri="{FF2B5EF4-FFF2-40B4-BE49-F238E27FC236}">
                  <a16:creationId xmlns:a16="http://schemas.microsoft.com/office/drawing/2014/main" id="{25F25E5A-B530-49D1-A076-A17D6FE0C0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" y="618"/>
              <a:ext cx="4704" cy="288"/>
              <a:chOff x="232" y="618"/>
              <a:chExt cx="4704" cy="288"/>
            </a:xfrm>
          </p:grpSpPr>
          <p:sp>
            <p:nvSpPr>
              <p:cNvPr id="32971" name="Rectangle 5">
                <a:extLst>
                  <a:ext uri="{FF2B5EF4-FFF2-40B4-BE49-F238E27FC236}">
                    <a16:creationId xmlns:a16="http://schemas.microsoft.com/office/drawing/2014/main" id="{E6549CF2-B5D2-4ADC-B295-8B235FAB9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" y="618"/>
                <a:ext cx="47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若取                                       ，即取                     为基函数</a:t>
                </a:r>
              </a:p>
            </p:txBody>
          </p:sp>
          <p:graphicFrame>
            <p:nvGraphicFramePr>
              <p:cNvPr id="32972" name="Object 1">
                <a:extLst>
                  <a:ext uri="{FF2B5EF4-FFF2-40B4-BE49-F238E27FC236}">
                    <a16:creationId xmlns:a16="http://schemas.microsoft.com/office/drawing/2014/main" id="{84CD4ECC-7742-4EA5-BDFF-0D69CDAE3A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2" y="635"/>
              <a:ext cx="1866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81228" imgH="158773" progId="Equation.3">
                      <p:embed/>
                    </p:oleObj>
                  </mc:Choice>
                  <mc:Fallback>
                    <p:oleObj name="Equation" r:id="rId8" imgW="1581228" imgH="158773" progId="Equation.3">
                      <p:embed/>
                      <p:pic>
                        <p:nvPicPr>
                          <p:cNvPr id="32972" name="Object 1">
                            <a:extLst>
                              <a:ext uri="{FF2B5EF4-FFF2-40B4-BE49-F238E27FC236}">
                                <a16:creationId xmlns:a16="http://schemas.microsoft.com/office/drawing/2014/main" id="{84CD4ECC-7742-4EA5-BDFF-0D69CDAE3A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" y="635"/>
                            <a:ext cx="1866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3" name="Object 2">
                <a:extLst>
                  <a:ext uri="{FF2B5EF4-FFF2-40B4-BE49-F238E27FC236}">
                    <a16:creationId xmlns:a16="http://schemas.microsoft.com/office/drawing/2014/main" id="{38004173-5718-4AAB-9A5C-C389AD2029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624"/>
              <a:ext cx="1005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8428" imgH="139654" progId="Equation.3">
                      <p:embed/>
                    </p:oleObj>
                  </mc:Choice>
                  <mc:Fallback>
                    <p:oleObj name="Equation" r:id="rId10" imgW="768428" imgH="139654" progId="Equation.3">
                      <p:embed/>
                      <p:pic>
                        <p:nvPicPr>
                          <p:cNvPr id="32973" name="Object 2">
                            <a:extLst>
                              <a:ext uri="{FF2B5EF4-FFF2-40B4-BE49-F238E27FC236}">
                                <a16:creationId xmlns:a16="http://schemas.microsoft.com/office/drawing/2014/main" id="{38004173-5718-4AAB-9A5C-C389AD2029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624"/>
                            <a:ext cx="1005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970" name="Rectangle 9">
              <a:extLst>
                <a:ext uri="{FF2B5EF4-FFF2-40B4-BE49-F238E27FC236}">
                  <a16:creationId xmlns:a16="http://schemas.microsoft.com/office/drawing/2014/main" id="{C4245C6F-BD37-49F2-8411-B48B9DF1D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" y="1008"/>
              <a:ext cx="37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代数多项式拟合时，相应的法方程组就是</a:t>
              </a:r>
            </a:p>
          </p:txBody>
        </p:sp>
      </p:grpSp>
      <p:graphicFrame>
        <p:nvGraphicFramePr>
          <p:cNvPr id="185344" name="Object 0">
            <a:extLst>
              <a:ext uri="{FF2B5EF4-FFF2-40B4-BE49-F238E27FC236}">
                <a16:creationId xmlns:a16="http://schemas.microsoft.com/office/drawing/2014/main" id="{419E82E2-9550-4F52-A055-73EBA3C08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44303"/>
              </p:ext>
            </p:extLst>
          </p:nvPr>
        </p:nvGraphicFramePr>
        <p:xfrm>
          <a:off x="2951163" y="5562600"/>
          <a:ext cx="3014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752" imgH="158773" progId="Equation.3">
                  <p:embed/>
                </p:oleObj>
              </mc:Choice>
              <mc:Fallback>
                <p:oleObj name="Equation" r:id="rId12" imgW="1663752" imgH="158773" progId="Equation.3">
                  <p:embed/>
                  <p:pic>
                    <p:nvPicPr>
                      <p:cNvPr id="185344" name="Object 0">
                        <a:extLst>
                          <a:ext uri="{FF2B5EF4-FFF2-40B4-BE49-F238E27FC236}">
                            <a16:creationId xmlns:a16="http://schemas.microsoft.com/office/drawing/2014/main" id="{419E82E2-9550-4F52-A055-73EBA3C08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562600"/>
                        <a:ext cx="30146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24">
            <a:extLst>
              <a:ext uri="{FF2B5EF4-FFF2-40B4-BE49-F238E27FC236}">
                <a16:creationId xmlns:a16="http://schemas.microsoft.com/office/drawing/2014/main" id="{51729914-CF9A-4AB7-93CF-595A39610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0" name="Group 218">
            <a:extLst>
              <a:ext uri="{FF2B5EF4-FFF2-40B4-BE49-F238E27FC236}">
                <a16:creationId xmlns:a16="http://schemas.microsoft.com/office/drawing/2014/main" id="{6B4B76E6-D24F-4FC4-8B55-39AC15E6667C}"/>
              </a:ext>
            </a:extLst>
          </p:cNvPr>
          <p:cNvGrpSpPr>
            <a:grpSpLocks/>
          </p:cNvGrpSpPr>
          <p:nvPr/>
        </p:nvGrpSpPr>
        <p:grpSpPr bwMode="auto">
          <a:xfrm>
            <a:off x="1389063" y="2005013"/>
            <a:ext cx="6829425" cy="2968625"/>
            <a:chOff x="755" y="1298"/>
            <a:chExt cx="4302" cy="1870"/>
          </a:xfrm>
        </p:grpSpPr>
        <p:sp>
          <p:nvSpPr>
            <p:cNvPr id="211" name="AutoShape 13">
              <a:extLst>
                <a:ext uri="{FF2B5EF4-FFF2-40B4-BE49-F238E27FC236}">
                  <a16:creationId xmlns:a16="http://schemas.microsoft.com/office/drawing/2014/main" id="{0C8E062A-7C27-4431-90C7-372CDE29DA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55" y="1298"/>
              <a:ext cx="4302" cy="1870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 b="1">
                <a:ea typeface="楷体_GB2312" pitchFamily="49" charset="-122"/>
              </a:endParaRPr>
            </a:p>
          </p:txBody>
        </p:sp>
        <p:grpSp>
          <p:nvGrpSpPr>
            <p:cNvPr id="212" name="Group 27">
              <a:extLst>
                <a:ext uri="{FF2B5EF4-FFF2-40B4-BE49-F238E27FC236}">
                  <a16:creationId xmlns:a16="http://schemas.microsoft.com/office/drawing/2014/main" id="{341D95AA-5F08-4DFB-88D7-B976CF328F3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75" y="1570"/>
              <a:ext cx="3792" cy="1403"/>
              <a:chOff x="1111" y="1525"/>
              <a:chExt cx="3792" cy="1403"/>
            </a:xfrm>
          </p:grpSpPr>
          <p:sp>
            <p:nvSpPr>
              <p:cNvPr id="213" name="AutoShape 26">
                <a:extLst>
                  <a:ext uri="{FF2B5EF4-FFF2-40B4-BE49-F238E27FC236}">
                    <a16:creationId xmlns:a16="http://schemas.microsoft.com/office/drawing/2014/main" id="{485790CF-9B15-4580-A38D-DFA6FD2B8CC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11" y="1525"/>
                <a:ext cx="3792" cy="1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Rectangle 28">
                <a:extLst>
                  <a:ext uri="{FF2B5EF4-FFF2-40B4-BE49-F238E27FC236}">
                    <a16:creationId xmlns:a16="http://schemas.microsoft.com/office/drawing/2014/main" id="{621AD87C-E1F3-40F3-B7EF-EDE8F1D27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5" name="Rectangle 29">
                <a:extLst>
                  <a:ext uri="{FF2B5EF4-FFF2-40B4-BE49-F238E27FC236}">
                    <a16:creationId xmlns:a16="http://schemas.microsoft.com/office/drawing/2014/main" id="{C5C644B3-B183-42ED-8118-857F881D0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6" name="Rectangle 30">
                <a:extLst>
                  <a:ext uri="{FF2B5EF4-FFF2-40B4-BE49-F238E27FC236}">
                    <a16:creationId xmlns:a16="http://schemas.microsoft.com/office/drawing/2014/main" id="{B60203CE-016E-4758-8D3E-3E723FDD9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7" name="Rectangle 31">
                <a:extLst>
                  <a:ext uri="{FF2B5EF4-FFF2-40B4-BE49-F238E27FC236}">
                    <a16:creationId xmlns:a16="http://schemas.microsoft.com/office/drawing/2014/main" id="{22CD9161-501D-49C2-AE9A-21D9355B1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8" name="Rectangle 32">
                <a:extLst>
                  <a:ext uri="{FF2B5EF4-FFF2-40B4-BE49-F238E27FC236}">
                    <a16:creationId xmlns:a16="http://schemas.microsoft.com/office/drawing/2014/main" id="{EEDBA814-FB64-4001-AA30-DAC946A0C8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19" name="Rectangle 33">
                <a:extLst>
                  <a:ext uri="{FF2B5EF4-FFF2-40B4-BE49-F238E27FC236}">
                    <a16:creationId xmlns:a16="http://schemas.microsoft.com/office/drawing/2014/main" id="{CF478B0E-97DB-4DA6-8499-BB6743A46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0" name="Rectangle 34">
                <a:extLst>
                  <a:ext uri="{FF2B5EF4-FFF2-40B4-BE49-F238E27FC236}">
                    <a16:creationId xmlns:a16="http://schemas.microsoft.com/office/drawing/2014/main" id="{2AFFF3E8-1D74-4723-B44F-7621940C6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1" name="Rectangle 35">
                <a:extLst>
                  <a:ext uri="{FF2B5EF4-FFF2-40B4-BE49-F238E27FC236}">
                    <a16:creationId xmlns:a16="http://schemas.microsoft.com/office/drawing/2014/main" id="{4F2DA1B1-6BA9-4299-9E03-5A113E61F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2" name="Rectangle 36">
                <a:extLst>
                  <a:ext uri="{FF2B5EF4-FFF2-40B4-BE49-F238E27FC236}">
                    <a16:creationId xmlns:a16="http://schemas.microsoft.com/office/drawing/2014/main" id="{63FCE3FC-FB8D-4DCE-8DAD-F652E9F05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3" name="Rectangle 37">
                <a:extLst>
                  <a:ext uri="{FF2B5EF4-FFF2-40B4-BE49-F238E27FC236}">
                    <a16:creationId xmlns:a16="http://schemas.microsoft.com/office/drawing/2014/main" id="{0F0FE8C3-5E90-47FE-89B1-14E451FBA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4" name="Rectangle 38">
                <a:extLst>
                  <a:ext uri="{FF2B5EF4-FFF2-40B4-BE49-F238E27FC236}">
                    <a16:creationId xmlns:a16="http://schemas.microsoft.com/office/drawing/2014/main" id="{7163F99A-BD25-41C7-8F4E-32AC37091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5" name="Rectangle 39">
                <a:extLst>
                  <a:ext uri="{FF2B5EF4-FFF2-40B4-BE49-F238E27FC236}">
                    <a16:creationId xmlns:a16="http://schemas.microsoft.com/office/drawing/2014/main" id="{C8280A19-1B93-4250-8221-8CE6E697CF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6" name="Rectangle 40">
                <a:extLst>
                  <a:ext uri="{FF2B5EF4-FFF2-40B4-BE49-F238E27FC236}">
                    <a16:creationId xmlns:a16="http://schemas.microsoft.com/office/drawing/2014/main" id="{CD1CB718-D706-478D-AB1C-19056B1E1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7" name="Rectangle 41">
                <a:extLst>
                  <a:ext uri="{FF2B5EF4-FFF2-40B4-BE49-F238E27FC236}">
                    <a16:creationId xmlns:a16="http://schemas.microsoft.com/office/drawing/2014/main" id="{429B81F7-DBC8-4178-92E8-D737E6392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8" name="Rectangle 42">
                <a:extLst>
                  <a:ext uri="{FF2B5EF4-FFF2-40B4-BE49-F238E27FC236}">
                    <a16:creationId xmlns:a16="http://schemas.microsoft.com/office/drawing/2014/main" id="{F683E00C-F597-48B9-A40F-4E5101CE6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29" name="Rectangle 43">
                <a:extLst>
                  <a:ext uri="{FF2B5EF4-FFF2-40B4-BE49-F238E27FC236}">
                    <a16:creationId xmlns:a16="http://schemas.microsoft.com/office/drawing/2014/main" id="{E853C190-7F20-4967-B6B8-22E8D5F587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0" name="Rectangle 44">
                <a:extLst>
                  <a:ext uri="{FF2B5EF4-FFF2-40B4-BE49-F238E27FC236}">
                    <a16:creationId xmlns:a16="http://schemas.microsoft.com/office/drawing/2014/main" id="{2E50EBD5-871B-43BB-A288-B93000D81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1" name="Rectangle 45">
                <a:extLst>
                  <a:ext uri="{FF2B5EF4-FFF2-40B4-BE49-F238E27FC236}">
                    <a16:creationId xmlns:a16="http://schemas.microsoft.com/office/drawing/2014/main" id="{C60ABA11-47C4-4F3D-BA86-B20ACD09E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2" name="Rectangle 46">
                <a:extLst>
                  <a:ext uri="{FF2B5EF4-FFF2-40B4-BE49-F238E27FC236}">
                    <a16:creationId xmlns:a16="http://schemas.microsoft.com/office/drawing/2014/main" id="{C8D73C16-D043-4CEC-BB98-FD61FF8CB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3" name="Rectangle 47">
                <a:extLst>
                  <a:ext uri="{FF2B5EF4-FFF2-40B4-BE49-F238E27FC236}">
                    <a16:creationId xmlns:a16="http://schemas.microsoft.com/office/drawing/2014/main" id="{CA56615A-CDBE-46AA-8EB6-264F228EE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4" name="Rectangle 48">
                <a:extLst>
                  <a:ext uri="{FF2B5EF4-FFF2-40B4-BE49-F238E27FC236}">
                    <a16:creationId xmlns:a16="http://schemas.microsoft.com/office/drawing/2014/main" id="{DEB2A09F-AAA7-4D83-B529-FB34E8291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7" y="2119"/>
                <a:ext cx="83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5" name="Rectangle 49">
                <a:extLst>
                  <a:ext uri="{FF2B5EF4-FFF2-40B4-BE49-F238E27FC236}">
                    <a16:creationId xmlns:a16="http://schemas.microsoft.com/office/drawing/2014/main" id="{0C408355-0A97-4877-8485-59E3F8F04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36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6" name="Rectangle 50">
                <a:extLst>
                  <a:ext uri="{FF2B5EF4-FFF2-40B4-BE49-F238E27FC236}">
                    <a16:creationId xmlns:a16="http://schemas.microsoft.com/office/drawing/2014/main" id="{344852E5-BA9F-4752-93E4-EE69C52C3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22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7" name="Rectangle 51">
                <a:extLst>
                  <a:ext uri="{FF2B5EF4-FFF2-40B4-BE49-F238E27FC236}">
                    <a16:creationId xmlns:a16="http://schemas.microsoft.com/office/drawing/2014/main" id="{6F8FFF38-E1BD-4890-BC3D-47F639380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07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8" name="Rectangle 52">
                <a:extLst>
                  <a:ext uri="{FF2B5EF4-FFF2-40B4-BE49-F238E27FC236}">
                    <a16:creationId xmlns:a16="http://schemas.microsoft.com/office/drawing/2014/main" id="{3AE4AABE-1A8A-40AD-AA50-A3BE9AF34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193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39" name="Rectangle 53">
                <a:extLst>
                  <a:ext uri="{FF2B5EF4-FFF2-40B4-BE49-F238E27FC236}">
                    <a16:creationId xmlns:a16="http://schemas.microsoft.com/office/drawing/2014/main" id="{4940205F-EF74-4C51-B1C9-A2C861E54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50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0" name="Rectangle 54">
                <a:extLst>
                  <a:ext uri="{FF2B5EF4-FFF2-40B4-BE49-F238E27FC236}">
                    <a16:creationId xmlns:a16="http://schemas.microsoft.com/office/drawing/2014/main" id="{29C6217F-8256-4660-8B77-53FFE0FB7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178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1" name="Rectangle 55">
                <a:extLst>
                  <a:ext uri="{FF2B5EF4-FFF2-40B4-BE49-F238E27FC236}">
                    <a16:creationId xmlns:a16="http://schemas.microsoft.com/office/drawing/2014/main" id="{9843FF20-3829-40EA-9EDD-730011837A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36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2" name="Rectangle 56">
                <a:extLst>
                  <a:ext uri="{FF2B5EF4-FFF2-40B4-BE49-F238E27FC236}">
                    <a16:creationId xmlns:a16="http://schemas.microsoft.com/office/drawing/2014/main" id="{1D49C3CD-C125-4081-975B-C5AE78913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22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3" name="Rectangle 57">
                <a:extLst>
                  <a:ext uri="{FF2B5EF4-FFF2-40B4-BE49-F238E27FC236}">
                    <a16:creationId xmlns:a16="http://schemas.microsoft.com/office/drawing/2014/main" id="{30D3C27A-2D98-4454-98A0-23E1FC6B1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07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4" name="Rectangle 58">
                <a:extLst>
                  <a:ext uri="{FF2B5EF4-FFF2-40B4-BE49-F238E27FC236}">
                    <a16:creationId xmlns:a16="http://schemas.microsoft.com/office/drawing/2014/main" id="{F6EC3D9C-CED2-4752-AC8F-287B7E8D4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193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5" name="Rectangle 59">
                <a:extLst>
                  <a:ext uri="{FF2B5EF4-FFF2-40B4-BE49-F238E27FC236}">
                    <a16:creationId xmlns:a16="http://schemas.microsoft.com/office/drawing/2014/main" id="{EC3E8154-B6C9-42DB-B67D-B4D4DC0CF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250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6" name="Rectangle 60">
                <a:extLst>
                  <a:ext uri="{FF2B5EF4-FFF2-40B4-BE49-F238E27FC236}">
                    <a16:creationId xmlns:a16="http://schemas.microsoft.com/office/drawing/2014/main" id="{70019309-6CA6-44CE-9554-066F248D7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178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7" name="Rectangle 61">
                <a:extLst>
                  <a:ext uri="{FF2B5EF4-FFF2-40B4-BE49-F238E27FC236}">
                    <a16:creationId xmlns:a16="http://schemas.microsoft.com/office/drawing/2014/main" id="{A9E8B7A7-09FE-4920-884B-0EBA5D8A60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8" name="Rectangle 62">
                <a:extLst>
                  <a:ext uri="{FF2B5EF4-FFF2-40B4-BE49-F238E27FC236}">
                    <a16:creationId xmlns:a16="http://schemas.microsoft.com/office/drawing/2014/main" id="{DA009848-01A3-4A7A-8141-95555B86E5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49" name="Rectangle 63">
                <a:extLst>
                  <a:ext uri="{FF2B5EF4-FFF2-40B4-BE49-F238E27FC236}">
                    <a16:creationId xmlns:a16="http://schemas.microsoft.com/office/drawing/2014/main" id="{2F25C803-56E7-40FF-BC05-4479CBA12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0" name="Rectangle 64">
                <a:extLst>
                  <a:ext uri="{FF2B5EF4-FFF2-40B4-BE49-F238E27FC236}">
                    <a16:creationId xmlns:a16="http://schemas.microsoft.com/office/drawing/2014/main" id="{1CBE9F37-9119-4566-9075-406215BF0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1" name="Rectangle 65">
                <a:extLst>
                  <a:ext uri="{FF2B5EF4-FFF2-40B4-BE49-F238E27FC236}">
                    <a16:creationId xmlns:a16="http://schemas.microsoft.com/office/drawing/2014/main" id="{AAD0A223-5674-41C5-AFF3-0F32DA839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2" name="Rectangle 66">
                <a:extLst>
                  <a:ext uri="{FF2B5EF4-FFF2-40B4-BE49-F238E27FC236}">
                    <a16:creationId xmlns:a16="http://schemas.microsoft.com/office/drawing/2014/main" id="{AF31B1E9-7BFD-4E5B-8AA6-7EECA8982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3" name="Rectangle 67">
                <a:extLst>
                  <a:ext uri="{FF2B5EF4-FFF2-40B4-BE49-F238E27FC236}">
                    <a16:creationId xmlns:a16="http://schemas.microsoft.com/office/drawing/2014/main" id="{DDE21467-3DFB-441E-B525-480EEEF2D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4" name="Rectangle 68">
                <a:extLst>
                  <a:ext uri="{FF2B5EF4-FFF2-40B4-BE49-F238E27FC236}">
                    <a16:creationId xmlns:a16="http://schemas.microsoft.com/office/drawing/2014/main" id="{EFA5940E-BB36-4E31-B19C-AAA2A7EB9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ú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5" name="Rectangle 69">
                <a:extLst>
                  <a:ext uri="{FF2B5EF4-FFF2-40B4-BE49-F238E27FC236}">
                    <a16:creationId xmlns:a16="http://schemas.microsoft.com/office/drawing/2014/main" id="{C98A0F25-18D0-4CDE-984D-D3F91D286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6" name="Rectangle 70">
                <a:extLst>
                  <a:ext uri="{FF2B5EF4-FFF2-40B4-BE49-F238E27FC236}">
                    <a16:creationId xmlns:a16="http://schemas.microsoft.com/office/drawing/2014/main" id="{A8B708C0-B304-420D-A338-26BBDA0BC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ù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7" name="Rectangle 71">
                <a:extLst>
                  <a:ext uri="{FF2B5EF4-FFF2-40B4-BE49-F238E27FC236}">
                    <a16:creationId xmlns:a16="http://schemas.microsoft.com/office/drawing/2014/main" id="{1163BFC3-F410-408D-8FA3-97BF42C40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70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8" name="Rectangle 72">
                <a:extLst>
                  <a:ext uri="{FF2B5EF4-FFF2-40B4-BE49-F238E27FC236}">
                    <a16:creationId xmlns:a16="http://schemas.microsoft.com/office/drawing/2014/main" id="{73B5AF12-04BE-4A11-9EBE-0D141D5F3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568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59" name="Rectangle 73">
                <a:extLst>
                  <a:ext uri="{FF2B5EF4-FFF2-40B4-BE49-F238E27FC236}">
                    <a16:creationId xmlns:a16="http://schemas.microsoft.com/office/drawing/2014/main" id="{724DEF32-1F86-4B99-9CDB-4C438A386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42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0" name="Rectangle 74">
                <a:extLst>
                  <a:ext uri="{FF2B5EF4-FFF2-40B4-BE49-F238E27FC236}">
                    <a16:creationId xmlns:a16="http://schemas.microsoft.com/office/drawing/2014/main" id="{264D780D-E96F-472A-8F9D-C6B74C309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277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1" name="Rectangle 75">
                <a:extLst>
                  <a:ext uri="{FF2B5EF4-FFF2-40B4-BE49-F238E27FC236}">
                    <a16:creationId xmlns:a16="http://schemas.microsoft.com/office/drawing/2014/main" id="{99888F38-33E3-461A-9A9E-DFAF1ADCC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132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2" name="Rectangle 76">
                <a:extLst>
                  <a:ext uri="{FF2B5EF4-FFF2-40B4-BE49-F238E27FC236}">
                    <a16:creationId xmlns:a16="http://schemas.microsoft.com/office/drawing/2014/main" id="{AC121A93-B0A2-4BC5-8F77-CEFC33EC3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98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3" name="Rectangle 77">
                <a:extLst>
                  <a:ext uri="{FF2B5EF4-FFF2-40B4-BE49-F238E27FC236}">
                    <a16:creationId xmlns:a16="http://schemas.microsoft.com/office/drawing/2014/main" id="{910E9C0B-DA54-455C-A33C-B40286EB9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841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4" name="Rectangle 78">
                <a:extLst>
                  <a:ext uri="{FF2B5EF4-FFF2-40B4-BE49-F238E27FC236}">
                    <a16:creationId xmlns:a16="http://schemas.microsoft.com/office/drawing/2014/main" id="{99F50994-2C23-4BE9-873C-0FD3B346D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696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ê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5" name="Rectangle 79">
                <a:extLst>
                  <a:ext uri="{FF2B5EF4-FFF2-40B4-BE49-F238E27FC236}">
                    <a16:creationId xmlns:a16="http://schemas.microsoft.com/office/drawing/2014/main" id="{89997CF4-B8F7-4B06-BFA0-61904F8C0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735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ë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6" name="Rectangle 80">
                <a:extLst>
                  <a:ext uri="{FF2B5EF4-FFF2-40B4-BE49-F238E27FC236}">
                    <a16:creationId xmlns:a16="http://schemas.microsoft.com/office/drawing/2014/main" id="{D660946F-4143-4507-B024-C35E34678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1550"/>
                <a:ext cx="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é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7" name="Rectangle 81">
                <a:extLst>
                  <a:ext uri="{FF2B5EF4-FFF2-40B4-BE49-F238E27FC236}">
                    <a16:creationId xmlns:a16="http://schemas.microsoft.com/office/drawing/2014/main" id="{9A048C8A-8754-4A44-9E9F-2F9CAA2A4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8" name="Rectangle 82">
                <a:extLst>
                  <a:ext uri="{FF2B5EF4-FFF2-40B4-BE49-F238E27FC236}">
                    <a16:creationId xmlns:a16="http://schemas.microsoft.com/office/drawing/2014/main" id="{852D892C-E1DB-4F8A-A039-7122D06F7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69" name="Rectangle 83">
                <a:extLst>
                  <a:ext uri="{FF2B5EF4-FFF2-40B4-BE49-F238E27FC236}">
                    <a16:creationId xmlns:a16="http://schemas.microsoft.com/office/drawing/2014/main" id="{7D859DBB-D9BA-4BD0-A4C4-F9316965A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0" name="Rectangle 84">
                <a:extLst>
                  <a:ext uri="{FF2B5EF4-FFF2-40B4-BE49-F238E27FC236}">
                    <a16:creationId xmlns:a16="http://schemas.microsoft.com/office/drawing/2014/main" id="{9B147CE0-339C-428F-80A2-516BEF2BA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1" name="Rectangle 85">
                <a:extLst>
                  <a:ext uri="{FF2B5EF4-FFF2-40B4-BE49-F238E27FC236}">
                    <a16:creationId xmlns:a16="http://schemas.microsoft.com/office/drawing/2014/main" id="{63309EBD-39D2-49F4-92B7-1F3660825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1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2" name="Rectangle 86">
                <a:extLst>
                  <a:ext uri="{FF2B5EF4-FFF2-40B4-BE49-F238E27FC236}">
                    <a16:creationId xmlns:a16="http://schemas.microsoft.com/office/drawing/2014/main" id="{C82C511E-0083-491E-91F9-AA0E79DE1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546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3" name="Rectangle 87">
                <a:extLst>
                  <a:ext uri="{FF2B5EF4-FFF2-40B4-BE49-F238E27FC236}">
                    <a16:creationId xmlns:a16="http://schemas.microsoft.com/office/drawing/2014/main" id="{616113A3-0262-485D-892E-EB44270E9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5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4" name="Rectangle 88">
                <a:extLst>
                  <a:ext uri="{FF2B5EF4-FFF2-40B4-BE49-F238E27FC236}">
                    <a16:creationId xmlns:a16="http://schemas.microsoft.com/office/drawing/2014/main" id="{2E539B6D-A992-4A59-AE1D-414043BCA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5" name="Rectangle 89">
                <a:extLst>
                  <a:ext uri="{FF2B5EF4-FFF2-40B4-BE49-F238E27FC236}">
                    <a16:creationId xmlns:a16="http://schemas.microsoft.com/office/drawing/2014/main" id="{D011361F-6B7A-4AF5-9558-E5337F2FC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6" y="2005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6" name="Rectangle 90">
                <a:extLst>
                  <a:ext uri="{FF2B5EF4-FFF2-40B4-BE49-F238E27FC236}">
                    <a16:creationId xmlns:a16="http://schemas.microsoft.com/office/drawing/2014/main" id="{44922641-51C8-46A4-8C19-10E5C7F4D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5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7" name="Rectangle 91">
                <a:extLst>
                  <a:ext uri="{FF2B5EF4-FFF2-40B4-BE49-F238E27FC236}">
                    <a16:creationId xmlns:a16="http://schemas.microsoft.com/office/drawing/2014/main" id="{5F88F689-72F8-4A9C-B0E0-DF79CB570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7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8" name="Rectangle 92">
                <a:extLst>
                  <a:ext uri="{FF2B5EF4-FFF2-40B4-BE49-F238E27FC236}">
                    <a16:creationId xmlns:a16="http://schemas.microsoft.com/office/drawing/2014/main" id="{5A120B3B-7E6B-4C76-91FC-F77C871F52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1608"/>
                <a:ext cx="16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9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79" name="Rectangle 93">
                <a:extLst>
                  <a:ext uri="{FF2B5EF4-FFF2-40B4-BE49-F238E27FC236}">
                    <a16:creationId xmlns:a16="http://schemas.microsoft.com/office/drawing/2014/main" id="{643F075B-FAA0-4095-9EBD-E5EB919A9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3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0" name="Rectangle 94">
                <a:extLst>
                  <a:ext uri="{FF2B5EF4-FFF2-40B4-BE49-F238E27FC236}">
                    <a16:creationId xmlns:a16="http://schemas.microsoft.com/office/drawing/2014/main" id="{043DC320-61DE-4F68-82B5-8A87E91AC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8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1" name="Rectangle 95">
                <a:extLst>
                  <a:ext uri="{FF2B5EF4-FFF2-40B4-BE49-F238E27FC236}">
                    <a16:creationId xmlns:a16="http://schemas.microsoft.com/office/drawing/2014/main" id="{9F37E853-1DDE-43EB-B659-E46CDD0B4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2" name="Rectangle 96">
                <a:extLst>
                  <a:ext uri="{FF2B5EF4-FFF2-40B4-BE49-F238E27FC236}">
                    <a16:creationId xmlns:a16="http://schemas.microsoft.com/office/drawing/2014/main" id="{6DB13E1C-9D6C-4CAD-8804-504433059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3" name="Rectangle 97">
                <a:extLst>
                  <a:ext uri="{FF2B5EF4-FFF2-40B4-BE49-F238E27FC236}">
                    <a16:creationId xmlns:a16="http://schemas.microsoft.com/office/drawing/2014/main" id="{D1BFE20D-49EB-4088-B011-C24CCB1AF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6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4" name="Rectangle 98">
                <a:extLst>
                  <a:ext uri="{FF2B5EF4-FFF2-40B4-BE49-F238E27FC236}">
                    <a16:creationId xmlns:a16="http://schemas.microsoft.com/office/drawing/2014/main" id="{0F79DCAC-4462-4247-81BB-D44A6CAE9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6" y="2583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5" name="Rectangle 99">
                <a:extLst>
                  <a:ext uri="{FF2B5EF4-FFF2-40B4-BE49-F238E27FC236}">
                    <a16:creationId xmlns:a16="http://schemas.microsoft.com/office/drawing/2014/main" id="{E9D6C51A-B31E-4A79-8C52-39732425B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6" y="2796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6" name="Rectangle 100">
                <a:extLst>
                  <a:ext uri="{FF2B5EF4-FFF2-40B4-BE49-F238E27FC236}">
                    <a16:creationId xmlns:a16="http://schemas.microsoft.com/office/drawing/2014/main" id="{98916573-5D29-405F-89DE-CC2B3DDF5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7" name="Rectangle 101">
                <a:extLst>
                  <a:ext uri="{FF2B5EF4-FFF2-40B4-BE49-F238E27FC236}">
                    <a16:creationId xmlns:a16="http://schemas.microsoft.com/office/drawing/2014/main" id="{5DCA72EA-2EB8-4AC0-A49A-7907D5B0F6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2042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8" name="Rectangle 102">
                <a:extLst>
                  <a:ext uri="{FF2B5EF4-FFF2-40B4-BE49-F238E27FC236}">
                    <a16:creationId xmlns:a16="http://schemas.microsoft.com/office/drawing/2014/main" id="{E242B8E2-829E-471E-A53F-D9D0713F4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1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9" name="Rectangle 103">
                <a:extLst>
                  <a:ext uri="{FF2B5EF4-FFF2-40B4-BE49-F238E27FC236}">
                    <a16:creationId xmlns:a16="http://schemas.microsoft.com/office/drawing/2014/main" id="{B722D39E-B046-480F-932B-A1EEAEC9B1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2254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0" name="Rectangle 104">
                <a:extLst>
                  <a:ext uri="{FF2B5EF4-FFF2-40B4-BE49-F238E27FC236}">
                    <a16:creationId xmlns:a16="http://schemas.microsoft.com/office/drawing/2014/main" id="{93221940-C8BB-4E93-83B7-11B7BD969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0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1" name="Rectangle 105">
                <a:extLst>
                  <a:ext uri="{FF2B5EF4-FFF2-40B4-BE49-F238E27FC236}">
                    <a16:creationId xmlns:a16="http://schemas.microsoft.com/office/drawing/2014/main" id="{FE582C11-9C5E-4CF2-84E3-CC65FCF58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2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2" name="Rectangle 106">
                <a:extLst>
                  <a:ext uri="{FF2B5EF4-FFF2-40B4-BE49-F238E27FC236}">
                    <a16:creationId xmlns:a16="http://schemas.microsoft.com/office/drawing/2014/main" id="{7D8A50D3-7212-471E-B0B1-E937BB559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8" y="1858"/>
                <a:ext cx="4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3" name="Rectangle 107">
                <a:extLst>
                  <a:ext uri="{FF2B5EF4-FFF2-40B4-BE49-F238E27FC236}">
                    <a16:creationId xmlns:a16="http://schemas.microsoft.com/office/drawing/2014/main" id="{086677C9-14B9-4850-A9E5-6182BD203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6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4" name="Rectangle 108">
                <a:extLst>
                  <a:ext uri="{FF2B5EF4-FFF2-40B4-BE49-F238E27FC236}">
                    <a16:creationId xmlns:a16="http://schemas.microsoft.com/office/drawing/2014/main" id="{54BA0701-18F3-43B9-810C-1C8187A4F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8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5" name="Rectangle 109">
                <a:extLst>
                  <a:ext uri="{FF2B5EF4-FFF2-40B4-BE49-F238E27FC236}">
                    <a16:creationId xmlns:a16="http://schemas.microsoft.com/office/drawing/2014/main" id="{77A4C366-EC97-42B8-A48E-7B5CECC0D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8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6" name="Rectangle 110">
                <a:extLst>
                  <a:ext uri="{FF2B5EF4-FFF2-40B4-BE49-F238E27FC236}">
                    <a16:creationId xmlns:a16="http://schemas.microsoft.com/office/drawing/2014/main" id="{7FCB54F3-870C-41C3-89E7-321959715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4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7" name="Rectangle 111">
                <a:extLst>
                  <a:ext uri="{FF2B5EF4-FFF2-40B4-BE49-F238E27FC236}">
                    <a16:creationId xmlns:a16="http://schemas.microsoft.com/office/drawing/2014/main" id="{F15C5867-7E41-4CBB-896A-D88084290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6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8" name="Rectangle 112">
                <a:extLst>
                  <a:ext uri="{FF2B5EF4-FFF2-40B4-BE49-F238E27FC236}">
                    <a16:creationId xmlns:a16="http://schemas.microsoft.com/office/drawing/2014/main" id="{3DB8018F-A4F8-4B8A-B121-FBEA37D72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3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99" name="Rectangle 113">
                <a:extLst>
                  <a:ext uri="{FF2B5EF4-FFF2-40B4-BE49-F238E27FC236}">
                    <a16:creationId xmlns:a16="http://schemas.microsoft.com/office/drawing/2014/main" id="{DFDAB409-A641-423F-88D3-388077B63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0" name="Rectangle 114">
                <a:extLst>
                  <a:ext uri="{FF2B5EF4-FFF2-40B4-BE49-F238E27FC236}">
                    <a16:creationId xmlns:a16="http://schemas.microsoft.com/office/drawing/2014/main" id="{78264979-DAF0-4B97-A7F1-AF1F6C579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4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Rectangle 115">
                <a:extLst>
                  <a:ext uri="{FF2B5EF4-FFF2-40B4-BE49-F238E27FC236}">
                    <a16:creationId xmlns:a16="http://schemas.microsoft.com/office/drawing/2014/main" id="{2A1F6F42-8C45-449D-9AEB-5C566D823F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2" name="Rectangle 116">
                <a:extLst>
                  <a:ext uri="{FF2B5EF4-FFF2-40B4-BE49-F238E27FC236}">
                    <a16:creationId xmlns:a16="http://schemas.microsoft.com/office/drawing/2014/main" id="{BD417FEA-AFC1-484F-B539-1B43F9F8F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Rectangle 117">
                <a:extLst>
                  <a:ext uri="{FF2B5EF4-FFF2-40B4-BE49-F238E27FC236}">
                    <a16:creationId xmlns:a16="http://schemas.microsoft.com/office/drawing/2014/main" id="{FF2212B6-03FA-4061-842A-C601CDDA2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4" name="Rectangle 118">
                <a:extLst>
                  <a:ext uri="{FF2B5EF4-FFF2-40B4-BE49-F238E27FC236}">
                    <a16:creationId xmlns:a16="http://schemas.microsoft.com/office/drawing/2014/main" id="{58783033-7ABE-4FD0-BE62-91BBB37E3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119">
                <a:extLst>
                  <a:ext uri="{FF2B5EF4-FFF2-40B4-BE49-F238E27FC236}">
                    <a16:creationId xmlns:a16="http://schemas.microsoft.com/office/drawing/2014/main" id="{E2552501-7BCC-4BF9-86E6-AD2000B6D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0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120">
                <a:extLst>
                  <a:ext uri="{FF2B5EF4-FFF2-40B4-BE49-F238E27FC236}">
                    <a16:creationId xmlns:a16="http://schemas.microsoft.com/office/drawing/2014/main" id="{37059EF9-51F2-47BC-B901-E61A986C3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6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7" name="Rectangle 121">
                <a:extLst>
                  <a:ext uri="{FF2B5EF4-FFF2-40B4-BE49-F238E27FC236}">
                    <a16:creationId xmlns:a16="http://schemas.microsoft.com/office/drawing/2014/main" id="{C950753A-2358-4696-831E-55CF4165F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8" name="Rectangle 122">
                <a:extLst>
                  <a:ext uri="{FF2B5EF4-FFF2-40B4-BE49-F238E27FC236}">
                    <a16:creationId xmlns:a16="http://schemas.microsoft.com/office/drawing/2014/main" id="{5271A0BB-9B13-4F37-B49A-639E66F3E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2571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09" name="Rectangle 123">
                <a:extLst>
                  <a:ext uri="{FF2B5EF4-FFF2-40B4-BE49-F238E27FC236}">
                    <a16:creationId xmlns:a16="http://schemas.microsoft.com/office/drawing/2014/main" id="{D139B943-C95B-4C8D-8D4A-8BF81585DE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8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0" name="Rectangle 124">
                <a:extLst>
                  <a:ext uri="{FF2B5EF4-FFF2-40B4-BE49-F238E27FC236}">
                    <a16:creationId xmlns:a16="http://schemas.microsoft.com/office/drawing/2014/main" id="{A9231F97-2724-4BDE-ABCD-F54A8B2C9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1" name="Rectangle 125">
                <a:extLst>
                  <a:ext uri="{FF2B5EF4-FFF2-40B4-BE49-F238E27FC236}">
                    <a16:creationId xmlns:a16="http://schemas.microsoft.com/office/drawing/2014/main" id="{9F19717D-5C73-4753-9071-A101CBA54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7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2" name="Rectangle 126">
                <a:extLst>
                  <a:ext uri="{FF2B5EF4-FFF2-40B4-BE49-F238E27FC236}">
                    <a16:creationId xmlns:a16="http://schemas.microsoft.com/office/drawing/2014/main" id="{D1F00F13-1E0A-4D90-AEBF-92E0CCA8E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8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3" name="Rectangle 127">
                <a:extLst>
                  <a:ext uri="{FF2B5EF4-FFF2-40B4-BE49-F238E27FC236}">
                    <a16:creationId xmlns:a16="http://schemas.microsoft.com/office/drawing/2014/main" id="{D9B375B8-64E1-4419-8661-0236BF2CE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4" name="Rectangle 128">
                <a:extLst>
                  <a:ext uri="{FF2B5EF4-FFF2-40B4-BE49-F238E27FC236}">
                    <a16:creationId xmlns:a16="http://schemas.microsoft.com/office/drawing/2014/main" id="{53C4FFE8-F88C-444A-8307-A357CACEB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5" name="Rectangle 129">
                <a:extLst>
                  <a:ext uri="{FF2B5EF4-FFF2-40B4-BE49-F238E27FC236}">
                    <a16:creationId xmlns:a16="http://schemas.microsoft.com/office/drawing/2014/main" id="{2D51E586-2F8E-4748-AF31-0CF2B1087E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2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6" name="Rectangle 130">
                <a:extLst>
                  <a:ext uri="{FF2B5EF4-FFF2-40B4-BE49-F238E27FC236}">
                    <a16:creationId xmlns:a16="http://schemas.microsoft.com/office/drawing/2014/main" id="{28D85CBB-F522-4BB6-BBC0-C3681612C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7" name="Rectangle 131">
                <a:extLst>
                  <a:ext uri="{FF2B5EF4-FFF2-40B4-BE49-F238E27FC236}">
                    <a16:creationId xmlns:a16="http://schemas.microsoft.com/office/drawing/2014/main" id="{4576C6C1-BEEB-4380-921B-557893720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0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Rectangle 132">
                <a:extLst>
                  <a:ext uri="{FF2B5EF4-FFF2-40B4-BE49-F238E27FC236}">
                    <a16:creationId xmlns:a16="http://schemas.microsoft.com/office/drawing/2014/main" id="{0C1CC84B-04B5-4A03-96C8-18A3EE118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7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9" name="Rectangle 133">
                <a:extLst>
                  <a:ext uri="{FF2B5EF4-FFF2-40B4-BE49-F238E27FC236}">
                    <a16:creationId xmlns:a16="http://schemas.microsoft.com/office/drawing/2014/main" id="{A3374F8B-AD9E-4B90-9E93-5CCD2B5E8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503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0" name="Rectangle 134">
                <a:extLst>
                  <a:ext uri="{FF2B5EF4-FFF2-40B4-BE49-F238E27FC236}">
                    <a16:creationId xmlns:a16="http://schemas.microsoft.com/office/drawing/2014/main" id="{5C233B28-D243-4BAB-A7BF-680FFD297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1" y="280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1" name="Rectangle 135">
                <a:extLst>
                  <a:ext uri="{FF2B5EF4-FFF2-40B4-BE49-F238E27FC236}">
                    <a16:creationId xmlns:a16="http://schemas.microsoft.com/office/drawing/2014/main" id="{8FB8AD69-3E21-40E3-865F-30C7A9685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7" y="2593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136">
                <a:extLst>
                  <a:ext uri="{FF2B5EF4-FFF2-40B4-BE49-F238E27FC236}">
                    <a16:creationId xmlns:a16="http://schemas.microsoft.com/office/drawing/2014/main" id="{F11769DA-1D30-4363-8723-B7CA20013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9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3" name="Rectangle 137">
                <a:extLst>
                  <a:ext uri="{FF2B5EF4-FFF2-40B4-BE49-F238E27FC236}">
                    <a16:creationId xmlns:a16="http://schemas.microsoft.com/office/drawing/2014/main" id="{53CEF31F-6F51-4F37-9F71-5AF4A11AC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6" y="26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138">
                <a:extLst>
                  <a:ext uri="{FF2B5EF4-FFF2-40B4-BE49-F238E27FC236}">
                    <a16:creationId xmlns:a16="http://schemas.microsoft.com/office/drawing/2014/main" id="{2FB7ADB9-14EE-4BAA-9F72-B4525E6BA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139">
                <a:extLst>
                  <a:ext uri="{FF2B5EF4-FFF2-40B4-BE49-F238E27FC236}">
                    <a16:creationId xmlns:a16="http://schemas.microsoft.com/office/drawing/2014/main" id="{13E056C0-DDF7-4AA9-9D9B-E11E00E38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6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140">
                <a:extLst>
                  <a:ext uri="{FF2B5EF4-FFF2-40B4-BE49-F238E27FC236}">
                    <a16:creationId xmlns:a16="http://schemas.microsoft.com/office/drawing/2014/main" id="{39444A99-5AAB-4C91-92B2-54F8C49F8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2" y="2052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141">
                <a:extLst>
                  <a:ext uri="{FF2B5EF4-FFF2-40B4-BE49-F238E27FC236}">
                    <a16:creationId xmlns:a16="http://schemas.microsoft.com/office/drawing/2014/main" id="{DBB8777F-63CA-482E-8FA0-4378FD29C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4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142">
                <a:extLst>
                  <a:ext uri="{FF2B5EF4-FFF2-40B4-BE49-F238E27FC236}">
                    <a16:creationId xmlns:a16="http://schemas.microsoft.com/office/drawing/2014/main" id="{B191D9D1-AC11-4723-8265-FAF8074D6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143">
                <a:extLst>
                  <a:ext uri="{FF2B5EF4-FFF2-40B4-BE49-F238E27FC236}">
                    <a16:creationId xmlns:a16="http://schemas.microsoft.com/office/drawing/2014/main" id="{6CEFCF13-749E-4CC1-AE89-50AD2455B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4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144">
                <a:extLst>
                  <a:ext uri="{FF2B5EF4-FFF2-40B4-BE49-F238E27FC236}">
                    <a16:creationId xmlns:a16="http://schemas.microsoft.com/office/drawing/2014/main" id="{5B3383B3-15D8-4DA8-BFA2-F83175315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6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Rectangle 145">
                <a:extLst>
                  <a:ext uri="{FF2B5EF4-FFF2-40B4-BE49-F238E27FC236}">
                    <a16:creationId xmlns:a16="http://schemas.microsoft.com/office/drawing/2014/main" id="{64AE9B6E-BA1F-497D-A2F1-14958F394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4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2" name="Rectangle 146">
                <a:extLst>
                  <a:ext uri="{FF2B5EF4-FFF2-40B4-BE49-F238E27FC236}">
                    <a16:creationId xmlns:a16="http://schemas.microsoft.com/office/drawing/2014/main" id="{3AD95764-5BE2-46FA-9DFC-D10A0F77F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3" name="Rectangle 147">
                <a:extLst>
                  <a:ext uri="{FF2B5EF4-FFF2-40B4-BE49-F238E27FC236}">
                    <a16:creationId xmlns:a16="http://schemas.microsoft.com/office/drawing/2014/main" id="{9C79A2A9-B029-43E7-9D0C-BE326E4EE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5" y="196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4" name="Rectangle 148">
                <a:extLst>
                  <a:ext uri="{FF2B5EF4-FFF2-40B4-BE49-F238E27FC236}">
                    <a16:creationId xmlns:a16="http://schemas.microsoft.com/office/drawing/2014/main" id="{68BBA228-68F5-4D5B-B36B-6F39F797E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2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5" name="Rectangle 149">
                <a:extLst>
                  <a:ext uri="{FF2B5EF4-FFF2-40B4-BE49-F238E27FC236}">
                    <a16:creationId xmlns:a16="http://schemas.microsoft.com/office/drawing/2014/main" id="{044F0F99-1E50-403F-9B21-484431E32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6" name="Rectangle 150">
                <a:extLst>
                  <a:ext uri="{FF2B5EF4-FFF2-40B4-BE49-F238E27FC236}">
                    <a16:creationId xmlns:a16="http://schemas.microsoft.com/office/drawing/2014/main" id="{024D94F8-1EAB-41C4-8BE9-2E99CCFA2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7" name="Rectangle 151">
                <a:extLst>
                  <a:ext uri="{FF2B5EF4-FFF2-40B4-BE49-F238E27FC236}">
                    <a16:creationId xmlns:a16="http://schemas.microsoft.com/office/drawing/2014/main" id="{31777D0F-E03F-4EAB-BBD7-2189DC400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3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Rectangle 152">
                <a:extLst>
                  <a:ext uri="{FF2B5EF4-FFF2-40B4-BE49-F238E27FC236}">
                    <a16:creationId xmlns:a16="http://schemas.microsoft.com/office/drawing/2014/main" id="{576D6B8B-4BE5-436A-9EC6-9FEB5537C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5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9" name="Rectangle 153">
                <a:extLst>
                  <a:ext uri="{FF2B5EF4-FFF2-40B4-BE49-F238E27FC236}">
                    <a16:creationId xmlns:a16="http://schemas.microsoft.com/office/drawing/2014/main" id="{CDFB2730-D9BA-4B3F-BE2D-E994EA95CF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1" y="1656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Rectangle 154">
                <a:extLst>
                  <a:ext uri="{FF2B5EF4-FFF2-40B4-BE49-F238E27FC236}">
                    <a16:creationId xmlns:a16="http://schemas.microsoft.com/office/drawing/2014/main" id="{768D98D2-AA86-4049-84AC-A6B4F5111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3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1" name="Rectangle 155">
                <a:extLst>
                  <a:ext uri="{FF2B5EF4-FFF2-40B4-BE49-F238E27FC236}">
                    <a16:creationId xmlns:a16="http://schemas.microsoft.com/office/drawing/2014/main" id="{0066BBF2-AAC0-45A3-9F0E-4CE2BF2FA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1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2" name="Rectangle 156">
                <a:extLst>
                  <a:ext uri="{FF2B5EF4-FFF2-40B4-BE49-F238E27FC236}">
                    <a16:creationId xmlns:a16="http://schemas.microsoft.com/office/drawing/2014/main" id="{56988C25-8B33-4508-B1FD-A4EDAA58F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3" name="Rectangle 157">
                <a:extLst>
                  <a:ext uri="{FF2B5EF4-FFF2-40B4-BE49-F238E27FC236}">
                    <a16:creationId xmlns:a16="http://schemas.microsoft.com/office/drawing/2014/main" id="{AB4EDB34-FFED-4B8B-BB9D-673538B06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7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4" name="Rectangle 158">
                <a:extLst>
                  <a:ext uri="{FF2B5EF4-FFF2-40B4-BE49-F238E27FC236}">
                    <a16:creationId xmlns:a16="http://schemas.microsoft.com/office/drawing/2014/main" id="{C3FE3154-DCEA-46D7-BE35-8CDF00FCE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5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5" name="Rectangle 159">
                <a:extLst>
                  <a:ext uri="{FF2B5EF4-FFF2-40B4-BE49-F238E27FC236}">
                    <a16:creationId xmlns:a16="http://schemas.microsoft.com/office/drawing/2014/main" id="{A54510CE-84ED-4F76-9E81-5342BCB328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6" name="Rectangle 160">
                <a:extLst>
                  <a:ext uri="{FF2B5EF4-FFF2-40B4-BE49-F238E27FC236}">
                    <a16:creationId xmlns:a16="http://schemas.microsoft.com/office/drawing/2014/main" id="{4AFE08CD-23D6-4BDF-8653-F65A83E4E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1565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N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7" name="Rectangle 161">
                <a:extLst>
                  <a:ext uri="{FF2B5EF4-FFF2-40B4-BE49-F238E27FC236}">
                    <a16:creationId xmlns:a16="http://schemas.microsoft.com/office/drawing/2014/main" id="{3C568FB3-CB31-4F4F-AB1E-2FF4F105C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3" y="18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8" name="Rectangle 162">
                <a:extLst>
                  <a:ext uri="{FF2B5EF4-FFF2-40B4-BE49-F238E27FC236}">
                    <a16:creationId xmlns:a16="http://schemas.microsoft.com/office/drawing/2014/main" id="{65406618-DDE2-4954-978F-46BD8A463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76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 i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Rectangle 163">
                <a:extLst>
                  <a:ext uri="{FF2B5EF4-FFF2-40B4-BE49-F238E27FC236}">
                    <a16:creationId xmlns:a16="http://schemas.microsoft.com/office/drawing/2014/main" id="{0783016F-091A-41C5-B9F7-73152F52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2605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y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0" name="Rectangle 164">
                <a:extLst>
                  <a:ext uri="{FF2B5EF4-FFF2-40B4-BE49-F238E27FC236}">
                    <a16:creationId xmlns:a16="http://schemas.microsoft.com/office/drawing/2014/main" id="{68C13B95-ACB0-46B4-A731-7513AB188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1" name="Rectangle 165">
                <a:extLst>
                  <a:ext uri="{FF2B5EF4-FFF2-40B4-BE49-F238E27FC236}">
                    <a16:creationId xmlns:a16="http://schemas.microsoft.com/office/drawing/2014/main" id="{649866DA-42AA-4F0B-8DA7-0A4DCEE63D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9" y="2064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y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2" name="Rectangle 166">
                <a:extLst>
                  <a:ext uri="{FF2B5EF4-FFF2-40B4-BE49-F238E27FC236}">
                    <a16:creationId xmlns:a16="http://schemas.microsoft.com/office/drawing/2014/main" id="{826ED425-E8A2-496B-98CF-C22327A59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9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3" name="Rectangle 167">
                <a:extLst>
                  <a:ext uri="{FF2B5EF4-FFF2-40B4-BE49-F238E27FC236}">
                    <a16:creationId xmlns:a16="http://schemas.microsoft.com/office/drawing/2014/main" id="{24D1B4C1-1242-41FD-88F8-F1860898F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" y="1668"/>
                <a:ext cx="67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y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4" name="Rectangle 168">
                <a:extLst>
                  <a:ext uri="{FF2B5EF4-FFF2-40B4-BE49-F238E27FC236}">
                    <a16:creationId xmlns:a16="http://schemas.microsoft.com/office/drawing/2014/main" id="{A0477553-EA06-419A-9C1E-E62403CC8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0" y="2477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a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5" name="Rectangle 169">
                <a:extLst>
                  <a:ext uri="{FF2B5EF4-FFF2-40B4-BE49-F238E27FC236}">
                    <a16:creationId xmlns:a16="http://schemas.microsoft.com/office/drawing/2014/main" id="{9F6A1526-D7EA-442A-BF4E-DC1276F4C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9" y="2022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a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6" name="Rectangle 170">
                <a:extLst>
                  <a:ext uri="{FF2B5EF4-FFF2-40B4-BE49-F238E27FC236}">
                    <a16:creationId xmlns:a16="http://schemas.microsoft.com/office/drawing/2014/main" id="{DD9C4A15-0E1D-4FC8-A818-E49892407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5" y="179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a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7" name="Rectangle 171">
                <a:extLst>
                  <a:ext uri="{FF2B5EF4-FFF2-40B4-BE49-F238E27FC236}">
                    <a16:creationId xmlns:a16="http://schemas.microsoft.com/office/drawing/2014/main" id="{7B7959EA-B573-409D-9C39-D34B724D8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8" name="Rectangle 172">
                <a:extLst>
                  <a:ext uri="{FF2B5EF4-FFF2-40B4-BE49-F238E27FC236}">
                    <a16:creationId xmlns:a16="http://schemas.microsoft.com/office/drawing/2014/main" id="{ADD2A19C-D6DE-4B06-A735-19701BEB3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9" name="Rectangle 173">
                <a:extLst>
                  <a:ext uri="{FF2B5EF4-FFF2-40B4-BE49-F238E27FC236}">
                    <a16:creationId xmlns:a16="http://schemas.microsoft.com/office/drawing/2014/main" id="{75CBB804-8237-4984-A4E2-CF8BC4E2F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7" y="2605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0" name="Rectangle 174">
                <a:extLst>
                  <a:ext uri="{FF2B5EF4-FFF2-40B4-BE49-F238E27FC236}">
                    <a16:creationId xmlns:a16="http://schemas.microsoft.com/office/drawing/2014/main" id="{183DB55F-5B9E-4C19-839B-6570DA5E7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2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1" name="Rectangle 175">
                <a:extLst>
                  <a:ext uri="{FF2B5EF4-FFF2-40B4-BE49-F238E27FC236}">
                    <a16:creationId xmlns:a16="http://schemas.microsoft.com/office/drawing/2014/main" id="{2E29D81E-D75E-452F-9E4E-6D8642299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2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2" name="Rectangle 176">
                <a:extLst>
                  <a:ext uri="{FF2B5EF4-FFF2-40B4-BE49-F238E27FC236}">
                    <a16:creationId xmlns:a16="http://schemas.microsoft.com/office/drawing/2014/main" id="{932568CA-447E-4FF2-A2A7-B823DEBDE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3" y="206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3" name="Rectangle 177">
                <a:extLst>
                  <a:ext uri="{FF2B5EF4-FFF2-40B4-BE49-F238E27FC236}">
                    <a16:creationId xmlns:a16="http://schemas.microsoft.com/office/drawing/2014/main" id="{F959AAF7-53B2-4C41-BC20-4B9D4950D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1" y="1668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4" name="Rectangle 178">
                <a:extLst>
                  <a:ext uri="{FF2B5EF4-FFF2-40B4-BE49-F238E27FC236}">
                    <a16:creationId xmlns:a16="http://schemas.microsoft.com/office/drawing/2014/main" id="{6E57B093-5D66-4B7E-82A4-0D15F3EDA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1668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</a:rPr>
                  <a:t>x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5" name="Rectangle 179">
                <a:extLst>
                  <a:ext uri="{FF2B5EF4-FFF2-40B4-BE49-F238E27FC236}">
                    <a16:creationId xmlns:a16="http://schemas.microsoft.com/office/drawing/2014/main" id="{31A3C9AB-5821-4EB2-B3C0-AE2CACFDF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4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6" name="Rectangle 180">
                <a:extLst>
                  <a:ext uri="{FF2B5EF4-FFF2-40B4-BE49-F238E27FC236}">
                    <a16:creationId xmlns:a16="http://schemas.microsoft.com/office/drawing/2014/main" id="{6DE65D9E-ACFA-4497-B0C9-72EC1C5B1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0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7" name="Rectangle 181">
                <a:extLst>
                  <a:ext uri="{FF2B5EF4-FFF2-40B4-BE49-F238E27FC236}">
                    <a16:creationId xmlns:a16="http://schemas.microsoft.com/office/drawing/2014/main" id="{37DF05DD-FA38-4190-A5A2-220B25A10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7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8" name="Rectangle 182">
                <a:extLst>
                  <a:ext uri="{FF2B5EF4-FFF2-40B4-BE49-F238E27FC236}">
                    <a16:creationId xmlns:a16="http://schemas.microsoft.com/office/drawing/2014/main" id="{F5EE9B16-0C34-4CF9-A516-327E25D5B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5" y="211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69" name="Rectangle 183">
                <a:extLst>
                  <a:ext uri="{FF2B5EF4-FFF2-40B4-BE49-F238E27FC236}">
                    <a16:creationId xmlns:a16="http://schemas.microsoft.com/office/drawing/2014/main" id="{C2BC52EC-ECB3-493B-98CB-F981280AA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0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Rectangle 184">
                <a:extLst>
                  <a:ext uri="{FF2B5EF4-FFF2-40B4-BE49-F238E27FC236}">
                    <a16:creationId xmlns:a16="http://schemas.microsoft.com/office/drawing/2014/main" id="{22BDA8C2-05A7-4941-A3EE-62A905FA6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1" name="Rectangle 185">
                <a:extLst>
                  <a:ext uri="{FF2B5EF4-FFF2-40B4-BE49-F238E27FC236}">
                    <a16:creationId xmlns:a16="http://schemas.microsoft.com/office/drawing/2014/main" id="{CA8D5248-2E4F-499D-9764-7A720963A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6" y="2591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2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2" name="Rectangle 186">
                <a:extLst>
                  <a:ext uri="{FF2B5EF4-FFF2-40B4-BE49-F238E27FC236}">
                    <a16:creationId xmlns:a16="http://schemas.microsoft.com/office/drawing/2014/main" id="{65F13CB8-C11C-4720-AC8A-E9760C5BF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8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3" name="Rectangle 187">
                <a:extLst>
                  <a:ext uri="{FF2B5EF4-FFF2-40B4-BE49-F238E27FC236}">
                    <a16:creationId xmlns:a16="http://schemas.microsoft.com/office/drawing/2014/main" id="{93AFD576-1D6C-4F24-A379-B64119C581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591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4" name="Rectangle 188">
                <a:extLst>
                  <a:ext uri="{FF2B5EF4-FFF2-40B4-BE49-F238E27FC236}">
                    <a16:creationId xmlns:a16="http://schemas.microsoft.com/office/drawing/2014/main" id="{F8389200-9D24-4293-B263-D81189151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80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5" name="Rectangle 189">
                <a:extLst>
                  <a:ext uri="{FF2B5EF4-FFF2-40B4-BE49-F238E27FC236}">
                    <a16:creationId xmlns:a16="http://schemas.microsoft.com/office/drawing/2014/main" id="{6A66D52E-AA7E-4CC5-8EB5-BA6FC44DD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6" name="Rectangle 190">
                <a:extLst>
                  <a:ext uri="{FF2B5EF4-FFF2-40B4-BE49-F238E27FC236}">
                    <a16:creationId xmlns:a16="http://schemas.microsoft.com/office/drawing/2014/main" id="{5425629D-A457-4682-8AB6-FD4EDB6C0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3" y="2050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7" name="Rectangle 191">
                <a:extLst>
                  <a:ext uri="{FF2B5EF4-FFF2-40B4-BE49-F238E27FC236}">
                    <a16:creationId xmlns:a16="http://schemas.microsoft.com/office/drawing/2014/main" id="{D0DB7B2D-A457-4601-9917-6E1DBA7AB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8" name="Rectangle 192">
                <a:extLst>
                  <a:ext uri="{FF2B5EF4-FFF2-40B4-BE49-F238E27FC236}">
                    <a16:creationId xmlns:a16="http://schemas.microsoft.com/office/drawing/2014/main" id="{65102CE1-613E-4468-9F31-7474C8849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2" y="2050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2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79" name="Rectangle 193">
                <a:extLst>
                  <a:ext uri="{FF2B5EF4-FFF2-40B4-BE49-F238E27FC236}">
                    <a16:creationId xmlns:a16="http://schemas.microsoft.com/office/drawing/2014/main" id="{CEC18326-6477-4F61-A749-9D0B57808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262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0" name="Rectangle 194">
                <a:extLst>
                  <a:ext uri="{FF2B5EF4-FFF2-40B4-BE49-F238E27FC236}">
                    <a16:creationId xmlns:a16="http://schemas.microsoft.com/office/drawing/2014/main" id="{82DE6B21-064C-44B0-8F0F-D0C8D942D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1" name="Rectangle 195">
                <a:extLst>
                  <a:ext uri="{FF2B5EF4-FFF2-40B4-BE49-F238E27FC236}">
                    <a16:creationId xmlns:a16="http://schemas.microsoft.com/office/drawing/2014/main" id="{4C98D94A-6A52-462E-BB8F-20C3FF931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4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2" name="Rectangle 196">
                <a:extLst>
                  <a:ext uri="{FF2B5EF4-FFF2-40B4-BE49-F238E27FC236}">
                    <a16:creationId xmlns:a16="http://schemas.microsoft.com/office/drawing/2014/main" id="{33E8879E-0970-4A26-90A3-9BFA5BF5B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1866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100" b="1">
                    <a:solidFill>
                      <a:srgbClr val="000000"/>
                    </a:solidFill>
                  </a:rPr>
                  <a:t>1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3" name="Rectangle 197">
                <a:extLst>
                  <a:ext uri="{FF2B5EF4-FFF2-40B4-BE49-F238E27FC236}">
                    <a16:creationId xmlns:a16="http://schemas.microsoft.com/office/drawing/2014/main" id="{1E04697C-2B8B-4396-BA97-C4F6FECAE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4" name="Rectangle 198">
                <a:extLst>
                  <a:ext uri="{FF2B5EF4-FFF2-40B4-BE49-F238E27FC236}">
                    <a16:creationId xmlns:a16="http://schemas.microsoft.com/office/drawing/2014/main" id="{1E5E9C93-8BBD-4112-8A73-9EC68EC570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0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5" name="Rectangle 199">
                <a:extLst>
                  <a:ext uri="{FF2B5EF4-FFF2-40B4-BE49-F238E27FC236}">
                    <a16:creationId xmlns:a16="http://schemas.microsoft.com/office/drawing/2014/main" id="{86EEB943-7FE3-401D-812B-58A2B831B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6" name="Rectangle 200">
                <a:extLst>
                  <a:ext uri="{FF2B5EF4-FFF2-40B4-BE49-F238E27FC236}">
                    <a16:creationId xmlns:a16="http://schemas.microsoft.com/office/drawing/2014/main" id="{AE117FE2-1ADE-4568-98E1-A86F97F00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7" name="Rectangle 201">
                <a:extLst>
                  <a:ext uri="{FF2B5EF4-FFF2-40B4-BE49-F238E27FC236}">
                    <a16:creationId xmlns:a16="http://schemas.microsoft.com/office/drawing/2014/main" id="{F35CA6A8-798B-4B9C-B080-9B03EB7E9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8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8" name="Rectangle 202">
                <a:extLst>
                  <a:ext uri="{FF2B5EF4-FFF2-40B4-BE49-F238E27FC236}">
                    <a16:creationId xmlns:a16="http://schemas.microsoft.com/office/drawing/2014/main" id="{4477F618-CEB8-4C37-85DB-9095FE152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7" y="2588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9" name="Rectangle 203">
                <a:extLst>
                  <a:ext uri="{FF2B5EF4-FFF2-40B4-BE49-F238E27FC236}">
                    <a16:creationId xmlns:a16="http://schemas.microsoft.com/office/drawing/2014/main" id="{A9265077-EBBF-491D-BBB9-120D4DFA4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2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0" name="Rectangle 204">
                <a:extLst>
                  <a:ext uri="{FF2B5EF4-FFF2-40B4-BE49-F238E27FC236}">
                    <a16:creationId xmlns:a16="http://schemas.microsoft.com/office/drawing/2014/main" id="{ADE4D2AA-AB9F-4AB1-BCC9-82781B83F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1" name="Rectangle 205">
                <a:extLst>
                  <a:ext uri="{FF2B5EF4-FFF2-40B4-BE49-F238E27FC236}">
                    <a16:creationId xmlns:a16="http://schemas.microsoft.com/office/drawing/2014/main" id="{BB0C3075-22F7-4897-821C-357B7DF6C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3" y="2047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2" name="Rectangle 206">
                <a:extLst>
                  <a:ext uri="{FF2B5EF4-FFF2-40B4-BE49-F238E27FC236}">
                    <a16:creationId xmlns:a16="http://schemas.microsoft.com/office/drawing/2014/main" id="{3D0E64E7-F4C9-4F55-9F20-008A87CF0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3" name="Rectangle 207">
                <a:extLst>
                  <a:ext uri="{FF2B5EF4-FFF2-40B4-BE49-F238E27FC236}">
                    <a16:creationId xmlns:a16="http://schemas.microsoft.com/office/drawing/2014/main" id="{ACBAB5AB-2CCB-420A-91D7-D6E0E31FDC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4" name="Rectangle 208">
                <a:extLst>
                  <a:ext uri="{FF2B5EF4-FFF2-40B4-BE49-F238E27FC236}">
                    <a16:creationId xmlns:a16="http://schemas.microsoft.com/office/drawing/2014/main" id="{537A3946-8D4A-4A80-AB60-B6828BA57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9" y="1651"/>
                <a:ext cx="104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5" name="Rectangle 209">
                <a:extLst>
                  <a:ext uri="{FF2B5EF4-FFF2-40B4-BE49-F238E27FC236}">
                    <a16:creationId xmlns:a16="http://schemas.microsoft.com/office/drawing/2014/main" id="{BF63DAA7-EE48-418B-B570-1A0929705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9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6" name="Rectangle 210">
                <a:extLst>
                  <a:ext uri="{FF2B5EF4-FFF2-40B4-BE49-F238E27FC236}">
                    <a16:creationId xmlns:a16="http://schemas.microsoft.com/office/drawing/2014/main" id="{83F17726-8520-40ED-819E-FA9EC3EA3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0" y="2263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7" name="Rectangle 211">
                <a:extLst>
                  <a:ext uri="{FF2B5EF4-FFF2-40B4-BE49-F238E27FC236}">
                    <a16:creationId xmlns:a16="http://schemas.microsoft.com/office/drawing/2014/main" id="{7FC06B83-5F52-46DE-BFF7-D81EBE8E3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2619"/>
                <a:ext cx="15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8" name="Rectangle 212">
                <a:extLst>
                  <a:ext uri="{FF2B5EF4-FFF2-40B4-BE49-F238E27FC236}">
                    <a16:creationId xmlns:a16="http://schemas.microsoft.com/office/drawing/2014/main" id="{428299BF-CDD2-4D39-BE27-D7CEAF7FA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2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" name="Rectangle 213">
                <a:extLst>
                  <a:ext uri="{FF2B5EF4-FFF2-40B4-BE49-F238E27FC236}">
                    <a16:creationId xmlns:a16="http://schemas.microsoft.com/office/drawing/2014/main" id="{0FB9AA33-288A-4593-8041-01F613F9C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0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00" name="Rectangle 214">
                <a:extLst>
                  <a:ext uri="{FF2B5EF4-FFF2-40B4-BE49-F238E27FC236}">
                    <a16:creationId xmlns:a16="http://schemas.microsoft.com/office/drawing/2014/main" id="{09E78A2F-999C-4AFD-8026-95C7D5FF7C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8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01" name="Rectangle 215">
                <a:extLst>
                  <a:ext uri="{FF2B5EF4-FFF2-40B4-BE49-F238E27FC236}">
                    <a16:creationId xmlns:a16="http://schemas.microsoft.com/office/drawing/2014/main" id="{891A0C47-74A2-4850-B290-539CC6209B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36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M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02" name="Rectangle 216">
                <a:extLst>
                  <a:ext uri="{FF2B5EF4-FFF2-40B4-BE49-F238E27FC236}">
                    <a16:creationId xmlns:a16="http://schemas.microsoft.com/office/drawing/2014/main" id="{FD06F0B7-8234-4ABE-8AF6-2690B1C3E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2078"/>
                <a:ext cx="15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03" name="Rectangle 217">
                <a:extLst>
                  <a:ext uri="{FF2B5EF4-FFF2-40B4-BE49-F238E27FC236}">
                    <a16:creationId xmlns:a16="http://schemas.microsoft.com/office/drawing/2014/main" id="{648F7B2B-ADAF-4291-9C5D-11668AF80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682"/>
                <a:ext cx="15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19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L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5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9">
            <a:extLst>
              <a:ext uri="{FF2B5EF4-FFF2-40B4-BE49-F238E27FC236}">
                <a16:creationId xmlns:a16="http://schemas.microsoft.com/office/drawing/2014/main" id="{E40AAFFB-46D5-4DAC-BE70-517EEA7789FE}"/>
              </a:ext>
            </a:extLst>
          </p:cNvPr>
          <p:cNvGrpSpPr>
            <a:grpSpLocks/>
          </p:cNvGrpSpPr>
          <p:nvPr/>
        </p:nvGrpSpPr>
        <p:grpSpPr bwMode="auto">
          <a:xfrm>
            <a:off x="127000" y="3182938"/>
            <a:ext cx="8890000" cy="2895600"/>
            <a:chOff x="144" y="144"/>
            <a:chExt cx="5472" cy="1824"/>
          </a:xfrm>
        </p:grpSpPr>
        <p:sp>
          <p:nvSpPr>
            <p:cNvPr id="6187" name="AutoShape 150" descr="再生纸">
              <a:extLst>
                <a:ext uri="{FF2B5EF4-FFF2-40B4-BE49-F238E27FC236}">
                  <a16:creationId xmlns:a16="http://schemas.microsoft.com/office/drawing/2014/main" id="{401F8D1B-3D07-48F7-AE08-A69F55E21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4"/>
              <a:ext cx="4944" cy="1824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88" name="Object 151">
              <a:extLst>
                <a:ext uri="{FF2B5EF4-FFF2-40B4-BE49-F238E27FC236}">
                  <a16:creationId xmlns:a16="http://schemas.microsoft.com/office/drawing/2014/main" id="{1D03A7BF-0268-4ED5-B20A-EA5E76A2A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576"/>
            <a:ext cx="350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51200" imgH="279400" progId="Equation.3">
                    <p:embed/>
                  </p:oleObj>
                </mc:Choice>
                <mc:Fallback>
                  <p:oleObj name="Equation" r:id="rId6" imgW="3251200" imgH="279400" progId="Equation.3">
                    <p:embed/>
                    <p:pic>
                      <p:nvPicPr>
                        <p:cNvPr id="6188" name="Object 151">
                          <a:extLst>
                            <a:ext uri="{FF2B5EF4-FFF2-40B4-BE49-F238E27FC236}">
                              <a16:creationId xmlns:a16="http://schemas.microsoft.com/office/drawing/2014/main" id="{1D03A7BF-0268-4ED5-B20A-EA5E76A2AF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76"/>
                          <a:ext cx="350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9" name="Object 152">
              <a:extLst>
                <a:ext uri="{FF2B5EF4-FFF2-40B4-BE49-F238E27FC236}">
                  <a16:creationId xmlns:a16="http://schemas.microsoft.com/office/drawing/2014/main" id="{83B8902C-9A52-4741-9746-B6B8CDB21C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008"/>
            <a:ext cx="408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40100" imgH="203200" progId="Equation.3">
                    <p:embed/>
                  </p:oleObj>
                </mc:Choice>
                <mc:Fallback>
                  <p:oleObj name="Equation" r:id="rId8" imgW="3340100" imgH="203200" progId="Equation.3">
                    <p:embed/>
                    <p:pic>
                      <p:nvPicPr>
                        <p:cNvPr id="6189" name="Object 152">
                          <a:extLst>
                            <a:ext uri="{FF2B5EF4-FFF2-40B4-BE49-F238E27FC236}">
                              <a16:creationId xmlns:a16="http://schemas.microsoft.com/office/drawing/2014/main" id="{83B8902C-9A52-4741-9746-B6B8CDB21C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08"/>
                          <a:ext cx="408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0" name="Object 153">
              <a:extLst>
                <a:ext uri="{FF2B5EF4-FFF2-40B4-BE49-F238E27FC236}">
                  <a16:creationId xmlns:a16="http://schemas.microsoft.com/office/drawing/2014/main" id="{BCFE1696-60ED-475F-9CF8-7850EFAC6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" y="1373"/>
            <a:ext cx="260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73300" imgH="279400" progId="Equation.3">
                    <p:embed/>
                  </p:oleObj>
                </mc:Choice>
                <mc:Fallback>
                  <p:oleObj name="Equation" r:id="rId10" imgW="2273300" imgH="279400" progId="Equation.3">
                    <p:embed/>
                    <p:pic>
                      <p:nvPicPr>
                        <p:cNvPr id="6190" name="Object 153">
                          <a:extLst>
                            <a:ext uri="{FF2B5EF4-FFF2-40B4-BE49-F238E27FC236}">
                              <a16:creationId xmlns:a16="http://schemas.microsoft.com/office/drawing/2014/main" id="{BCFE1696-60ED-475F-9CF8-7850EFAC65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373"/>
                          <a:ext cx="260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1" name="Rectangle 154">
              <a:extLst>
                <a:ext uri="{FF2B5EF4-FFF2-40B4-BE49-F238E27FC236}">
                  <a16:creationId xmlns:a16="http://schemas.microsoft.com/office/drawing/2014/main" id="{B001513A-D74A-4D65-B8CE-FBBC12E9E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02"/>
              <a:ext cx="547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平行四边形定律可直接计算得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2" name="Rectangle 155">
              <a:extLst>
                <a:ext uri="{FF2B5EF4-FFF2-40B4-BE49-F238E27FC236}">
                  <a16:creationId xmlns:a16="http://schemas.microsoft.com/office/drawing/2014/main" id="{AA314AA8-03E9-4FA5-9FF7-6F68FA996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1488"/>
              <a:ext cx="6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证毕。</a:t>
              </a:r>
            </a:p>
          </p:txBody>
        </p:sp>
      </p:grpSp>
      <p:grpSp>
        <p:nvGrpSpPr>
          <p:cNvPr id="3" name="Group 133">
            <a:extLst>
              <a:ext uri="{FF2B5EF4-FFF2-40B4-BE49-F238E27FC236}">
                <a16:creationId xmlns:a16="http://schemas.microsoft.com/office/drawing/2014/main" id="{E6ACB19A-7576-4E90-B3B3-2682B81CDDB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8913"/>
            <a:ext cx="6151562" cy="612775"/>
            <a:chOff x="248" y="144"/>
            <a:chExt cx="3875" cy="386"/>
          </a:xfrm>
        </p:grpSpPr>
        <p:sp>
          <p:nvSpPr>
            <p:cNvPr id="6184" name="Rectangle 9">
              <a:extLst>
                <a:ext uri="{FF2B5EF4-FFF2-40B4-BE49-F238E27FC236}">
                  <a16:creationId xmlns:a16="http://schemas.microsoft.com/office/drawing/2014/main" id="{C87F3D7F-5022-4B99-86EB-D553D26A5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2" y="238"/>
              <a:ext cx="31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对任何                      ，下列结论成立</a:t>
              </a:r>
            </a:p>
          </p:txBody>
        </p:sp>
        <p:graphicFrame>
          <p:nvGraphicFramePr>
            <p:cNvPr id="6185" name="Object 5">
              <a:extLst>
                <a:ext uri="{FF2B5EF4-FFF2-40B4-BE49-F238E27FC236}">
                  <a16:creationId xmlns:a16="http://schemas.microsoft.com/office/drawing/2014/main" id="{CB300F59-1E2F-4B51-982A-51984FC78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296"/>
            <a:ext cx="105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944" imgH="114300" progId="Equation.3">
                    <p:embed/>
                  </p:oleObj>
                </mc:Choice>
                <mc:Fallback>
                  <p:oleObj name="Equation" r:id="rId12" imgW="799944" imgH="114300" progId="Equation.3">
                    <p:embed/>
                    <p:pic>
                      <p:nvPicPr>
                        <p:cNvPr id="6185" name="Object 5">
                          <a:extLst>
                            <a:ext uri="{FF2B5EF4-FFF2-40B4-BE49-F238E27FC236}">
                              <a16:creationId xmlns:a16="http://schemas.microsoft.com/office/drawing/2014/main" id="{CB300F59-1E2F-4B51-982A-51984FC78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296"/>
                          <a:ext cx="105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AutoShape 8" descr="白色大理石">
              <a:extLst>
                <a:ext uri="{FF2B5EF4-FFF2-40B4-BE49-F238E27FC236}">
                  <a16:creationId xmlns:a16="http://schemas.microsoft.com/office/drawing/2014/main" id="{AD191FBF-E610-40AE-9D08-998F9BB0D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144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4" name="Group 134">
            <a:extLst>
              <a:ext uri="{FF2B5EF4-FFF2-40B4-BE49-F238E27FC236}">
                <a16:creationId xmlns:a16="http://schemas.microsoft.com/office/drawing/2014/main" id="{0CE4B42B-9DBC-400A-9BCF-0EA99B0A0925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838200"/>
            <a:ext cx="7939088" cy="931863"/>
            <a:chOff x="238" y="528"/>
            <a:chExt cx="4914" cy="587"/>
          </a:xfrm>
        </p:grpSpPr>
        <p:sp>
          <p:nvSpPr>
            <p:cNvPr id="73740" name="Rectangle 12">
              <a:extLst>
                <a:ext uri="{FF2B5EF4-FFF2-40B4-BE49-F238E27FC236}">
                  <a16:creationId xmlns:a16="http://schemas.microsoft.com/office/drawing/2014/main" id="{28FE1D81-2F48-4E24-8633-6F8436107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824"/>
              <a:ext cx="4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此式称为柯西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许瓦兹（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auchy-Schwarz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不等式</a:t>
              </a:r>
            </a:p>
          </p:txBody>
        </p:sp>
        <p:grpSp>
          <p:nvGrpSpPr>
            <p:cNvPr id="6181" name="Group 18">
              <a:extLst>
                <a:ext uri="{FF2B5EF4-FFF2-40B4-BE49-F238E27FC236}">
                  <a16:creationId xmlns:a16="http://schemas.microsoft.com/office/drawing/2014/main" id="{347A300E-279F-4DFA-BBBD-1E50836529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" y="528"/>
              <a:ext cx="1902" cy="291"/>
              <a:chOff x="234" y="864"/>
              <a:chExt cx="1902" cy="291"/>
            </a:xfrm>
          </p:grpSpPr>
          <p:graphicFrame>
            <p:nvGraphicFramePr>
              <p:cNvPr id="6182" name="Object 4">
                <a:extLst>
                  <a:ext uri="{FF2B5EF4-FFF2-40B4-BE49-F238E27FC236}">
                    <a16:creationId xmlns:a16="http://schemas.microsoft.com/office/drawing/2014/main" id="{C8BC5886-AAC0-4641-BEB9-CE29EADFE9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2" y="880"/>
              <a:ext cx="134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23820" imgH="158773" progId="Equation.3">
                      <p:embed/>
                    </p:oleObj>
                  </mc:Choice>
                  <mc:Fallback>
                    <p:oleObj name="Equation" r:id="rId15" imgW="1123820" imgH="158773" progId="Equation.3">
                      <p:embed/>
                      <p:pic>
                        <p:nvPicPr>
                          <p:cNvPr id="6182" name="Object 4">
                            <a:extLst>
                              <a:ext uri="{FF2B5EF4-FFF2-40B4-BE49-F238E27FC236}">
                                <a16:creationId xmlns:a16="http://schemas.microsoft.com/office/drawing/2014/main" id="{C8BC5886-AAC0-4641-BEB9-CE29EADFE9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" y="880"/>
                            <a:ext cx="1344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3" name="Rectangle 10">
                <a:extLst>
                  <a:ext uri="{FF2B5EF4-FFF2-40B4-BE49-F238E27FC236}">
                    <a16:creationId xmlns:a16="http://schemas.microsoft.com/office/drawing/2014/main" id="{6C6D14F6-1293-4A23-B484-018D79EE7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" y="864"/>
                <a:ext cx="6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</a:t>
                </a:r>
              </a:p>
            </p:txBody>
          </p:sp>
        </p:grpSp>
      </p:grpSp>
      <p:grpSp>
        <p:nvGrpSpPr>
          <p:cNvPr id="6" name="Group 135">
            <a:extLst>
              <a:ext uri="{FF2B5EF4-FFF2-40B4-BE49-F238E27FC236}">
                <a16:creationId xmlns:a16="http://schemas.microsoft.com/office/drawing/2014/main" id="{D926A563-8F02-4B6D-B99E-F5E6538A9FC7}"/>
              </a:ext>
            </a:extLst>
          </p:cNvPr>
          <p:cNvGrpSpPr>
            <a:grpSpLocks/>
          </p:cNvGrpSpPr>
          <p:nvPr/>
        </p:nvGrpSpPr>
        <p:grpSpPr bwMode="auto">
          <a:xfrm>
            <a:off x="371475" y="1828800"/>
            <a:ext cx="5724525" cy="468313"/>
            <a:chOff x="234" y="1152"/>
            <a:chExt cx="3606" cy="295"/>
          </a:xfrm>
        </p:grpSpPr>
        <p:sp>
          <p:nvSpPr>
            <p:cNvPr id="6178" name="Rectangle 13">
              <a:extLst>
                <a:ext uri="{FF2B5EF4-FFF2-40B4-BE49-F238E27FC236}">
                  <a16:creationId xmlns:a16="http://schemas.microsoft.com/office/drawing/2014/main" id="{25B42379-6663-462E-B853-9B6AE2C23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" y="1152"/>
              <a:ext cx="3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                                 （三角不等式）	</a:t>
              </a:r>
            </a:p>
          </p:txBody>
        </p:sp>
        <p:graphicFrame>
          <p:nvGraphicFramePr>
            <p:cNvPr id="6179" name="Object 3">
              <a:extLst>
                <a:ext uri="{FF2B5EF4-FFF2-40B4-BE49-F238E27FC236}">
                  <a16:creationId xmlns:a16="http://schemas.microsoft.com/office/drawing/2014/main" id="{73135917-8BEF-4DAB-BD9C-264D091F1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1" y="1170"/>
            <a:ext cx="152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39876" imgH="158773" progId="Equation.DSMT4">
                    <p:embed/>
                  </p:oleObj>
                </mc:Choice>
                <mc:Fallback>
                  <p:oleObj name="Equation" r:id="rId17" imgW="1339876" imgH="158773" progId="Equation.DSMT4">
                    <p:embed/>
                    <p:pic>
                      <p:nvPicPr>
                        <p:cNvPr id="6179" name="Object 3">
                          <a:extLst>
                            <a:ext uri="{FF2B5EF4-FFF2-40B4-BE49-F238E27FC236}">
                              <a16:creationId xmlns:a16="http://schemas.microsoft.com/office/drawing/2014/main" id="{73135917-8BEF-4DAB-BD9C-264D091F1D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170"/>
                          <a:ext cx="152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36">
            <a:extLst>
              <a:ext uri="{FF2B5EF4-FFF2-40B4-BE49-F238E27FC236}">
                <a16:creationId xmlns:a16="http://schemas.microsoft.com/office/drawing/2014/main" id="{20046E5E-7E83-4137-9329-397ED044DEE1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2362200"/>
            <a:ext cx="7346950" cy="498475"/>
            <a:chOff x="240" y="1472"/>
            <a:chExt cx="4470" cy="314"/>
          </a:xfrm>
        </p:grpSpPr>
        <p:graphicFrame>
          <p:nvGraphicFramePr>
            <p:cNvPr id="6175" name="Object 2">
              <a:extLst>
                <a:ext uri="{FF2B5EF4-FFF2-40B4-BE49-F238E27FC236}">
                  <a16:creationId xmlns:a16="http://schemas.microsoft.com/office/drawing/2014/main" id="{962D93A9-C958-489B-8CB9-0BE448E930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1472"/>
            <a:ext cx="223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16124" imgH="234835" progId="Equation.DSMT4">
                    <p:embed/>
                  </p:oleObj>
                </mc:Choice>
                <mc:Fallback>
                  <p:oleObj name="Equation" r:id="rId19" imgW="2216124" imgH="234835" progId="Equation.DSMT4">
                    <p:embed/>
                    <p:pic>
                      <p:nvPicPr>
                        <p:cNvPr id="6175" name="Object 2">
                          <a:extLst>
                            <a:ext uri="{FF2B5EF4-FFF2-40B4-BE49-F238E27FC236}">
                              <a16:creationId xmlns:a16="http://schemas.microsoft.com/office/drawing/2014/main" id="{962D93A9-C958-489B-8CB9-0BE448E930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472"/>
                          <a:ext cx="223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Rectangle 15">
              <a:extLst>
                <a:ext uri="{FF2B5EF4-FFF2-40B4-BE49-F238E27FC236}">
                  <a16:creationId xmlns:a16="http://schemas.microsoft.com/office/drawing/2014/main" id="{99C6006F-05CB-4566-9DBF-4BE843FC8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88"/>
              <a:ext cx="6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177" name="Rectangle 16">
              <a:extLst>
                <a:ext uri="{FF2B5EF4-FFF2-40B4-BE49-F238E27FC236}">
                  <a16:creationId xmlns:a16="http://schemas.microsoft.com/office/drawing/2014/main" id="{72960733-0613-4A1F-830A-C10925F38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1488"/>
              <a:ext cx="1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平行四边形定律）</a:t>
              </a:r>
            </a:p>
          </p:txBody>
        </p:sp>
      </p:grpSp>
      <p:grpSp>
        <p:nvGrpSpPr>
          <p:cNvPr id="8" name="Group 141">
            <a:extLst>
              <a:ext uri="{FF2B5EF4-FFF2-40B4-BE49-F238E27FC236}">
                <a16:creationId xmlns:a16="http://schemas.microsoft.com/office/drawing/2014/main" id="{09F5E68A-9692-4696-B274-B571C199EC8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141663"/>
            <a:ext cx="7766050" cy="2286000"/>
            <a:chOff x="240" y="2688"/>
            <a:chExt cx="4848" cy="1440"/>
          </a:xfrm>
        </p:grpSpPr>
        <p:sp>
          <p:nvSpPr>
            <p:cNvPr id="6168" name="AutoShape 142" descr="再生纸">
              <a:extLst>
                <a:ext uri="{FF2B5EF4-FFF2-40B4-BE49-F238E27FC236}">
                  <a16:creationId xmlns:a16="http://schemas.microsoft.com/office/drawing/2014/main" id="{DE772A28-BDE8-458B-8786-B3752BF66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88"/>
              <a:ext cx="4848" cy="1440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69" name="Object 143">
              <a:extLst>
                <a:ext uri="{FF2B5EF4-FFF2-40B4-BE49-F238E27FC236}">
                  <a16:creationId xmlns:a16="http://schemas.microsoft.com/office/drawing/2014/main" id="{5AABC87C-9011-42A8-9289-25F36D2CAB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8" y="3031"/>
            <a:ext cx="35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263900" imgH="279400" progId="Equation.3">
                    <p:embed/>
                  </p:oleObj>
                </mc:Choice>
                <mc:Fallback>
                  <p:oleObj name="Equation" r:id="rId21" imgW="3263900" imgH="279400" progId="Equation.3">
                    <p:embed/>
                    <p:pic>
                      <p:nvPicPr>
                        <p:cNvPr id="6169" name="Object 143">
                          <a:extLst>
                            <a:ext uri="{FF2B5EF4-FFF2-40B4-BE49-F238E27FC236}">
                              <a16:creationId xmlns:a16="http://schemas.microsoft.com/office/drawing/2014/main" id="{5AABC87C-9011-42A8-9289-25F36D2CAB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031"/>
                          <a:ext cx="354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144">
              <a:extLst>
                <a:ext uri="{FF2B5EF4-FFF2-40B4-BE49-F238E27FC236}">
                  <a16:creationId xmlns:a16="http://schemas.microsoft.com/office/drawing/2014/main" id="{99722FB4-4630-4B10-806C-05CDDCC94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6" y="3404"/>
            <a:ext cx="16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74800" imgH="279400" progId="Equation.3">
                    <p:embed/>
                  </p:oleObj>
                </mc:Choice>
                <mc:Fallback>
                  <p:oleObj name="Equation" r:id="rId23" imgW="1574800" imgH="279400" progId="Equation.3">
                    <p:embed/>
                    <p:pic>
                      <p:nvPicPr>
                        <p:cNvPr id="6170" name="Object 144">
                          <a:extLst>
                            <a:ext uri="{FF2B5EF4-FFF2-40B4-BE49-F238E27FC236}">
                              <a16:creationId xmlns:a16="http://schemas.microsoft.com/office/drawing/2014/main" id="{99722FB4-4630-4B10-806C-05CDDCC944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3404"/>
                          <a:ext cx="160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145">
              <a:extLst>
                <a:ext uri="{FF2B5EF4-FFF2-40B4-BE49-F238E27FC236}">
                  <a16:creationId xmlns:a16="http://schemas.microsoft.com/office/drawing/2014/main" id="{1D489B44-BF3C-4710-8CFA-4D2983A79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408"/>
            <a:ext cx="177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51000" imgH="279400" progId="Equation.3">
                    <p:embed/>
                  </p:oleObj>
                </mc:Choice>
                <mc:Fallback>
                  <p:oleObj name="Equation" r:id="rId25" imgW="1651000" imgH="279400" progId="Equation.3">
                    <p:embed/>
                    <p:pic>
                      <p:nvPicPr>
                        <p:cNvPr id="6171" name="Object 145">
                          <a:extLst>
                            <a:ext uri="{FF2B5EF4-FFF2-40B4-BE49-F238E27FC236}">
                              <a16:creationId xmlns:a16="http://schemas.microsoft.com/office/drawing/2014/main" id="{1D489B44-BF3C-4710-8CFA-4D2983A79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08"/>
                          <a:ext cx="177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146">
              <a:extLst>
                <a:ext uri="{FF2B5EF4-FFF2-40B4-BE49-F238E27FC236}">
                  <a16:creationId xmlns:a16="http://schemas.microsoft.com/office/drawing/2014/main" id="{5D1171ED-23B5-4CB7-B76E-452367B80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2" y="3784"/>
            <a:ext cx="108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028254" imgH="253890" progId="Equation.3">
                    <p:embed/>
                  </p:oleObj>
                </mc:Choice>
                <mc:Fallback>
                  <p:oleObj name="Equation" r:id="rId27" imgW="1028254" imgH="253890" progId="Equation.3">
                    <p:embed/>
                    <p:pic>
                      <p:nvPicPr>
                        <p:cNvPr id="6172" name="Object 146">
                          <a:extLst>
                            <a:ext uri="{FF2B5EF4-FFF2-40B4-BE49-F238E27FC236}">
                              <a16:creationId xmlns:a16="http://schemas.microsoft.com/office/drawing/2014/main" id="{5D1171ED-23B5-4CB7-B76E-452367B80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784"/>
                          <a:ext cx="108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Rectangle 147">
              <a:extLst>
                <a:ext uri="{FF2B5EF4-FFF2-40B4-BE49-F238E27FC236}">
                  <a16:creationId xmlns:a16="http://schemas.microsoft.com/office/drawing/2014/main" id="{C8D498FE-5C0A-4E83-BD83-5C8A09D39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" y="2736"/>
              <a:ext cx="13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考虑</a:t>
              </a:r>
            </a:p>
          </p:txBody>
        </p:sp>
        <p:sp>
          <p:nvSpPr>
            <p:cNvPr id="6174" name="Rectangle 148">
              <a:extLst>
                <a:ext uri="{FF2B5EF4-FFF2-40B4-BE49-F238E27FC236}">
                  <a16:creationId xmlns:a16="http://schemas.microsoft.com/office/drawing/2014/main" id="{424332C9-297F-42C6-8C6B-1228F77F3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3744"/>
              <a:ext cx="18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两边开方则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得（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6152" name="Rectangle 156">
            <a:extLst>
              <a:ext uri="{FF2B5EF4-FFF2-40B4-BE49-F238E27FC236}">
                <a16:creationId xmlns:a16="http://schemas.microsoft.com/office/drawing/2014/main" id="{65EEBE42-B667-4E57-8BA9-FFFE8DE62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-76200"/>
            <a:ext cx="289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Inner product space</a:t>
            </a:r>
            <a:endParaRPr lang="en-US" altLang="zh-CN" sz="1800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161">
            <a:extLst>
              <a:ext uri="{FF2B5EF4-FFF2-40B4-BE49-F238E27FC236}">
                <a16:creationId xmlns:a16="http://schemas.microsoft.com/office/drawing/2014/main" id="{BAAB89D3-5EF2-47E7-BDD0-9C7B821AA4D8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3103563"/>
            <a:ext cx="8424863" cy="3581400"/>
            <a:chOff x="204" y="4531"/>
            <a:chExt cx="5307" cy="2256"/>
          </a:xfrm>
        </p:grpSpPr>
        <p:sp>
          <p:nvSpPr>
            <p:cNvPr id="6154" name="AutoShape 23" descr="再生纸">
              <a:extLst>
                <a:ext uri="{FF2B5EF4-FFF2-40B4-BE49-F238E27FC236}">
                  <a16:creationId xmlns:a16="http://schemas.microsoft.com/office/drawing/2014/main" id="{77972B02-3990-42E9-875D-740BF3674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4531"/>
              <a:ext cx="5307" cy="2256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155" name="Group 159">
              <a:extLst>
                <a:ext uri="{FF2B5EF4-FFF2-40B4-BE49-F238E27FC236}">
                  <a16:creationId xmlns:a16="http://schemas.microsoft.com/office/drawing/2014/main" id="{646C9037-1209-4C3F-BC1F-A3E8BE59A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" y="4709"/>
              <a:ext cx="5175" cy="1899"/>
              <a:chOff x="318" y="3949"/>
              <a:chExt cx="5175" cy="1899"/>
            </a:xfrm>
          </p:grpSpPr>
          <p:grpSp>
            <p:nvGrpSpPr>
              <p:cNvPr id="6156" name="Group 158">
                <a:extLst>
                  <a:ext uri="{FF2B5EF4-FFF2-40B4-BE49-F238E27FC236}">
                    <a16:creationId xmlns:a16="http://schemas.microsoft.com/office/drawing/2014/main" id="{2FDB2E20-7777-4177-B43D-4A21A4943D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" y="3949"/>
                <a:ext cx="5175" cy="1899"/>
                <a:chOff x="318" y="3949"/>
                <a:chExt cx="5175" cy="1899"/>
              </a:xfrm>
            </p:grpSpPr>
            <p:graphicFrame>
              <p:nvGraphicFramePr>
                <p:cNvPr id="6158" name="Object 126">
                  <a:extLst>
                    <a:ext uri="{FF2B5EF4-FFF2-40B4-BE49-F238E27FC236}">
                      <a16:creationId xmlns:a16="http://schemas.microsoft.com/office/drawing/2014/main" id="{AE9678FA-635D-4E8C-B90D-C74A129EF1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7" y="5018"/>
                <a:ext cx="1992" cy="4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2082800" imgH="495300" progId="Equation.3">
                        <p:embed/>
                      </p:oleObj>
                    </mc:Choice>
                    <mc:Fallback>
                      <p:oleObj name="Equation" r:id="rId29" imgW="2082800" imgH="495300" progId="Equation.3">
                        <p:embed/>
                        <p:pic>
                          <p:nvPicPr>
                            <p:cNvPr id="6158" name="Object 126">
                              <a:extLst>
                                <a:ext uri="{FF2B5EF4-FFF2-40B4-BE49-F238E27FC236}">
                                  <a16:creationId xmlns:a16="http://schemas.microsoft.com/office/drawing/2014/main" id="{AE9678FA-635D-4E8C-B90D-C74A129EF1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5018"/>
                              <a:ext cx="1992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59" name="Rectangle 120">
                  <a:extLst>
                    <a:ext uri="{FF2B5EF4-FFF2-40B4-BE49-F238E27FC236}">
                      <a16:creationId xmlns:a16="http://schemas.microsoft.com/office/drawing/2014/main" id="{E2071596-0998-46E7-9C0D-E4D88B242E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9" y="4717"/>
                  <a:ext cx="263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现取                    ，代入上式得</a:t>
                  </a:r>
                </a:p>
              </p:txBody>
            </p:sp>
            <p:graphicFrame>
              <p:nvGraphicFramePr>
                <p:cNvPr id="6160" name="Object 124">
                  <a:extLst>
                    <a:ext uri="{FF2B5EF4-FFF2-40B4-BE49-F238E27FC236}">
                      <a16:creationId xmlns:a16="http://schemas.microsoft.com/office/drawing/2014/main" id="{FCBBC118-DCB3-4947-8007-287BEC4E29E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64" y="4477"/>
                <a:ext cx="3474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3225800" imgH="228600" progId="Equation.3">
                        <p:embed/>
                      </p:oleObj>
                    </mc:Choice>
                    <mc:Fallback>
                      <p:oleObj name="Equation" r:id="rId31" imgW="3225800" imgH="228600" progId="Equation.3">
                        <p:embed/>
                        <p:pic>
                          <p:nvPicPr>
                            <p:cNvPr id="6160" name="Object 124">
                              <a:extLst>
                                <a:ext uri="{FF2B5EF4-FFF2-40B4-BE49-F238E27FC236}">
                                  <a16:creationId xmlns:a16="http://schemas.microsoft.com/office/drawing/2014/main" id="{FCBBC118-DCB3-4947-8007-287BEC4E29E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64" y="4477"/>
                              <a:ext cx="3474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1" name="Object 125">
                  <a:extLst>
                    <a:ext uri="{FF2B5EF4-FFF2-40B4-BE49-F238E27FC236}">
                      <a16:creationId xmlns:a16="http://schemas.microsoft.com/office/drawing/2014/main" id="{C329B397-3F22-43E5-8F2D-7C5931ABE58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04" y="4669"/>
                <a:ext cx="868" cy="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837836" imgH="482391" progId="Equation.3">
                        <p:embed/>
                      </p:oleObj>
                    </mc:Choice>
                    <mc:Fallback>
                      <p:oleObj name="Equation" r:id="rId33" imgW="837836" imgH="482391" progId="Equation.3">
                        <p:embed/>
                        <p:pic>
                          <p:nvPicPr>
                            <p:cNvPr id="6161" name="Object 125">
                              <a:extLst>
                                <a:ext uri="{FF2B5EF4-FFF2-40B4-BE49-F238E27FC236}">
                                  <a16:creationId xmlns:a16="http://schemas.microsoft.com/office/drawing/2014/main" id="{C329B397-3F22-43E5-8F2D-7C5931ABE58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4" y="4669"/>
                              <a:ext cx="868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2" name="Object 127">
                  <a:extLst>
                    <a:ext uri="{FF2B5EF4-FFF2-40B4-BE49-F238E27FC236}">
                      <a16:creationId xmlns:a16="http://schemas.microsoft.com/office/drawing/2014/main" id="{A05995B1-5E9B-4293-80E8-55FEDAF25F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5" y="5573"/>
                <a:ext cx="1255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1238276" imgH="190361" progId="Equation.DSMT4">
                        <p:embed/>
                      </p:oleObj>
                    </mc:Choice>
                    <mc:Fallback>
                      <p:oleObj name="Equation" r:id="rId35" imgW="1238276" imgH="190361" progId="Equation.DSMT4">
                        <p:embed/>
                        <p:pic>
                          <p:nvPicPr>
                            <p:cNvPr id="6162" name="Object 127">
                              <a:extLst>
                                <a:ext uri="{FF2B5EF4-FFF2-40B4-BE49-F238E27FC236}">
                                  <a16:creationId xmlns:a16="http://schemas.microsoft.com/office/drawing/2014/main" id="{A05995B1-5E9B-4293-80E8-55FEDAF25F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" y="5573"/>
                              <a:ext cx="1255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63" name="Rectangle 128">
                  <a:extLst>
                    <a:ext uri="{FF2B5EF4-FFF2-40B4-BE49-F238E27FC236}">
                      <a16:creationId xmlns:a16="http://schemas.microsoft.com/office/drawing/2014/main" id="{8AFB6D1D-7AF2-4B52-8E42-A08AF1895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" y="5549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即</a:t>
                  </a:r>
                </a:p>
              </p:txBody>
            </p:sp>
            <p:sp>
              <p:nvSpPr>
                <p:cNvPr id="6164" name="Rectangle 129">
                  <a:extLst>
                    <a:ext uri="{FF2B5EF4-FFF2-40B4-BE49-F238E27FC236}">
                      <a16:creationId xmlns:a16="http://schemas.microsoft.com/office/drawing/2014/main" id="{B4CD0555-CA84-4BAA-B81A-46DFD5A4C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1" y="5557"/>
                  <a:ext cx="177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两边开平方即</a:t>
                  </a:r>
                  <a:r>
                    <a:rPr lang="zh-CN" altLang="en-US" sz="2400" b="1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得</a:t>
                  </a:r>
                  <a:r>
                    <a:rPr lang="en-US" altLang="zh-CN" sz="2400" b="1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1).</a:t>
                  </a:r>
                </a:p>
              </p:txBody>
            </p:sp>
            <p:sp>
              <p:nvSpPr>
                <p:cNvPr id="73847" name="Rectangle 119">
                  <a:extLst>
                    <a:ext uri="{FF2B5EF4-FFF2-40B4-BE49-F238E27FC236}">
                      <a16:creationId xmlns:a16="http://schemas.microsoft.com/office/drawing/2014/main" id="{6306A818-8336-44AB-B445-B82759EC01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8" y="3949"/>
                  <a:ext cx="5145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zh-CN" altLang="en-US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证明  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若           ，则柯西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—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许瓦兹（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Cauchy-Schwarz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）不等式显然</a:t>
                  </a:r>
                  <a:r>
                    <a:rPr kumimoji="1" lang="zh-CN" altLang="en-US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成立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，现考虑          ，对任何实数    ，有</a:t>
                  </a:r>
                </a:p>
              </p:txBody>
            </p:sp>
            <p:graphicFrame>
              <p:nvGraphicFramePr>
                <p:cNvPr id="6166" name="Object 121">
                  <a:extLst>
                    <a:ext uri="{FF2B5EF4-FFF2-40B4-BE49-F238E27FC236}">
                      <a16:creationId xmlns:a16="http://schemas.microsoft.com/office/drawing/2014/main" id="{F273042E-FD0C-4515-91B2-5AEA868D7A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72" y="3989"/>
                <a:ext cx="428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7" imgW="266648" imgH="114300" progId="Equation.3">
                        <p:embed/>
                      </p:oleObj>
                    </mc:Choice>
                    <mc:Fallback>
                      <p:oleObj name="Equation" r:id="rId37" imgW="266648" imgH="114300" progId="Equation.3">
                        <p:embed/>
                        <p:pic>
                          <p:nvPicPr>
                            <p:cNvPr id="6166" name="Object 121">
                              <a:extLst>
                                <a:ext uri="{FF2B5EF4-FFF2-40B4-BE49-F238E27FC236}">
                                  <a16:creationId xmlns:a16="http://schemas.microsoft.com/office/drawing/2014/main" id="{F273042E-FD0C-4515-91B2-5AEA868D7A8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2" y="3989"/>
                              <a:ext cx="428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7" name="Object 122">
                  <a:extLst>
                    <a:ext uri="{FF2B5EF4-FFF2-40B4-BE49-F238E27FC236}">
                      <a16:creationId xmlns:a16="http://schemas.microsoft.com/office/drawing/2014/main" id="{4709F90A-8219-4EFD-AE7C-67B1D24F8F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96" y="4238"/>
                <a:ext cx="414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266648" imgH="114300" progId="Equation.3">
                        <p:embed/>
                      </p:oleObj>
                    </mc:Choice>
                    <mc:Fallback>
                      <p:oleObj name="Equation" r:id="rId39" imgW="266648" imgH="114300" progId="Equation.3">
                        <p:embed/>
                        <p:pic>
                          <p:nvPicPr>
                            <p:cNvPr id="6167" name="Object 122">
                              <a:extLst>
                                <a:ext uri="{FF2B5EF4-FFF2-40B4-BE49-F238E27FC236}">
                                  <a16:creationId xmlns:a16="http://schemas.microsoft.com/office/drawing/2014/main" id="{4709F90A-8219-4EFD-AE7C-67B1D24F8F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4238"/>
                              <a:ext cx="414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157" name="Object 123">
                <a:extLst>
                  <a:ext uri="{FF2B5EF4-FFF2-40B4-BE49-F238E27FC236}">
                    <a16:creationId xmlns:a16="http://schemas.microsoft.com/office/drawing/2014/main" id="{54990A30-2A16-4716-8E54-AB69ABE841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3" y="4237"/>
              <a:ext cx="16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44372" imgH="82712" progId="Equation.3">
                      <p:embed/>
                    </p:oleObj>
                  </mc:Choice>
                  <mc:Fallback>
                    <p:oleObj name="Equation" r:id="rId41" imgW="44372" imgH="82712" progId="Equation.3">
                      <p:embed/>
                      <p:pic>
                        <p:nvPicPr>
                          <p:cNvPr id="6157" name="Object 123">
                            <a:extLst>
                              <a:ext uri="{FF2B5EF4-FFF2-40B4-BE49-F238E27FC236}">
                                <a16:creationId xmlns:a16="http://schemas.microsoft.com/office/drawing/2014/main" id="{54990A30-2A16-4716-8E54-AB69ABE841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3" y="4237"/>
                            <a:ext cx="167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69">
            <a:extLst>
              <a:ext uri="{FF2B5EF4-FFF2-40B4-BE49-F238E27FC236}">
                <a16:creationId xmlns:a16="http://schemas.microsoft.com/office/drawing/2014/main" id="{35EA4E87-DF94-4E0A-BC7B-12C2B791945D}"/>
              </a:ext>
            </a:extLst>
          </p:cNvPr>
          <p:cNvGrpSpPr>
            <a:grpSpLocks/>
          </p:cNvGrpSpPr>
          <p:nvPr/>
        </p:nvGrpSpPr>
        <p:grpSpPr bwMode="auto">
          <a:xfrm>
            <a:off x="631825" y="1350963"/>
            <a:ext cx="7813675" cy="4821237"/>
            <a:chOff x="408" y="719"/>
            <a:chExt cx="4922" cy="3037"/>
          </a:xfrm>
        </p:grpSpPr>
        <p:sp>
          <p:nvSpPr>
            <p:cNvPr id="30730" name="Rectangle 1216">
              <a:extLst>
                <a:ext uri="{FF2B5EF4-FFF2-40B4-BE49-F238E27FC236}">
                  <a16:creationId xmlns:a16="http://schemas.microsoft.com/office/drawing/2014/main" id="{2A85D36C-26C3-46DD-8B03-964A45F80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507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5317</a:t>
              </a:r>
            </a:p>
          </p:txBody>
        </p:sp>
        <p:sp>
          <p:nvSpPr>
            <p:cNvPr id="30731" name="Rectangle 1215">
              <a:extLst>
                <a:ext uri="{FF2B5EF4-FFF2-40B4-BE49-F238E27FC236}">
                  <a16:creationId xmlns:a16="http://schemas.microsoft.com/office/drawing/2014/main" id="{77F2A42C-2A10-435C-B7A0-13CDD4141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507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017</a:t>
              </a:r>
            </a:p>
          </p:txBody>
        </p:sp>
        <p:sp>
          <p:nvSpPr>
            <p:cNvPr id="30732" name="Rectangle 1214">
              <a:extLst>
                <a:ext uri="{FF2B5EF4-FFF2-40B4-BE49-F238E27FC236}">
                  <a16:creationId xmlns:a16="http://schemas.microsoft.com/office/drawing/2014/main" id="{E834913A-6731-4FB9-B78A-3DD43D9AA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507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25</a:t>
              </a:r>
            </a:p>
          </p:txBody>
        </p:sp>
        <p:sp>
          <p:nvSpPr>
            <p:cNvPr id="30733" name="Rectangle 1213">
              <a:extLst>
                <a:ext uri="{FF2B5EF4-FFF2-40B4-BE49-F238E27FC236}">
                  <a16:creationId xmlns:a16="http://schemas.microsoft.com/office/drawing/2014/main" id="{D02A4EA0-C1B0-49FE-986F-8FC85F786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507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81</a:t>
              </a:r>
            </a:p>
          </p:txBody>
        </p:sp>
        <p:sp>
          <p:nvSpPr>
            <p:cNvPr id="30734" name="Rectangle 1212">
              <a:extLst>
                <a:ext uri="{FF2B5EF4-FFF2-40B4-BE49-F238E27FC236}">
                  <a16:creationId xmlns:a16="http://schemas.microsoft.com/office/drawing/2014/main" id="{23EE9145-7841-44FF-877D-F8195C41B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507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47</a:t>
              </a:r>
            </a:p>
          </p:txBody>
        </p:sp>
        <p:sp>
          <p:nvSpPr>
            <p:cNvPr id="30735" name="Rectangle 1211">
              <a:extLst>
                <a:ext uri="{FF2B5EF4-FFF2-40B4-BE49-F238E27FC236}">
                  <a16:creationId xmlns:a16="http://schemas.microsoft.com/office/drawing/2014/main" id="{DDE97F22-8AD5-49EF-BCD2-738ADE904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3507"/>
              <a:ext cx="636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30736" name="Rectangle 1210">
              <a:extLst>
                <a:ext uri="{FF2B5EF4-FFF2-40B4-BE49-F238E27FC236}">
                  <a16:creationId xmlns:a16="http://schemas.microsoft.com/office/drawing/2014/main" id="{51E8F988-C9B3-4588-AEFE-E065F98CE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507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3</a:t>
              </a:r>
            </a:p>
          </p:txBody>
        </p:sp>
        <p:sp>
          <p:nvSpPr>
            <p:cNvPr id="30737" name="Rectangle 1209">
              <a:extLst>
                <a:ext uri="{FF2B5EF4-FFF2-40B4-BE49-F238E27FC236}">
                  <a16:creationId xmlns:a16="http://schemas.microsoft.com/office/drawing/2014/main" id="{4E3D542D-5814-4308-B855-D62DAC1E2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507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8" name="Rectangle 1208">
              <a:extLst>
                <a:ext uri="{FF2B5EF4-FFF2-40B4-BE49-F238E27FC236}">
                  <a16:creationId xmlns:a16="http://schemas.microsoft.com/office/drawing/2014/main" id="{F5A11C70-B4A2-4C76-B8B3-78CF650A7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258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000</a:t>
              </a:r>
            </a:p>
          </p:txBody>
        </p:sp>
        <p:sp>
          <p:nvSpPr>
            <p:cNvPr id="30739" name="Rectangle 1207">
              <a:extLst>
                <a:ext uri="{FF2B5EF4-FFF2-40B4-BE49-F238E27FC236}">
                  <a16:creationId xmlns:a16="http://schemas.microsoft.com/office/drawing/2014/main" id="{B325E2B7-B8C6-4140-8DBD-A7F9F5A52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258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00</a:t>
              </a:r>
            </a:p>
          </p:txBody>
        </p:sp>
        <p:sp>
          <p:nvSpPr>
            <p:cNvPr id="30740" name="Rectangle 1206">
              <a:extLst>
                <a:ext uri="{FF2B5EF4-FFF2-40B4-BE49-F238E27FC236}">
                  <a16:creationId xmlns:a16="http://schemas.microsoft.com/office/drawing/2014/main" id="{E92A66D3-0C64-45EF-BA47-3ECAC8E16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258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00</a:t>
              </a:r>
            </a:p>
          </p:txBody>
        </p:sp>
        <p:sp>
          <p:nvSpPr>
            <p:cNvPr id="30741" name="Rectangle 1205">
              <a:extLst>
                <a:ext uri="{FF2B5EF4-FFF2-40B4-BE49-F238E27FC236}">
                  <a16:creationId xmlns:a16="http://schemas.microsoft.com/office/drawing/2014/main" id="{5C3B3522-D689-4CF5-8A60-AD363A276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258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30742" name="Rectangle 1204">
              <a:extLst>
                <a:ext uri="{FF2B5EF4-FFF2-40B4-BE49-F238E27FC236}">
                  <a16:creationId xmlns:a16="http://schemas.microsoft.com/office/drawing/2014/main" id="{B86D565C-2951-4196-99D9-AFDEF11DB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258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3810" name="Rectangle 1203">
              <a:extLst>
                <a:ext uri="{FF2B5EF4-FFF2-40B4-BE49-F238E27FC236}">
                  <a16:creationId xmlns:a16="http://schemas.microsoft.com/office/drawing/2014/main" id="{35D59435-E5D0-4D0D-AC3A-9A28E95D7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3258"/>
              <a:ext cx="6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744" name="Rectangle 1202">
              <a:extLst>
                <a:ext uri="{FF2B5EF4-FFF2-40B4-BE49-F238E27FC236}">
                  <a16:creationId xmlns:a16="http://schemas.microsoft.com/office/drawing/2014/main" id="{A60FEA47-C85E-47E0-8578-32A3CA38E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258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3812" name="Rectangle 1201">
              <a:extLst>
                <a:ext uri="{FF2B5EF4-FFF2-40B4-BE49-F238E27FC236}">
                  <a16:creationId xmlns:a16="http://schemas.microsoft.com/office/drawing/2014/main" id="{E69B6EB4-3789-44B3-AF18-12054DB43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258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0746" name="Rectangle 1200">
              <a:extLst>
                <a:ext uri="{FF2B5EF4-FFF2-40B4-BE49-F238E27FC236}">
                  <a16:creationId xmlns:a16="http://schemas.microsoft.com/office/drawing/2014/main" id="{0444931F-2380-4459-BCCF-B9B188CF2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009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561</a:t>
              </a:r>
            </a:p>
          </p:txBody>
        </p:sp>
        <p:sp>
          <p:nvSpPr>
            <p:cNvPr id="30747" name="Rectangle 1199">
              <a:extLst>
                <a:ext uri="{FF2B5EF4-FFF2-40B4-BE49-F238E27FC236}">
                  <a16:creationId xmlns:a16="http://schemas.microsoft.com/office/drawing/2014/main" id="{FDEA1A4F-8C86-4F78-8B7A-A9CD2CEFB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009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729</a:t>
              </a:r>
            </a:p>
          </p:txBody>
        </p:sp>
        <p:sp>
          <p:nvSpPr>
            <p:cNvPr id="30748" name="Rectangle 1198">
              <a:extLst>
                <a:ext uri="{FF2B5EF4-FFF2-40B4-BE49-F238E27FC236}">
                  <a16:creationId xmlns:a16="http://schemas.microsoft.com/office/drawing/2014/main" id="{C1058567-7497-4C9F-9D2B-5E1712520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009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43</a:t>
              </a:r>
            </a:p>
          </p:txBody>
        </p:sp>
        <p:sp>
          <p:nvSpPr>
            <p:cNvPr id="30749" name="Rectangle 1197">
              <a:extLst>
                <a:ext uri="{FF2B5EF4-FFF2-40B4-BE49-F238E27FC236}">
                  <a16:creationId xmlns:a16="http://schemas.microsoft.com/office/drawing/2014/main" id="{781A2F94-74BE-4CEF-8845-89F4BB6BA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009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81</a:t>
              </a:r>
            </a:p>
          </p:txBody>
        </p:sp>
        <p:sp>
          <p:nvSpPr>
            <p:cNvPr id="30750" name="Rectangle 1196">
              <a:extLst>
                <a:ext uri="{FF2B5EF4-FFF2-40B4-BE49-F238E27FC236}">
                  <a16:creationId xmlns:a16="http://schemas.microsoft.com/office/drawing/2014/main" id="{8AFB45A6-C31A-4DFD-89FC-5166050BC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009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33818" name="Rectangle 1195">
              <a:extLst>
                <a:ext uri="{FF2B5EF4-FFF2-40B4-BE49-F238E27FC236}">
                  <a16:creationId xmlns:a16="http://schemas.microsoft.com/office/drawing/2014/main" id="{815280E1-C630-4C60-AE24-D3CED7003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3009"/>
              <a:ext cx="6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819" name="Rectangle 1194">
              <a:extLst>
                <a:ext uri="{FF2B5EF4-FFF2-40B4-BE49-F238E27FC236}">
                  <a16:creationId xmlns:a16="http://schemas.microsoft.com/office/drawing/2014/main" id="{21F07239-F273-4B4B-B63D-282606BAC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009"/>
              <a:ext cx="6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3820" name="Rectangle 1193">
              <a:extLst>
                <a:ext uri="{FF2B5EF4-FFF2-40B4-BE49-F238E27FC236}">
                  <a16:creationId xmlns:a16="http://schemas.microsoft.com/office/drawing/2014/main" id="{C9203770-7E58-4ADA-BFFE-1965364C8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009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0754" name="Rectangle 1192">
              <a:extLst>
                <a:ext uri="{FF2B5EF4-FFF2-40B4-BE49-F238E27FC236}">
                  <a16:creationId xmlns:a16="http://schemas.microsoft.com/office/drawing/2014/main" id="{0F072D99-259A-4F53-BB9A-D2D4517A8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760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096</a:t>
              </a:r>
            </a:p>
          </p:txBody>
        </p:sp>
        <p:sp>
          <p:nvSpPr>
            <p:cNvPr id="30755" name="Rectangle 1191">
              <a:extLst>
                <a:ext uri="{FF2B5EF4-FFF2-40B4-BE49-F238E27FC236}">
                  <a16:creationId xmlns:a16="http://schemas.microsoft.com/office/drawing/2014/main" id="{9250037B-BAB6-42E5-A35F-100384267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760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12</a:t>
              </a:r>
            </a:p>
          </p:txBody>
        </p:sp>
        <p:sp>
          <p:nvSpPr>
            <p:cNvPr id="30756" name="Rectangle 1190">
              <a:extLst>
                <a:ext uri="{FF2B5EF4-FFF2-40B4-BE49-F238E27FC236}">
                  <a16:creationId xmlns:a16="http://schemas.microsoft.com/office/drawing/2014/main" id="{07F184F4-E475-4FC1-A2DF-6B366A652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760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8</a:t>
              </a:r>
            </a:p>
          </p:txBody>
        </p:sp>
        <p:sp>
          <p:nvSpPr>
            <p:cNvPr id="30757" name="Rectangle 1189">
              <a:extLst>
                <a:ext uri="{FF2B5EF4-FFF2-40B4-BE49-F238E27FC236}">
                  <a16:creationId xmlns:a16="http://schemas.microsoft.com/office/drawing/2014/main" id="{8A3F3D19-3304-48DE-BB99-C8120757A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760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4</a:t>
              </a:r>
            </a:p>
          </p:txBody>
        </p:sp>
        <p:sp>
          <p:nvSpPr>
            <p:cNvPr id="30758" name="Rectangle 1188">
              <a:extLst>
                <a:ext uri="{FF2B5EF4-FFF2-40B4-BE49-F238E27FC236}">
                  <a16:creationId xmlns:a16="http://schemas.microsoft.com/office/drawing/2014/main" id="{761346C5-D1F8-4E29-BC29-1E8EAA3AA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760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3826" name="Rectangle 1187">
              <a:extLst>
                <a:ext uri="{FF2B5EF4-FFF2-40B4-BE49-F238E27FC236}">
                  <a16:creationId xmlns:a16="http://schemas.microsoft.com/office/drawing/2014/main" id="{D8B305D0-C889-408D-8B3E-F115866ED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760"/>
              <a:ext cx="6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827" name="Rectangle 1186">
              <a:extLst>
                <a:ext uri="{FF2B5EF4-FFF2-40B4-BE49-F238E27FC236}">
                  <a16:creationId xmlns:a16="http://schemas.microsoft.com/office/drawing/2014/main" id="{CD7D8C84-7CAF-427C-A174-54034AFE3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760"/>
              <a:ext cx="6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3828" name="Rectangle 1185">
              <a:extLst>
                <a:ext uri="{FF2B5EF4-FFF2-40B4-BE49-F238E27FC236}">
                  <a16:creationId xmlns:a16="http://schemas.microsoft.com/office/drawing/2014/main" id="{962AF7E6-2495-4B28-A75C-FCB2F637B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760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0762" name="Rectangle 1184">
              <a:extLst>
                <a:ext uri="{FF2B5EF4-FFF2-40B4-BE49-F238E27FC236}">
                  <a16:creationId xmlns:a16="http://schemas.microsoft.com/office/drawing/2014/main" id="{EE2DA03D-31F0-4FC3-B702-FDE87EA8A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475"/>
              <a:ext cx="59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401</a:t>
              </a:r>
            </a:p>
          </p:txBody>
        </p:sp>
        <p:sp>
          <p:nvSpPr>
            <p:cNvPr id="30763" name="Rectangle 1183">
              <a:extLst>
                <a:ext uri="{FF2B5EF4-FFF2-40B4-BE49-F238E27FC236}">
                  <a16:creationId xmlns:a16="http://schemas.microsoft.com/office/drawing/2014/main" id="{F80A459E-B96F-45A2-82B2-E81BAC1BB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475"/>
              <a:ext cx="618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43</a:t>
              </a:r>
            </a:p>
          </p:txBody>
        </p:sp>
        <p:sp>
          <p:nvSpPr>
            <p:cNvPr id="30764" name="Rectangle 1182">
              <a:extLst>
                <a:ext uri="{FF2B5EF4-FFF2-40B4-BE49-F238E27FC236}">
                  <a16:creationId xmlns:a16="http://schemas.microsoft.com/office/drawing/2014/main" id="{5AA46F55-7565-4DCD-A867-B0DA0ADD6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475"/>
              <a:ext cx="619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9</a:t>
              </a:r>
            </a:p>
          </p:txBody>
        </p:sp>
        <p:sp>
          <p:nvSpPr>
            <p:cNvPr id="30765" name="Rectangle 1181">
              <a:extLst>
                <a:ext uri="{FF2B5EF4-FFF2-40B4-BE49-F238E27FC236}">
                  <a16:creationId xmlns:a16="http://schemas.microsoft.com/office/drawing/2014/main" id="{0DC21819-C953-46D1-A4C4-C037084F4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475"/>
              <a:ext cx="618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9</a:t>
              </a:r>
            </a:p>
          </p:txBody>
        </p:sp>
        <p:sp>
          <p:nvSpPr>
            <p:cNvPr id="33833" name="Rectangle 1180">
              <a:extLst>
                <a:ext uri="{FF2B5EF4-FFF2-40B4-BE49-F238E27FC236}">
                  <a16:creationId xmlns:a16="http://schemas.microsoft.com/office/drawing/2014/main" id="{EA5DECAE-C769-443E-8248-80318A9A9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475"/>
              <a:ext cx="600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3834" name="Rectangle 1179">
              <a:extLst>
                <a:ext uri="{FF2B5EF4-FFF2-40B4-BE49-F238E27FC236}">
                  <a16:creationId xmlns:a16="http://schemas.microsoft.com/office/drawing/2014/main" id="{655CBA89-EE34-4F4B-A14B-993C2C563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475"/>
              <a:ext cx="636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835" name="Rectangle 1178">
              <a:extLst>
                <a:ext uri="{FF2B5EF4-FFF2-40B4-BE49-F238E27FC236}">
                  <a16:creationId xmlns:a16="http://schemas.microsoft.com/office/drawing/2014/main" id="{A1312EC1-677E-4518-A865-2014E4BA3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475"/>
              <a:ext cx="61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3836" name="Rectangle 1177">
              <a:extLst>
                <a:ext uri="{FF2B5EF4-FFF2-40B4-BE49-F238E27FC236}">
                  <a16:creationId xmlns:a16="http://schemas.microsoft.com/office/drawing/2014/main" id="{1985C47C-8797-4F8C-99FF-E0595ECBF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475"/>
              <a:ext cx="61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0770" name="Rectangle 1176">
              <a:extLst>
                <a:ext uri="{FF2B5EF4-FFF2-40B4-BE49-F238E27FC236}">
                  <a16:creationId xmlns:a16="http://schemas.microsoft.com/office/drawing/2014/main" id="{5BAAE16C-EE87-4753-B045-B131B2EDA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225"/>
              <a:ext cx="5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96</a:t>
              </a:r>
            </a:p>
          </p:txBody>
        </p:sp>
        <p:sp>
          <p:nvSpPr>
            <p:cNvPr id="30771" name="Rectangle 1175">
              <a:extLst>
                <a:ext uri="{FF2B5EF4-FFF2-40B4-BE49-F238E27FC236}">
                  <a16:creationId xmlns:a16="http://schemas.microsoft.com/office/drawing/2014/main" id="{099C1E6A-77A9-4269-9C9A-9CF8055CF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225"/>
              <a:ext cx="6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16</a:t>
              </a:r>
            </a:p>
          </p:txBody>
        </p:sp>
        <p:sp>
          <p:nvSpPr>
            <p:cNvPr id="30772" name="Rectangle 1174">
              <a:extLst>
                <a:ext uri="{FF2B5EF4-FFF2-40B4-BE49-F238E27FC236}">
                  <a16:creationId xmlns:a16="http://schemas.microsoft.com/office/drawing/2014/main" id="{D098C2FC-5893-416B-9D76-1D1391D9A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225"/>
              <a:ext cx="6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30773" name="Rectangle 1173">
              <a:extLst>
                <a:ext uri="{FF2B5EF4-FFF2-40B4-BE49-F238E27FC236}">
                  <a16:creationId xmlns:a16="http://schemas.microsoft.com/office/drawing/2014/main" id="{2B793C83-3CAB-414D-8FD1-E2B566759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225"/>
              <a:ext cx="6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33841" name="Rectangle 1172">
              <a:extLst>
                <a:ext uri="{FF2B5EF4-FFF2-40B4-BE49-F238E27FC236}">
                  <a16:creationId xmlns:a16="http://schemas.microsoft.com/office/drawing/2014/main" id="{0F0FD1A8-0039-4A7E-9298-4E0B6DF25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2225"/>
              <a:ext cx="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3842" name="Rectangle 1171">
              <a:extLst>
                <a:ext uri="{FF2B5EF4-FFF2-40B4-BE49-F238E27FC236}">
                  <a16:creationId xmlns:a16="http://schemas.microsoft.com/office/drawing/2014/main" id="{754EFB17-EE53-4846-B80E-8488B5894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2225"/>
              <a:ext cx="6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843" name="Rectangle 1170">
              <a:extLst>
                <a:ext uri="{FF2B5EF4-FFF2-40B4-BE49-F238E27FC236}">
                  <a16:creationId xmlns:a16="http://schemas.microsoft.com/office/drawing/2014/main" id="{9FC7291B-2DDF-428B-9F86-79B6DE197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225"/>
              <a:ext cx="6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3844" name="Rectangle 1169">
              <a:extLst>
                <a:ext uri="{FF2B5EF4-FFF2-40B4-BE49-F238E27FC236}">
                  <a16:creationId xmlns:a16="http://schemas.microsoft.com/office/drawing/2014/main" id="{CB9B97D8-C4F6-41D8-99A5-007D4A6B9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2225"/>
              <a:ext cx="6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0778" name="Rectangle 1168">
              <a:extLst>
                <a:ext uri="{FF2B5EF4-FFF2-40B4-BE49-F238E27FC236}">
                  <a16:creationId xmlns:a16="http://schemas.microsoft.com/office/drawing/2014/main" id="{04E9FBA9-A427-4E3B-B902-069A1A14C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976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25</a:t>
              </a:r>
            </a:p>
          </p:txBody>
        </p:sp>
        <p:sp>
          <p:nvSpPr>
            <p:cNvPr id="30779" name="Rectangle 1167">
              <a:extLst>
                <a:ext uri="{FF2B5EF4-FFF2-40B4-BE49-F238E27FC236}">
                  <a16:creationId xmlns:a16="http://schemas.microsoft.com/office/drawing/2014/main" id="{01B20A5E-6285-47F1-9668-335C2ADF0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976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25</a:t>
              </a:r>
            </a:p>
          </p:txBody>
        </p:sp>
        <p:sp>
          <p:nvSpPr>
            <p:cNvPr id="30780" name="Rectangle 1166">
              <a:extLst>
                <a:ext uri="{FF2B5EF4-FFF2-40B4-BE49-F238E27FC236}">
                  <a16:creationId xmlns:a16="http://schemas.microsoft.com/office/drawing/2014/main" id="{933E2F90-73D1-4135-BA12-26B760D44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976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0781" name="Rectangle 1165">
              <a:extLst>
                <a:ext uri="{FF2B5EF4-FFF2-40B4-BE49-F238E27FC236}">
                  <a16:creationId xmlns:a16="http://schemas.microsoft.com/office/drawing/2014/main" id="{D508847C-E536-4451-993C-145FCD204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976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30782" name="Rectangle 1164">
              <a:extLst>
                <a:ext uri="{FF2B5EF4-FFF2-40B4-BE49-F238E27FC236}">
                  <a16:creationId xmlns:a16="http://schemas.microsoft.com/office/drawing/2014/main" id="{5A013FF4-AE65-4833-BF5B-4844E03D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976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3850" name="Rectangle 1163">
              <a:extLst>
                <a:ext uri="{FF2B5EF4-FFF2-40B4-BE49-F238E27FC236}">
                  <a16:creationId xmlns:a16="http://schemas.microsoft.com/office/drawing/2014/main" id="{CC44FE4C-EF18-421E-AFEC-E53024FCF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976"/>
              <a:ext cx="6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851" name="Rectangle 1162">
              <a:extLst>
                <a:ext uri="{FF2B5EF4-FFF2-40B4-BE49-F238E27FC236}">
                  <a16:creationId xmlns:a16="http://schemas.microsoft.com/office/drawing/2014/main" id="{313F4D5D-2E69-4BD7-9B6C-6CB0677FB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976"/>
              <a:ext cx="6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852" name="Rectangle 1161">
              <a:extLst>
                <a:ext uri="{FF2B5EF4-FFF2-40B4-BE49-F238E27FC236}">
                  <a16:creationId xmlns:a16="http://schemas.microsoft.com/office/drawing/2014/main" id="{EB914A0C-7ABE-4F79-8567-870F76421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976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786" name="Rectangle 1160">
              <a:extLst>
                <a:ext uri="{FF2B5EF4-FFF2-40B4-BE49-F238E27FC236}">
                  <a16:creationId xmlns:a16="http://schemas.microsoft.com/office/drawing/2014/main" id="{4D6D7567-D2DC-4CC1-9B07-95786D094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727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56</a:t>
              </a:r>
            </a:p>
          </p:txBody>
        </p:sp>
        <p:sp>
          <p:nvSpPr>
            <p:cNvPr id="30787" name="Rectangle 1159">
              <a:extLst>
                <a:ext uri="{FF2B5EF4-FFF2-40B4-BE49-F238E27FC236}">
                  <a16:creationId xmlns:a16="http://schemas.microsoft.com/office/drawing/2014/main" id="{637CE8FD-9D09-44A2-A0B9-F397D1F1D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727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4</a:t>
              </a:r>
            </a:p>
          </p:txBody>
        </p:sp>
        <p:sp>
          <p:nvSpPr>
            <p:cNvPr id="30788" name="Rectangle 1158">
              <a:extLst>
                <a:ext uri="{FF2B5EF4-FFF2-40B4-BE49-F238E27FC236}">
                  <a16:creationId xmlns:a16="http://schemas.microsoft.com/office/drawing/2014/main" id="{D24D0935-831A-4CF3-B380-A1B0DDFD7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727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4</a:t>
              </a:r>
            </a:p>
          </p:txBody>
        </p:sp>
        <p:sp>
          <p:nvSpPr>
            <p:cNvPr id="30789" name="Rectangle 1157">
              <a:extLst>
                <a:ext uri="{FF2B5EF4-FFF2-40B4-BE49-F238E27FC236}">
                  <a16:creationId xmlns:a16="http://schemas.microsoft.com/office/drawing/2014/main" id="{B0F9FB03-A4B2-40B0-8E8A-C15E916D2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727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0790" name="Rectangle 1156">
              <a:extLst>
                <a:ext uri="{FF2B5EF4-FFF2-40B4-BE49-F238E27FC236}">
                  <a16:creationId xmlns:a16="http://schemas.microsoft.com/office/drawing/2014/main" id="{F638193E-F985-47F4-A297-B2E840EBC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727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3858" name="Rectangle 1155">
              <a:extLst>
                <a:ext uri="{FF2B5EF4-FFF2-40B4-BE49-F238E27FC236}">
                  <a16:creationId xmlns:a16="http://schemas.microsoft.com/office/drawing/2014/main" id="{0CDF8DA3-C560-461A-A9D5-5AC01F576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727"/>
              <a:ext cx="6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59" name="Rectangle 1154">
              <a:extLst>
                <a:ext uri="{FF2B5EF4-FFF2-40B4-BE49-F238E27FC236}">
                  <a16:creationId xmlns:a16="http://schemas.microsoft.com/office/drawing/2014/main" id="{D1C73E28-0856-41E3-AB34-28518F3D7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727"/>
              <a:ext cx="6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60" name="Rectangle 1153">
              <a:extLst>
                <a:ext uri="{FF2B5EF4-FFF2-40B4-BE49-F238E27FC236}">
                  <a16:creationId xmlns:a16="http://schemas.microsoft.com/office/drawing/2014/main" id="{5F0582BE-3FAE-443F-8ED5-D1EC69148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727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794" name="Rectangle 1152">
              <a:extLst>
                <a:ext uri="{FF2B5EF4-FFF2-40B4-BE49-F238E27FC236}">
                  <a16:creationId xmlns:a16="http://schemas.microsoft.com/office/drawing/2014/main" id="{B261D32E-E334-4275-8C11-2423F8518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466"/>
              <a:ext cx="594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81</a:t>
              </a:r>
            </a:p>
          </p:txBody>
        </p:sp>
        <p:sp>
          <p:nvSpPr>
            <p:cNvPr id="33862" name="Rectangle 1151">
              <a:extLst>
                <a:ext uri="{FF2B5EF4-FFF2-40B4-BE49-F238E27FC236}">
                  <a16:creationId xmlns:a16="http://schemas.microsoft.com/office/drawing/2014/main" id="{337F4A92-AD18-481C-8528-2501CDADA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466"/>
              <a:ext cx="61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30796" name="Rectangle 1150">
              <a:extLst>
                <a:ext uri="{FF2B5EF4-FFF2-40B4-BE49-F238E27FC236}">
                  <a16:creationId xmlns:a16="http://schemas.microsoft.com/office/drawing/2014/main" id="{A57B6DBD-8F4C-45B1-8014-2631FDE69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466"/>
              <a:ext cx="619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3864" name="Rectangle 1149">
              <a:extLst>
                <a:ext uri="{FF2B5EF4-FFF2-40B4-BE49-F238E27FC236}">
                  <a16:creationId xmlns:a16="http://schemas.microsoft.com/office/drawing/2014/main" id="{E7CCB35F-98C8-4955-B0A9-D67DFB9D4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466"/>
              <a:ext cx="61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0798" name="Rectangle 1148">
              <a:extLst>
                <a:ext uri="{FF2B5EF4-FFF2-40B4-BE49-F238E27FC236}">
                  <a16:creationId xmlns:a16="http://schemas.microsoft.com/office/drawing/2014/main" id="{66336E8C-F342-498A-96DC-CA0CFB4D8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466"/>
              <a:ext cx="600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33866" name="Rectangle 1147">
              <a:extLst>
                <a:ext uri="{FF2B5EF4-FFF2-40B4-BE49-F238E27FC236}">
                  <a16:creationId xmlns:a16="http://schemas.microsoft.com/office/drawing/2014/main" id="{28E466F7-FC21-4386-AA14-96A2B0441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466"/>
              <a:ext cx="636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867" name="Rectangle 1146">
              <a:extLst>
                <a:ext uri="{FF2B5EF4-FFF2-40B4-BE49-F238E27FC236}">
                  <a16:creationId xmlns:a16="http://schemas.microsoft.com/office/drawing/2014/main" id="{BA701E62-448A-40D8-BDD4-998272E09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466"/>
              <a:ext cx="619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868" name="Rectangle 1145">
              <a:extLst>
                <a:ext uri="{FF2B5EF4-FFF2-40B4-BE49-F238E27FC236}">
                  <a16:creationId xmlns:a16="http://schemas.microsoft.com/office/drawing/2014/main" id="{EAE52EA6-5F65-4A17-A4E9-4081168F2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466"/>
              <a:ext cx="61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869" name="Rectangle 1144">
              <a:extLst>
                <a:ext uri="{FF2B5EF4-FFF2-40B4-BE49-F238E27FC236}">
                  <a16:creationId xmlns:a16="http://schemas.microsoft.com/office/drawing/2014/main" id="{5015BA3D-FB05-464E-B992-001363E15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217"/>
              <a:ext cx="59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870" name="Rectangle 1143">
              <a:extLst>
                <a:ext uri="{FF2B5EF4-FFF2-40B4-BE49-F238E27FC236}">
                  <a16:creationId xmlns:a16="http://schemas.microsoft.com/office/drawing/2014/main" id="{B5A25FBC-2EDE-4151-8823-CC27B7452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1217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804" name="Rectangle 1142">
              <a:extLst>
                <a:ext uri="{FF2B5EF4-FFF2-40B4-BE49-F238E27FC236}">
                  <a16:creationId xmlns:a16="http://schemas.microsoft.com/office/drawing/2014/main" id="{36469808-943F-4E33-A8B4-08CD02E77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1217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3872" name="Rectangle 1141">
              <a:extLst>
                <a:ext uri="{FF2B5EF4-FFF2-40B4-BE49-F238E27FC236}">
                  <a16:creationId xmlns:a16="http://schemas.microsoft.com/office/drawing/2014/main" id="{A113ED41-C6C4-427D-9A98-BA2D4C94A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1217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806" name="Rectangle 1140">
              <a:extLst>
                <a:ext uri="{FF2B5EF4-FFF2-40B4-BE49-F238E27FC236}">
                  <a16:creationId xmlns:a16="http://schemas.microsoft.com/office/drawing/2014/main" id="{BFC04D4F-E091-4A54-9E73-6EDC59FCB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1217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0807" name="Rectangle 1139">
              <a:extLst>
                <a:ext uri="{FF2B5EF4-FFF2-40B4-BE49-F238E27FC236}">
                  <a16:creationId xmlns:a16="http://schemas.microsoft.com/office/drawing/2014/main" id="{A2F6AB6E-5010-44CA-8C38-8D157BB7B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1217"/>
              <a:ext cx="636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3875" name="Rectangle 1138">
              <a:extLst>
                <a:ext uri="{FF2B5EF4-FFF2-40B4-BE49-F238E27FC236}">
                  <a16:creationId xmlns:a16="http://schemas.microsoft.com/office/drawing/2014/main" id="{C3F3A29A-735B-4AE2-A5ED-5758A961A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1217"/>
              <a:ext cx="61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876" name="Rectangle 1137">
              <a:extLst>
                <a:ext uri="{FF2B5EF4-FFF2-40B4-BE49-F238E27FC236}">
                  <a16:creationId xmlns:a16="http://schemas.microsoft.com/office/drawing/2014/main" id="{25EAB493-88D1-46B1-959B-02A3D04C0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1217"/>
              <a:ext cx="61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810" name="Rectangle 1136">
              <a:extLst>
                <a:ext uri="{FF2B5EF4-FFF2-40B4-BE49-F238E27FC236}">
                  <a16:creationId xmlns:a16="http://schemas.microsoft.com/office/drawing/2014/main" id="{19B2BC37-6ABF-481D-A7BF-B275199D6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968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11" name="Rectangle 1135">
              <a:extLst>
                <a:ext uri="{FF2B5EF4-FFF2-40B4-BE49-F238E27FC236}">
                  <a16:creationId xmlns:a16="http://schemas.microsoft.com/office/drawing/2014/main" id="{19FA392A-361C-4222-B10E-F30E984E8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968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12" name="Rectangle 1134">
              <a:extLst>
                <a:ext uri="{FF2B5EF4-FFF2-40B4-BE49-F238E27FC236}">
                  <a16:creationId xmlns:a16="http://schemas.microsoft.com/office/drawing/2014/main" id="{EFB6846E-14E5-4A7E-9880-2AC9B3116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968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13" name="Rectangle 1133">
              <a:extLst>
                <a:ext uri="{FF2B5EF4-FFF2-40B4-BE49-F238E27FC236}">
                  <a16:creationId xmlns:a16="http://schemas.microsoft.com/office/drawing/2014/main" id="{DDEC5AE7-8B5A-4D55-BD46-967C39171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968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14" name="Rectangle 1132">
              <a:extLst>
                <a:ext uri="{FF2B5EF4-FFF2-40B4-BE49-F238E27FC236}">
                  <a16:creationId xmlns:a16="http://schemas.microsoft.com/office/drawing/2014/main" id="{A32D577C-C9E8-4D70-957F-C55266685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968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i="1" baseline="-300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000" b="1" i="1" baseline="-300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0815" name="Rectangle 1131">
              <a:extLst>
                <a:ext uri="{FF2B5EF4-FFF2-40B4-BE49-F238E27FC236}">
                  <a16:creationId xmlns:a16="http://schemas.microsoft.com/office/drawing/2014/main" id="{3D70A678-601F-4D2E-AE87-11B051024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968"/>
              <a:ext cx="636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000" b="1" i="1" baseline="-3000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0816" name="Rectangle 1130">
              <a:extLst>
                <a:ext uri="{FF2B5EF4-FFF2-40B4-BE49-F238E27FC236}">
                  <a16:creationId xmlns:a16="http://schemas.microsoft.com/office/drawing/2014/main" id="{00BEBA43-66B7-4F21-895E-D9E0D2988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968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i="1" baseline="-3000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0817" name="Rectangle 1129">
              <a:extLst>
                <a:ext uri="{FF2B5EF4-FFF2-40B4-BE49-F238E27FC236}">
                  <a16:creationId xmlns:a16="http://schemas.microsoft.com/office/drawing/2014/main" id="{1B70926B-9CA1-446A-A14C-458F997E7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968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18" name="Rectangle 1128">
              <a:extLst>
                <a:ext uri="{FF2B5EF4-FFF2-40B4-BE49-F238E27FC236}">
                  <a16:creationId xmlns:a16="http://schemas.microsoft.com/office/drawing/2014/main" id="{3051C622-389E-42A2-984F-D969ABAA5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719"/>
              <a:ext cx="59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0819" name="Rectangle 1127">
              <a:extLst>
                <a:ext uri="{FF2B5EF4-FFF2-40B4-BE49-F238E27FC236}">
                  <a16:creationId xmlns:a16="http://schemas.microsoft.com/office/drawing/2014/main" id="{0DA15492-9EEF-438D-BB0A-872354692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719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0820" name="Rectangle 1126">
              <a:extLst>
                <a:ext uri="{FF2B5EF4-FFF2-40B4-BE49-F238E27FC236}">
                  <a16:creationId xmlns:a16="http://schemas.microsoft.com/office/drawing/2014/main" id="{E1AFB3DF-F6B4-41F0-9EAA-43A97C145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719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0821" name="Rectangle 1125">
              <a:extLst>
                <a:ext uri="{FF2B5EF4-FFF2-40B4-BE49-F238E27FC236}">
                  <a16:creationId xmlns:a16="http://schemas.microsoft.com/office/drawing/2014/main" id="{59FDBBF4-A3F4-462D-9B85-2AAA4C5AD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719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 </a:t>
              </a:r>
            </a:p>
          </p:txBody>
        </p:sp>
        <p:sp>
          <p:nvSpPr>
            <p:cNvPr id="30822" name="Rectangle 1124">
              <a:extLst>
                <a:ext uri="{FF2B5EF4-FFF2-40B4-BE49-F238E27FC236}">
                  <a16:creationId xmlns:a16="http://schemas.microsoft.com/office/drawing/2014/main" id="{E645DC6A-4E2E-4A5F-80C0-B183A7857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719"/>
              <a:ext cx="60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0823" name="Rectangle 1123">
              <a:extLst>
                <a:ext uri="{FF2B5EF4-FFF2-40B4-BE49-F238E27FC236}">
                  <a16:creationId xmlns:a16="http://schemas.microsoft.com/office/drawing/2014/main" id="{E7CDAB03-5E76-4C57-AAE7-5C2FA9C3F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5" y="719"/>
              <a:ext cx="636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 </a:t>
              </a:r>
            </a:p>
          </p:txBody>
        </p:sp>
        <p:sp>
          <p:nvSpPr>
            <p:cNvPr id="30824" name="Rectangle 1122">
              <a:extLst>
                <a:ext uri="{FF2B5EF4-FFF2-40B4-BE49-F238E27FC236}">
                  <a16:creationId xmlns:a16="http://schemas.microsoft.com/office/drawing/2014/main" id="{04CB7A3C-8234-4FC0-9B4E-EBB3E7609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719"/>
              <a:ext cx="61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 </a:t>
              </a:r>
            </a:p>
          </p:txBody>
        </p:sp>
        <p:sp>
          <p:nvSpPr>
            <p:cNvPr id="30825" name="Rectangle 1121">
              <a:extLst>
                <a:ext uri="{FF2B5EF4-FFF2-40B4-BE49-F238E27FC236}">
                  <a16:creationId xmlns:a16="http://schemas.microsoft.com/office/drawing/2014/main" id="{4020595C-8A49-4AAD-A95A-0D32B70AB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719"/>
              <a:ext cx="61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0826" name="Line 1217">
              <a:extLst>
                <a:ext uri="{FF2B5EF4-FFF2-40B4-BE49-F238E27FC236}">
                  <a16:creationId xmlns:a16="http://schemas.microsoft.com/office/drawing/2014/main" id="{05D399EA-8FE3-47C3-967C-9BD2CB733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719"/>
              <a:ext cx="49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27" name="Line 1218">
              <a:extLst>
                <a:ext uri="{FF2B5EF4-FFF2-40B4-BE49-F238E27FC236}">
                  <a16:creationId xmlns:a16="http://schemas.microsoft.com/office/drawing/2014/main" id="{E60190DD-097B-4B0C-AF0D-B3F45BA08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968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28" name="Line 1219">
              <a:extLst>
                <a:ext uri="{FF2B5EF4-FFF2-40B4-BE49-F238E27FC236}">
                  <a16:creationId xmlns:a16="http://schemas.microsoft.com/office/drawing/2014/main" id="{A9DC5691-1CD0-43E7-AAB8-728788660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217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29" name="Line 1220">
              <a:extLst>
                <a:ext uri="{FF2B5EF4-FFF2-40B4-BE49-F238E27FC236}">
                  <a16:creationId xmlns:a16="http://schemas.microsoft.com/office/drawing/2014/main" id="{312F2DF2-BEF8-43EA-A3D1-F0DE5806B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466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0" name="Line 1221">
              <a:extLst>
                <a:ext uri="{FF2B5EF4-FFF2-40B4-BE49-F238E27FC236}">
                  <a16:creationId xmlns:a16="http://schemas.microsoft.com/office/drawing/2014/main" id="{5E25D06E-B994-4FF5-8B2F-63F452554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727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1" name="Line 1222">
              <a:extLst>
                <a:ext uri="{FF2B5EF4-FFF2-40B4-BE49-F238E27FC236}">
                  <a16:creationId xmlns:a16="http://schemas.microsoft.com/office/drawing/2014/main" id="{852C9EC6-A205-4903-975B-936724743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1976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2" name="Line 1223">
              <a:extLst>
                <a:ext uri="{FF2B5EF4-FFF2-40B4-BE49-F238E27FC236}">
                  <a16:creationId xmlns:a16="http://schemas.microsoft.com/office/drawing/2014/main" id="{1192FC8A-852A-490D-94C6-68DF35AAB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2225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3" name="Line 1224">
              <a:extLst>
                <a:ext uri="{FF2B5EF4-FFF2-40B4-BE49-F238E27FC236}">
                  <a16:creationId xmlns:a16="http://schemas.microsoft.com/office/drawing/2014/main" id="{1D519870-1D4D-4E6A-8DE1-F652EC4D9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2475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4" name="Line 1225">
              <a:extLst>
                <a:ext uri="{FF2B5EF4-FFF2-40B4-BE49-F238E27FC236}">
                  <a16:creationId xmlns:a16="http://schemas.microsoft.com/office/drawing/2014/main" id="{74A27CFB-FD14-4C1C-A3BD-200350AA9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2760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5" name="Line 1226">
              <a:extLst>
                <a:ext uri="{FF2B5EF4-FFF2-40B4-BE49-F238E27FC236}">
                  <a16:creationId xmlns:a16="http://schemas.microsoft.com/office/drawing/2014/main" id="{8E07ED09-1C76-4112-B606-7A2CFE520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009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6" name="Line 1227">
              <a:extLst>
                <a:ext uri="{FF2B5EF4-FFF2-40B4-BE49-F238E27FC236}">
                  <a16:creationId xmlns:a16="http://schemas.microsoft.com/office/drawing/2014/main" id="{3DDBB1C5-BE25-401E-B297-17D84656D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258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7" name="Line 1228">
              <a:extLst>
                <a:ext uri="{FF2B5EF4-FFF2-40B4-BE49-F238E27FC236}">
                  <a16:creationId xmlns:a16="http://schemas.microsoft.com/office/drawing/2014/main" id="{E698DF5F-90DF-4AEF-A836-8E96101EA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507"/>
              <a:ext cx="49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8" name="Line 1229">
              <a:extLst>
                <a:ext uri="{FF2B5EF4-FFF2-40B4-BE49-F238E27FC236}">
                  <a16:creationId xmlns:a16="http://schemas.microsoft.com/office/drawing/2014/main" id="{2FC322C2-E0F7-4257-B2CD-6C96B081A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3756"/>
              <a:ext cx="49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39" name="Line 1230">
              <a:extLst>
                <a:ext uri="{FF2B5EF4-FFF2-40B4-BE49-F238E27FC236}">
                  <a16:creationId xmlns:a16="http://schemas.microsoft.com/office/drawing/2014/main" id="{DAFEDB1F-035A-4B13-A045-52981CE02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" y="719"/>
              <a:ext cx="0" cy="30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0" name="Line 1231">
              <a:extLst>
                <a:ext uri="{FF2B5EF4-FFF2-40B4-BE49-F238E27FC236}">
                  <a16:creationId xmlns:a16="http://schemas.microsoft.com/office/drawing/2014/main" id="{B203D6C6-5DF5-424D-8A03-1E47C56A1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6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1" name="Line 1232">
              <a:extLst>
                <a:ext uri="{FF2B5EF4-FFF2-40B4-BE49-F238E27FC236}">
                  <a16:creationId xmlns:a16="http://schemas.microsoft.com/office/drawing/2014/main" id="{16A3B6ED-EA47-4F3F-823A-89E5234C4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2" name="Line 1233">
              <a:extLst>
                <a:ext uri="{FF2B5EF4-FFF2-40B4-BE49-F238E27FC236}">
                  <a16:creationId xmlns:a16="http://schemas.microsoft.com/office/drawing/2014/main" id="{B4F14DF2-878B-4E86-B46A-B8BC9E767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1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3" name="Line 1234">
              <a:extLst>
                <a:ext uri="{FF2B5EF4-FFF2-40B4-BE49-F238E27FC236}">
                  <a16:creationId xmlns:a16="http://schemas.microsoft.com/office/drawing/2014/main" id="{09671F02-A78F-4C4E-A024-9AE610331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1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4" name="Line 1235">
              <a:extLst>
                <a:ext uri="{FF2B5EF4-FFF2-40B4-BE49-F238E27FC236}">
                  <a16:creationId xmlns:a16="http://schemas.microsoft.com/office/drawing/2014/main" id="{AF2D57F3-FFE8-4FBE-8381-CB3084E33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9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5" name="Line 1236">
              <a:extLst>
                <a:ext uri="{FF2B5EF4-FFF2-40B4-BE49-F238E27FC236}">
                  <a16:creationId xmlns:a16="http://schemas.microsoft.com/office/drawing/2014/main" id="{1327DCAB-6A00-47FD-804F-929B50643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6" name="Line 1237">
              <a:extLst>
                <a:ext uri="{FF2B5EF4-FFF2-40B4-BE49-F238E27FC236}">
                  <a16:creationId xmlns:a16="http://schemas.microsoft.com/office/drawing/2014/main" id="{F7FA52BF-B2BE-4DCE-8A72-2F1B1A1EA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719"/>
              <a:ext cx="0" cy="3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847" name="Line 1238">
              <a:extLst>
                <a:ext uri="{FF2B5EF4-FFF2-40B4-BE49-F238E27FC236}">
                  <a16:creationId xmlns:a16="http://schemas.microsoft.com/office/drawing/2014/main" id="{8DD91B90-34BF-4D21-A6C4-CEE491FF7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0" y="719"/>
              <a:ext cx="0" cy="30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915" name="Object 1246">
              <a:extLst>
                <a:ext uri="{FF2B5EF4-FFF2-40B4-BE49-F238E27FC236}">
                  <a16:creationId xmlns:a16="http://schemas.microsoft.com/office/drawing/2014/main" id="{3DDC7A1E-1E5F-489C-B187-1D2A0046D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9" y="984"/>
            <a:ext cx="1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600" imgH="158773" progId="Equation.3">
                    <p:embed/>
                  </p:oleObj>
                </mc:Choice>
                <mc:Fallback>
                  <p:oleObj name="Equation" r:id="rId4" imgW="101600" imgH="158773" progId="Equation.3">
                    <p:embed/>
                    <p:pic>
                      <p:nvPicPr>
                        <p:cNvPr id="33915" name="Object 1246">
                          <a:extLst>
                            <a:ext uri="{FF2B5EF4-FFF2-40B4-BE49-F238E27FC236}">
                              <a16:creationId xmlns:a16="http://schemas.microsoft.com/office/drawing/2014/main" id="{3DDC7A1E-1E5F-489C-B187-1D2A0046DD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984"/>
                          <a:ext cx="1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16" name="Object 1247">
              <a:extLst>
                <a:ext uri="{FF2B5EF4-FFF2-40B4-BE49-F238E27FC236}">
                  <a16:creationId xmlns:a16="http://schemas.microsoft.com/office/drawing/2014/main" id="{F01B2CDF-3485-435C-A3D0-62E8056136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9" y="974"/>
            <a:ext cx="36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5131" imgH="158773" progId="Equation.3">
                    <p:embed/>
                  </p:oleObj>
                </mc:Choice>
                <mc:Fallback>
                  <p:oleObj name="Equation" r:id="rId6" imgW="235131" imgH="158773" progId="Equation.3">
                    <p:embed/>
                    <p:pic>
                      <p:nvPicPr>
                        <p:cNvPr id="33916" name="Object 1247">
                          <a:extLst>
                            <a:ext uri="{FF2B5EF4-FFF2-40B4-BE49-F238E27FC236}">
                              <a16:creationId xmlns:a16="http://schemas.microsoft.com/office/drawing/2014/main" id="{F01B2CDF-3485-435C-A3D0-62E8056136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974"/>
                          <a:ext cx="36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17" name="Object 1248">
              <a:extLst>
                <a:ext uri="{FF2B5EF4-FFF2-40B4-BE49-F238E27FC236}">
                  <a16:creationId xmlns:a16="http://schemas.microsoft.com/office/drawing/2014/main" id="{404EC8EB-73F7-401A-9D2F-2391C10AC8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9" y="96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600" imgH="158773" progId="Equation.3">
                    <p:embed/>
                  </p:oleObj>
                </mc:Choice>
                <mc:Fallback>
                  <p:oleObj name="Equation" r:id="rId8" imgW="101600" imgH="158773" progId="Equation.3">
                    <p:embed/>
                    <p:pic>
                      <p:nvPicPr>
                        <p:cNvPr id="33917" name="Object 1248">
                          <a:extLst>
                            <a:ext uri="{FF2B5EF4-FFF2-40B4-BE49-F238E27FC236}">
                              <a16:creationId xmlns:a16="http://schemas.microsoft.com/office/drawing/2014/main" id="{404EC8EB-73F7-401A-9D2F-2391C10AC8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96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18" name="Object 1249">
              <a:extLst>
                <a:ext uri="{FF2B5EF4-FFF2-40B4-BE49-F238E27FC236}">
                  <a16:creationId xmlns:a16="http://schemas.microsoft.com/office/drawing/2014/main" id="{F454D7B7-E2F4-4305-8C71-5202DA7E8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5" y="964"/>
            <a:ext cx="23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600" imgH="158773" progId="Equation.3">
                    <p:embed/>
                  </p:oleObj>
                </mc:Choice>
                <mc:Fallback>
                  <p:oleObj name="Equation" r:id="rId10" imgW="101600" imgH="158773" progId="Equation.3">
                    <p:embed/>
                    <p:pic>
                      <p:nvPicPr>
                        <p:cNvPr id="33918" name="Object 1249">
                          <a:extLst>
                            <a:ext uri="{FF2B5EF4-FFF2-40B4-BE49-F238E27FC236}">
                              <a16:creationId xmlns:a16="http://schemas.microsoft.com/office/drawing/2014/main" id="{F454D7B7-E2F4-4305-8C71-5202DA7E8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964"/>
                          <a:ext cx="23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19" name="Object 1259">
              <a:extLst>
                <a:ext uri="{FF2B5EF4-FFF2-40B4-BE49-F238E27FC236}">
                  <a16:creationId xmlns:a16="http://schemas.microsoft.com/office/drawing/2014/main" id="{AB7578B2-7A94-4377-B59C-F91252DE5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3489"/>
            <a:ext cx="2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09420" imgH="342900" progId="Equation.3">
                    <p:embed/>
                  </p:oleObj>
                </mc:Choice>
                <mc:Fallback>
                  <p:oleObj r:id="rId12" imgW="209420" imgH="342900" progId="Equation.3">
                    <p:embed/>
                    <p:pic>
                      <p:nvPicPr>
                        <p:cNvPr id="33919" name="Object 1259">
                          <a:extLst>
                            <a:ext uri="{FF2B5EF4-FFF2-40B4-BE49-F238E27FC236}">
                              <a16:creationId xmlns:a16="http://schemas.microsoft.com/office/drawing/2014/main" id="{AB7578B2-7A94-4377-B59C-F91252DE5F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489"/>
                          <a:ext cx="2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887" name="Rectangle 1263">
            <a:extLst>
              <a:ext uri="{FF2B5EF4-FFF2-40B4-BE49-F238E27FC236}">
                <a16:creationId xmlns:a16="http://schemas.microsoft.com/office/drawing/2014/main" id="{1DF08F20-5EF0-4B27-8388-0389F0EB2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3700"/>
            <a:ext cx="7993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设有一组数据为表中第（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），（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）两列所示，求一代数多项式拟合这组数据</a:t>
            </a:r>
          </a:p>
        </p:txBody>
      </p:sp>
      <p:sp>
        <p:nvSpPr>
          <p:cNvPr id="33796" name="Rectangle 1272">
            <a:extLst>
              <a:ext uri="{FF2B5EF4-FFF2-40B4-BE49-F238E27FC236}">
                <a16:creationId xmlns:a16="http://schemas.microsoft.com/office/drawing/2014/main" id="{60545E34-4263-4338-AB29-66FD95882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20638"/>
            <a:ext cx="3224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5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88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953" name="Freeform 1353">
            <a:extLst>
              <a:ext uri="{FF2B5EF4-FFF2-40B4-BE49-F238E27FC236}">
                <a16:creationId xmlns:a16="http://schemas.microsoft.com/office/drawing/2014/main" id="{CCCEABEB-10B3-499C-B12F-63C669F3DD1D}"/>
              </a:ext>
            </a:extLst>
          </p:cNvPr>
          <p:cNvSpPr>
            <a:spLocks/>
          </p:cNvSpPr>
          <p:nvPr/>
        </p:nvSpPr>
        <p:spPr bwMode="auto">
          <a:xfrm>
            <a:off x="6978650" y="762000"/>
            <a:ext cx="1479550" cy="1558925"/>
          </a:xfrm>
          <a:custGeom>
            <a:avLst/>
            <a:gdLst>
              <a:gd name="T0" fmla="*/ 0 w 2330"/>
              <a:gd name="T1" fmla="*/ 0 h 2454"/>
              <a:gd name="T2" fmla="*/ 2147483646 w 2330"/>
              <a:gd name="T3" fmla="*/ 2147483646 h 2454"/>
              <a:gd name="T4" fmla="*/ 2147483646 w 2330"/>
              <a:gd name="T5" fmla="*/ 2147483646 h 2454"/>
              <a:gd name="T6" fmla="*/ 2147483646 w 2330"/>
              <a:gd name="T7" fmla="*/ 2147483646 h 2454"/>
              <a:gd name="T8" fmla="*/ 2147483646 w 2330"/>
              <a:gd name="T9" fmla="*/ 2147483646 h 2454"/>
              <a:gd name="T10" fmla="*/ 2147483646 w 2330"/>
              <a:gd name="T11" fmla="*/ 2147483646 h 2454"/>
              <a:gd name="T12" fmla="*/ 2147483646 w 2330"/>
              <a:gd name="T13" fmla="*/ 2147483646 h 2454"/>
              <a:gd name="T14" fmla="*/ 2147483646 w 2330"/>
              <a:gd name="T15" fmla="*/ 2147483646 h 2454"/>
              <a:gd name="T16" fmla="*/ 2147483646 w 2330"/>
              <a:gd name="T17" fmla="*/ 2147483646 h 2454"/>
              <a:gd name="T18" fmla="*/ 2147483646 w 2330"/>
              <a:gd name="T19" fmla="*/ 2147483646 h 2454"/>
              <a:gd name="T20" fmla="*/ 2147483646 w 2330"/>
              <a:gd name="T21" fmla="*/ 2147483646 h 2454"/>
              <a:gd name="T22" fmla="*/ 2147483646 w 2330"/>
              <a:gd name="T23" fmla="*/ 2147483646 h 2454"/>
              <a:gd name="T24" fmla="*/ 2147483646 w 2330"/>
              <a:gd name="T25" fmla="*/ 2147483646 h 2454"/>
              <a:gd name="T26" fmla="*/ 2147483646 w 2330"/>
              <a:gd name="T27" fmla="*/ 2147483646 h 245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330"/>
              <a:gd name="T43" fmla="*/ 0 h 2454"/>
              <a:gd name="T44" fmla="*/ 2330 w 2330"/>
              <a:gd name="T45" fmla="*/ 2454 h 245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330" h="2454">
                <a:moveTo>
                  <a:pt x="0" y="0"/>
                </a:moveTo>
                <a:cubicBezTo>
                  <a:pt x="58" y="145"/>
                  <a:pt x="117" y="290"/>
                  <a:pt x="190" y="450"/>
                </a:cubicBezTo>
                <a:cubicBezTo>
                  <a:pt x="263" y="610"/>
                  <a:pt x="358" y="793"/>
                  <a:pt x="440" y="960"/>
                </a:cubicBezTo>
                <a:cubicBezTo>
                  <a:pt x="522" y="1127"/>
                  <a:pt x="600" y="1305"/>
                  <a:pt x="680" y="1452"/>
                </a:cubicBezTo>
                <a:cubicBezTo>
                  <a:pt x="760" y="1599"/>
                  <a:pt x="842" y="1722"/>
                  <a:pt x="920" y="1842"/>
                </a:cubicBezTo>
                <a:cubicBezTo>
                  <a:pt x="998" y="1962"/>
                  <a:pt x="1072" y="2081"/>
                  <a:pt x="1150" y="2172"/>
                </a:cubicBezTo>
                <a:cubicBezTo>
                  <a:pt x="1228" y="2263"/>
                  <a:pt x="1328" y="2345"/>
                  <a:pt x="1390" y="2391"/>
                </a:cubicBezTo>
                <a:cubicBezTo>
                  <a:pt x="1452" y="2437"/>
                  <a:pt x="1480" y="2448"/>
                  <a:pt x="1520" y="2451"/>
                </a:cubicBezTo>
                <a:cubicBezTo>
                  <a:pt x="1560" y="2454"/>
                  <a:pt x="1585" y="2439"/>
                  <a:pt x="1630" y="2412"/>
                </a:cubicBezTo>
                <a:cubicBezTo>
                  <a:pt x="1675" y="2385"/>
                  <a:pt x="1752" y="2325"/>
                  <a:pt x="1790" y="2292"/>
                </a:cubicBezTo>
                <a:cubicBezTo>
                  <a:pt x="1828" y="2259"/>
                  <a:pt x="1808" y="2268"/>
                  <a:pt x="1860" y="2211"/>
                </a:cubicBezTo>
                <a:cubicBezTo>
                  <a:pt x="1912" y="2154"/>
                  <a:pt x="2035" y="2020"/>
                  <a:pt x="2100" y="1950"/>
                </a:cubicBezTo>
                <a:cubicBezTo>
                  <a:pt x="2165" y="1880"/>
                  <a:pt x="2212" y="1852"/>
                  <a:pt x="2250" y="1791"/>
                </a:cubicBezTo>
                <a:cubicBezTo>
                  <a:pt x="2288" y="1730"/>
                  <a:pt x="2309" y="1655"/>
                  <a:pt x="2330" y="15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380">
            <a:extLst>
              <a:ext uri="{FF2B5EF4-FFF2-40B4-BE49-F238E27FC236}">
                <a16:creationId xmlns:a16="http://schemas.microsoft.com/office/drawing/2014/main" id="{1761E0AB-609C-4E3B-81D8-980EA68C7DA9}"/>
              </a:ext>
            </a:extLst>
          </p:cNvPr>
          <p:cNvGrpSpPr>
            <a:grpSpLocks/>
          </p:cNvGrpSpPr>
          <p:nvPr/>
        </p:nvGrpSpPr>
        <p:grpSpPr bwMode="auto">
          <a:xfrm>
            <a:off x="6591300" y="431800"/>
            <a:ext cx="2209800" cy="2362200"/>
            <a:chOff x="4152" y="128"/>
            <a:chExt cx="1392" cy="1488"/>
          </a:xfrm>
        </p:grpSpPr>
        <p:sp>
          <p:nvSpPr>
            <p:cNvPr id="34851" name="Text Box 1354">
              <a:extLst>
                <a:ext uri="{FF2B5EF4-FFF2-40B4-BE49-F238E27FC236}">
                  <a16:creationId xmlns:a16="http://schemas.microsoft.com/office/drawing/2014/main" id="{938BFB4A-27AC-49A5-80C4-BD9953B6A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619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4852" name="Text Box 1355">
              <a:extLst>
                <a:ext uri="{FF2B5EF4-FFF2-40B4-BE49-F238E27FC236}">
                  <a16:creationId xmlns:a16="http://schemas.microsoft.com/office/drawing/2014/main" id="{0B2E20D7-283C-4D5F-957D-6B09141EB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240"/>
              <a:ext cx="83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34853" name="Text Box 1356">
              <a:extLst>
                <a:ext uri="{FF2B5EF4-FFF2-40B4-BE49-F238E27FC236}">
                  <a16:creationId xmlns:a16="http://schemas.microsoft.com/office/drawing/2014/main" id="{BD01A70E-0D2A-4CFB-AE9A-6A05243FB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1" y="444"/>
              <a:ext cx="83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4854" name="Text Box 1357">
              <a:extLst>
                <a:ext uri="{FF2B5EF4-FFF2-40B4-BE49-F238E27FC236}">
                  <a16:creationId xmlns:a16="http://schemas.microsoft.com/office/drawing/2014/main" id="{E034A49C-1D34-4C0E-83C2-ACD8C2608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793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4855" name="Text Box 1358">
              <a:extLst>
                <a:ext uri="{FF2B5EF4-FFF2-40B4-BE49-F238E27FC236}">
                  <a16:creationId xmlns:a16="http://schemas.microsoft.com/office/drawing/2014/main" id="{5E34F12A-9517-40F0-916D-0E2159748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0" y="976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56" name="Text Box 1359">
              <a:extLst>
                <a:ext uri="{FF2B5EF4-FFF2-40B4-BE49-F238E27FC236}">
                  <a16:creationId xmlns:a16="http://schemas.microsoft.com/office/drawing/2014/main" id="{272CC070-7BCB-4364-ACE4-7F7F15FC0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1149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857" name="Text Box 1360">
              <a:extLst>
                <a:ext uri="{FF2B5EF4-FFF2-40B4-BE49-F238E27FC236}">
                  <a16:creationId xmlns:a16="http://schemas.microsoft.com/office/drawing/2014/main" id="{304588D8-537E-483E-8CDF-FF6532D38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" y="1400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858" name="Text Box 1361">
              <a:extLst>
                <a:ext uri="{FF2B5EF4-FFF2-40B4-BE49-F238E27FC236}">
                  <a16:creationId xmlns:a16="http://schemas.microsoft.com/office/drawing/2014/main" id="{B7DCD448-61FB-4CBE-9700-65A132A6E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" y="1400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59" name="Text Box 1362">
              <a:extLst>
                <a:ext uri="{FF2B5EF4-FFF2-40B4-BE49-F238E27FC236}">
                  <a16:creationId xmlns:a16="http://schemas.microsoft.com/office/drawing/2014/main" id="{32262D18-FAD8-4881-8057-8F103B891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6" y="1400"/>
              <a:ext cx="6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4860" name="Text Box 1363">
              <a:extLst>
                <a:ext uri="{FF2B5EF4-FFF2-40B4-BE49-F238E27FC236}">
                  <a16:creationId xmlns:a16="http://schemas.microsoft.com/office/drawing/2014/main" id="{3E87862C-96A3-4894-BC75-1AF540408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1394"/>
              <a:ext cx="6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4861" name="Text Box 1364">
              <a:extLst>
                <a:ext uri="{FF2B5EF4-FFF2-40B4-BE49-F238E27FC236}">
                  <a16:creationId xmlns:a16="http://schemas.microsoft.com/office/drawing/2014/main" id="{F5747192-5D4E-4E6F-ADD3-4547D147A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7" y="1394"/>
              <a:ext cx="89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4862" name="Text Box 1365">
              <a:extLst>
                <a:ext uri="{FF2B5EF4-FFF2-40B4-BE49-F238E27FC236}">
                  <a16:creationId xmlns:a16="http://schemas.microsoft.com/office/drawing/2014/main" id="{E700F18D-24B3-44F1-8271-71C9B5739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6" y="1394"/>
              <a:ext cx="65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900">
                  <a:ea typeface="华文中宋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4863" name="Line 1378">
              <a:extLst>
                <a:ext uri="{FF2B5EF4-FFF2-40B4-BE49-F238E27FC236}">
                  <a16:creationId xmlns:a16="http://schemas.microsoft.com/office/drawing/2014/main" id="{57684D35-0292-42F0-A401-1F718E6EC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352"/>
              <a:ext cx="13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64" name="Line 1379">
              <a:extLst>
                <a:ext uri="{FF2B5EF4-FFF2-40B4-BE49-F238E27FC236}">
                  <a16:creationId xmlns:a16="http://schemas.microsoft.com/office/drawing/2014/main" id="{8CF30283-7600-45F6-B1BF-9C47B255A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4" y="128"/>
              <a:ext cx="0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392">
            <a:extLst>
              <a:ext uri="{FF2B5EF4-FFF2-40B4-BE49-F238E27FC236}">
                <a16:creationId xmlns:a16="http://schemas.microsoft.com/office/drawing/2014/main" id="{71C55EE7-667F-4F79-A953-9250AFCB9065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914400"/>
            <a:ext cx="1435100" cy="1358900"/>
            <a:chOff x="4456" y="432"/>
            <a:chExt cx="904" cy="856"/>
          </a:xfrm>
        </p:grpSpPr>
        <p:sp>
          <p:nvSpPr>
            <p:cNvPr id="34841" name="Oval 1369">
              <a:extLst>
                <a:ext uri="{FF2B5EF4-FFF2-40B4-BE49-F238E27FC236}">
                  <a16:creationId xmlns:a16="http://schemas.microsoft.com/office/drawing/2014/main" id="{071DB5E6-6AAD-47BC-A16C-82768D4E1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878"/>
              <a:ext cx="63" cy="58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2" name="Oval 1383">
              <a:extLst>
                <a:ext uri="{FF2B5EF4-FFF2-40B4-BE49-F238E27FC236}">
                  <a16:creationId xmlns:a16="http://schemas.microsoft.com/office/drawing/2014/main" id="{6AF0796B-30B9-42A1-9D88-9916C95CD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32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3" name="Oval 1384">
              <a:extLst>
                <a:ext uri="{FF2B5EF4-FFF2-40B4-BE49-F238E27FC236}">
                  <a16:creationId xmlns:a16="http://schemas.microsoft.com/office/drawing/2014/main" id="{59AAEED2-A8FB-4703-9613-7173EC1A5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" y="60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4" name="Oval 1385">
              <a:extLst>
                <a:ext uri="{FF2B5EF4-FFF2-40B4-BE49-F238E27FC236}">
                  <a16:creationId xmlns:a16="http://schemas.microsoft.com/office/drawing/2014/main" id="{E27733A4-8CBE-485D-97C8-D7C022B77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" y="96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5" name="Oval 1386">
              <a:extLst>
                <a:ext uri="{FF2B5EF4-FFF2-40B4-BE49-F238E27FC236}">
                  <a16:creationId xmlns:a16="http://schemas.microsoft.com/office/drawing/2014/main" id="{DE9AD35A-197D-4C4F-A023-3F92C044A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136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6" name="Oval 1387">
              <a:extLst>
                <a:ext uri="{FF2B5EF4-FFF2-40B4-BE49-F238E27FC236}">
                  <a16:creationId xmlns:a16="http://schemas.microsoft.com/office/drawing/2014/main" id="{38497B97-9B36-45A4-A653-625BE48C9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20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7" name="Oval 1388">
              <a:extLst>
                <a:ext uri="{FF2B5EF4-FFF2-40B4-BE49-F238E27FC236}">
                  <a16:creationId xmlns:a16="http://schemas.microsoft.com/office/drawing/2014/main" id="{7192D778-A542-426F-A685-27FAECDD6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" y="1216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8" name="Oval 1389">
              <a:extLst>
                <a:ext uri="{FF2B5EF4-FFF2-40B4-BE49-F238E27FC236}">
                  <a16:creationId xmlns:a16="http://schemas.microsoft.com/office/drawing/2014/main" id="{51516FBF-6A6B-4186-AD75-F470CCB1B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144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49" name="Oval 1390">
              <a:extLst>
                <a:ext uri="{FF2B5EF4-FFF2-40B4-BE49-F238E27FC236}">
                  <a16:creationId xmlns:a16="http://schemas.microsoft.com/office/drawing/2014/main" id="{BFEF02F8-C07E-4AF9-B8A1-08908D41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1064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50" name="Oval 1391">
              <a:extLst>
                <a:ext uri="{FF2B5EF4-FFF2-40B4-BE49-F238E27FC236}">
                  <a16:creationId xmlns:a16="http://schemas.microsoft.com/office/drawing/2014/main" id="{DEDF6CDF-A0B3-4929-A86B-02D4645AC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6" y="968"/>
              <a:ext cx="64" cy="7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4993" name="Rectangle 1393">
            <a:extLst>
              <a:ext uri="{FF2B5EF4-FFF2-40B4-BE49-F238E27FC236}">
                <a16:creationId xmlns:a16="http://schemas.microsoft.com/office/drawing/2014/main" id="{0BB20164-3BFC-4E9D-81C1-8C430D391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2000"/>
            <a:ext cx="266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）绘草图</a:t>
            </a:r>
          </a:p>
        </p:txBody>
      </p:sp>
      <p:sp>
        <p:nvSpPr>
          <p:cNvPr id="154995" name="Rectangle 1395">
            <a:extLst>
              <a:ext uri="{FF2B5EF4-FFF2-40B4-BE49-F238E27FC236}">
                <a16:creationId xmlns:a16="http://schemas.microsoft.com/office/drawing/2014/main" id="{C4DE2D8E-1B68-4AEE-9533-256654BA0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）建立包含未知数的正规方程组，为此列表算出以下各数值</a:t>
            </a:r>
          </a:p>
        </p:txBody>
      </p:sp>
      <p:graphicFrame>
        <p:nvGraphicFramePr>
          <p:cNvPr id="154996" name="Object 1396">
            <a:extLst>
              <a:ext uri="{FF2B5EF4-FFF2-40B4-BE49-F238E27FC236}">
                <a16:creationId xmlns:a16="http://schemas.microsoft.com/office/drawing/2014/main" id="{0B4855C5-8C6F-4B73-9AE0-DC737310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50462"/>
              </p:ext>
            </p:extLst>
          </p:nvPr>
        </p:nvGraphicFramePr>
        <p:xfrm>
          <a:off x="2209800" y="2971800"/>
          <a:ext cx="363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1228" imgH="158773" progId="Equation.3">
                  <p:embed/>
                </p:oleObj>
              </mc:Choice>
              <mc:Fallback>
                <p:oleObj name="Equation" r:id="rId7" imgW="1581228" imgH="158773" progId="Equation.3">
                  <p:embed/>
                  <p:pic>
                    <p:nvPicPr>
                      <p:cNvPr id="154996" name="Object 1396">
                        <a:extLst>
                          <a:ext uri="{FF2B5EF4-FFF2-40B4-BE49-F238E27FC236}">
                            <a16:creationId xmlns:a16="http://schemas.microsoft.com/office/drawing/2014/main" id="{0B4855C5-8C6F-4B73-9AE0-DC737310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63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98" name="Rectangle 1398">
            <a:extLst>
              <a:ext uri="{FF2B5EF4-FFF2-40B4-BE49-F238E27FC236}">
                <a16:creationId xmlns:a16="http://schemas.microsoft.com/office/drawing/2014/main" id="{9CBE2756-52B7-4EF1-856A-6CC1691F2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43400"/>
            <a:ext cx="5462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表的最后一行的数值可得正规方程组</a:t>
            </a:r>
          </a:p>
        </p:txBody>
      </p:sp>
      <p:graphicFrame>
        <p:nvGraphicFramePr>
          <p:cNvPr id="154999" name="Object 1399">
            <a:extLst>
              <a:ext uri="{FF2B5EF4-FFF2-40B4-BE49-F238E27FC236}">
                <a16:creationId xmlns:a16="http://schemas.microsoft.com/office/drawing/2014/main" id="{03EA9B6D-83CD-4ED9-A7E5-8191EFB70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22882"/>
              </p:ext>
            </p:extLst>
          </p:nvPr>
        </p:nvGraphicFramePr>
        <p:xfrm>
          <a:off x="685800" y="4800600"/>
          <a:ext cx="342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448" imgH="609739" progId="Equation.3">
                  <p:embed/>
                </p:oleObj>
              </mc:Choice>
              <mc:Fallback>
                <p:oleObj name="Equation" r:id="rId9" imgW="2095448" imgH="609739" progId="Equation.3">
                  <p:embed/>
                  <p:pic>
                    <p:nvPicPr>
                      <p:cNvPr id="154999" name="Object 1399">
                        <a:extLst>
                          <a:ext uri="{FF2B5EF4-FFF2-40B4-BE49-F238E27FC236}">
                            <a16:creationId xmlns:a16="http://schemas.microsoft.com/office/drawing/2014/main" id="{03EA9B6D-83CD-4ED9-A7E5-8191EFB70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429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0" name="AutoShape 1400">
            <a:extLst>
              <a:ext uri="{FF2B5EF4-FFF2-40B4-BE49-F238E27FC236}">
                <a16:creationId xmlns:a16="http://schemas.microsoft.com/office/drawing/2014/main" id="{8E1C347E-78D5-4DF3-9F1C-5A1F3F64A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05000"/>
            <a:ext cx="2743200" cy="609600"/>
          </a:xfrm>
          <a:prstGeom prst="wedgeRectCallout">
            <a:avLst>
              <a:gd name="adj1" fmla="val 86403"/>
              <a:gd name="adj2" fmla="val -6198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,  </a:t>
            </a:r>
            <a:r>
              <a:rPr kumimoji="1" lang="en-US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= 1, 2, …, </a:t>
            </a:r>
            <a:r>
              <a:rPr kumimoji="1" lang="en-US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endParaRPr kumimoji="1" lang="en-US" altLang="zh-CN" sz="20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5001" name="Rectangle 1401">
            <a:extLst>
              <a:ext uri="{FF2B5EF4-FFF2-40B4-BE49-F238E27FC236}">
                <a16:creationId xmlns:a16="http://schemas.microsoft.com/office/drawing/2014/main" id="{5FD7F16E-6680-4FF3-BBC7-834D86EF9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4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通常可按下列步骤求解：</a:t>
            </a:r>
          </a:p>
        </p:txBody>
      </p:sp>
      <p:graphicFrame>
        <p:nvGraphicFramePr>
          <p:cNvPr id="155002" name="Object 1402">
            <a:extLst>
              <a:ext uri="{FF2B5EF4-FFF2-40B4-BE49-F238E27FC236}">
                <a16:creationId xmlns:a16="http://schemas.microsoft.com/office/drawing/2014/main" id="{6BB46BEC-6533-408E-8EC4-DF331E9F3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08850"/>
              </p:ext>
            </p:extLst>
          </p:nvPr>
        </p:nvGraphicFramePr>
        <p:xfrm>
          <a:off x="1828800" y="3738563"/>
          <a:ext cx="4394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09848" imgH="342900" progId="Equation.3">
                  <p:embed/>
                </p:oleObj>
              </mc:Choice>
              <mc:Fallback>
                <p:oleObj name="Equation" r:id="rId11" imgW="3009848" imgH="342900" progId="Equation.3">
                  <p:embed/>
                  <p:pic>
                    <p:nvPicPr>
                      <p:cNvPr id="155002" name="Object 1402">
                        <a:extLst>
                          <a:ext uri="{FF2B5EF4-FFF2-40B4-BE49-F238E27FC236}">
                            <a16:creationId xmlns:a16="http://schemas.microsoft.com/office/drawing/2014/main" id="{6BB46BEC-6533-408E-8EC4-DF331E9F3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8563"/>
                        <a:ext cx="4394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11">
            <a:extLst>
              <a:ext uri="{FF2B5EF4-FFF2-40B4-BE49-F238E27FC236}">
                <a16:creationId xmlns:a16="http://schemas.microsoft.com/office/drawing/2014/main" id="{46ACDFC6-C801-4276-A407-F637FFA3BDE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159000"/>
            <a:ext cx="4752975" cy="838200"/>
            <a:chOff x="240" y="1344"/>
            <a:chExt cx="2880" cy="528"/>
          </a:xfrm>
        </p:grpSpPr>
        <p:sp>
          <p:nvSpPr>
            <p:cNvPr id="34839" name="Rectangle 1394">
              <a:extLst>
                <a:ext uri="{FF2B5EF4-FFF2-40B4-BE49-F238E27FC236}">
                  <a16:creationId xmlns:a16="http://schemas.microsoft.com/office/drawing/2014/main" id="{B34A08ED-5DED-4B73-AF57-4843CEF54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344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造型</a:t>
              </a:r>
            </a:p>
          </p:txBody>
        </p:sp>
        <p:sp>
          <p:nvSpPr>
            <p:cNvPr id="34840" name="Rectangle 1403">
              <a:extLst>
                <a:ext uri="{FF2B5EF4-FFF2-40B4-BE49-F238E27FC236}">
                  <a16:creationId xmlns:a16="http://schemas.microsoft.com/office/drawing/2014/main" id="{92A31375-C56A-4005-A6B5-3AF155C9C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" y="1584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从草图可设拟合曲线为</a:t>
              </a:r>
            </a:p>
          </p:txBody>
        </p:sp>
      </p:grpSp>
      <p:graphicFrame>
        <p:nvGraphicFramePr>
          <p:cNvPr id="155004" name="Object 1404">
            <a:extLst>
              <a:ext uri="{FF2B5EF4-FFF2-40B4-BE49-F238E27FC236}">
                <a16:creationId xmlns:a16="http://schemas.microsoft.com/office/drawing/2014/main" id="{3B008027-E3C0-4BE4-9C52-BD8AB54A5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91014"/>
              </p:ext>
            </p:extLst>
          </p:nvPr>
        </p:nvGraphicFramePr>
        <p:xfrm>
          <a:off x="6748463" y="4713288"/>
          <a:ext cx="17891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700" imgH="685800" progId="Equation.3">
                  <p:embed/>
                </p:oleObj>
              </mc:Choice>
              <mc:Fallback>
                <p:oleObj name="Equation" r:id="rId13" imgW="1028700" imgH="685800" progId="Equation.3">
                  <p:embed/>
                  <p:pic>
                    <p:nvPicPr>
                      <p:cNvPr id="155004" name="Object 1404">
                        <a:extLst>
                          <a:ext uri="{FF2B5EF4-FFF2-40B4-BE49-F238E27FC236}">
                            <a16:creationId xmlns:a16="http://schemas.microsoft.com/office/drawing/2014/main" id="{3B008027-E3C0-4BE4-9C52-BD8AB54A5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4713288"/>
                        <a:ext cx="178911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5" name="AutoShape 1405">
            <a:extLst>
              <a:ext uri="{FF2B5EF4-FFF2-40B4-BE49-F238E27FC236}">
                <a16:creationId xmlns:a16="http://schemas.microsoft.com/office/drawing/2014/main" id="{24EE78F6-1DB0-4DCA-80CD-7FC48FE7A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105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kumimoji="0" lang="zh-CN" altLang="en-US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5006" name="Rectangle 1406">
            <a:extLst>
              <a:ext uri="{FF2B5EF4-FFF2-40B4-BE49-F238E27FC236}">
                <a16:creationId xmlns:a16="http://schemas.microsoft.com/office/drawing/2014/main" id="{1C06A554-20B9-479B-88C6-5FEB13FF7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943600"/>
            <a:ext cx="401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故所求的二次拟合多项式为</a:t>
            </a:r>
          </a:p>
        </p:txBody>
      </p:sp>
      <p:graphicFrame>
        <p:nvGraphicFramePr>
          <p:cNvPr id="155007" name="Object 1407">
            <a:extLst>
              <a:ext uri="{FF2B5EF4-FFF2-40B4-BE49-F238E27FC236}">
                <a16:creationId xmlns:a16="http://schemas.microsoft.com/office/drawing/2014/main" id="{10D76620-2BE2-43E9-AC0C-FE59165BA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47839"/>
              </p:ext>
            </p:extLst>
          </p:nvPr>
        </p:nvGraphicFramePr>
        <p:xfrm>
          <a:off x="4459288" y="6019800"/>
          <a:ext cx="4189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43200" imgH="139654" progId="Equation.3">
                  <p:embed/>
                </p:oleObj>
              </mc:Choice>
              <mc:Fallback>
                <p:oleObj name="Equation" r:id="rId15" imgW="2743200" imgH="139654" progId="Equation.3">
                  <p:embed/>
                  <p:pic>
                    <p:nvPicPr>
                      <p:cNvPr id="155007" name="Object 1407">
                        <a:extLst>
                          <a:ext uri="{FF2B5EF4-FFF2-40B4-BE49-F238E27FC236}">
                            <a16:creationId xmlns:a16="http://schemas.microsoft.com/office/drawing/2014/main" id="{10D76620-2BE2-43E9-AC0C-FE59165BA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6019800"/>
                        <a:ext cx="41894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10">
            <a:extLst>
              <a:ext uri="{FF2B5EF4-FFF2-40B4-BE49-F238E27FC236}">
                <a16:creationId xmlns:a16="http://schemas.microsoft.com/office/drawing/2014/main" id="{1FF53B79-A375-42BA-911B-B77BB66EFB1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96975"/>
            <a:ext cx="5256213" cy="914400"/>
            <a:chOff x="341" y="672"/>
            <a:chExt cx="3166" cy="576"/>
          </a:xfrm>
        </p:grpSpPr>
        <p:sp>
          <p:nvSpPr>
            <p:cNvPr id="34837" name="Rectangle 1408">
              <a:extLst>
                <a:ext uri="{FF2B5EF4-FFF2-40B4-BE49-F238E27FC236}">
                  <a16:creationId xmlns:a16="http://schemas.microsoft.com/office/drawing/2014/main" id="{22C6B42D-6885-4AAC-8F00-8A9877757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672"/>
              <a:ext cx="2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已知数据描出粗略的图形从图</a:t>
              </a:r>
              <a:endPara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38" name="Rectangle 1409">
              <a:extLst>
                <a:ext uri="{FF2B5EF4-FFF2-40B4-BE49-F238E27FC236}">
                  <a16:creationId xmlns:a16="http://schemas.microsoft.com/office/drawing/2014/main" id="{2FA184FD-1614-4C90-A2B3-815140E87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" y="960"/>
              <a:ext cx="2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看出近似为一条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抛物线</a:t>
              </a:r>
            </a:p>
          </p:txBody>
        </p:sp>
      </p:grpSp>
      <p:sp>
        <p:nvSpPr>
          <p:cNvPr id="155012" name="Rectangle 1412">
            <a:extLst>
              <a:ext uri="{FF2B5EF4-FFF2-40B4-BE49-F238E27FC236}">
                <a16:creationId xmlns:a16="http://schemas.microsoft.com/office/drawing/2014/main" id="{206183A5-E92D-4531-9AD5-80299380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175" y="4724400"/>
            <a:ext cx="3452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）求解正规方程组得</a:t>
            </a:r>
          </a:p>
        </p:txBody>
      </p:sp>
      <p:sp>
        <p:nvSpPr>
          <p:cNvPr id="34836" name="Rectangle 1415">
            <a:extLst>
              <a:ext uri="{FF2B5EF4-FFF2-40B4-BE49-F238E27FC236}">
                <a16:creationId xmlns:a16="http://schemas.microsoft.com/office/drawing/2014/main" id="{4403DA6A-3B4E-4CB9-9E2B-FE5903985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55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5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55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5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5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5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93" grpId="0" autoUpdateAnimBg="0"/>
      <p:bldP spid="154995" grpId="0" autoUpdateAnimBg="0"/>
      <p:bldP spid="154998" grpId="0" autoUpdateAnimBg="0"/>
      <p:bldP spid="155000" grpId="0" animBg="1" autoUpdateAnimBg="0"/>
      <p:bldP spid="155001" grpId="0" autoUpdateAnimBg="0"/>
      <p:bldP spid="155005" grpId="0" animBg="1"/>
      <p:bldP spid="155006" grpId="0" autoUpdateAnimBg="0"/>
      <p:bldP spid="15501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5" name="Text Box 7">
            <a:extLst>
              <a:ext uri="{FF2B5EF4-FFF2-40B4-BE49-F238E27FC236}">
                <a16:creationId xmlns:a16="http://schemas.microsoft.com/office/drawing/2014/main" id="{CCB29090-2AE7-445E-8860-61BB54117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60438"/>
            <a:ext cx="548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 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= 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86368" name="Object 0">
            <a:extLst>
              <a:ext uri="{FF2B5EF4-FFF2-40B4-BE49-F238E27FC236}">
                <a16:creationId xmlns:a16="http://schemas.microsoft.com/office/drawing/2014/main" id="{81864D26-84F5-48DF-AB5A-86E9EECB2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50731"/>
              </p:ext>
            </p:extLst>
          </p:nvPr>
        </p:nvGraphicFramePr>
        <p:xfrm>
          <a:off x="1143000" y="1417638"/>
          <a:ext cx="5562600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200" imgH="1625600" progId="Equation.3">
                  <p:embed/>
                </p:oleObj>
              </mc:Choice>
              <mc:Fallback>
                <p:oleObj name="Equation" r:id="rId6" imgW="3251200" imgH="1625600" progId="Equation.3">
                  <p:embed/>
                  <p:pic>
                    <p:nvPicPr>
                      <p:cNvPr id="186368" name="Object 0">
                        <a:extLst>
                          <a:ext uri="{FF2B5EF4-FFF2-40B4-BE49-F238E27FC236}">
                            <a16:creationId xmlns:a16="http://schemas.microsoft.com/office/drawing/2014/main" id="{81864D26-84F5-48DF-AB5A-86E9EECB2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7638"/>
                        <a:ext cx="5562600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69" name="Object 1">
            <a:extLst>
              <a:ext uri="{FF2B5EF4-FFF2-40B4-BE49-F238E27FC236}">
                <a16:creationId xmlns:a16="http://schemas.microsoft.com/office/drawing/2014/main" id="{557E4915-EB07-4B2D-BC83-F937F75ED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61776"/>
              </p:ext>
            </p:extLst>
          </p:nvPr>
        </p:nvGraphicFramePr>
        <p:xfrm>
          <a:off x="1143000" y="4465638"/>
          <a:ext cx="33051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000" imgH="711200" progId="Equation.3">
                  <p:embed/>
                </p:oleObj>
              </mc:Choice>
              <mc:Fallback>
                <p:oleObj name="Equation" r:id="rId8" imgW="1905000" imgH="711200" progId="Equation.3">
                  <p:embed/>
                  <p:pic>
                    <p:nvPicPr>
                      <p:cNvPr id="186369" name="Object 1">
                        <a:extLst>
                          <a:ext uri="{FF2B5EF4-FFF2-40B4-BE49-F238E27FC236}">
                            <a16:creationId xmlns:a16="http://schemas.microsoft.com/office/drawing/2014/main" id="{557E4915-EB07-4B2D-BC83-F937F75ED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65638"/>
                        <a:ext cx="33051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AutoShape 10">
            <a:extLst>
              <a:ext uri="{FF2B5EF4-FFF2-40B4-BE49-F238E27FC236}">
                <a16:creationId xmlns:a16="http://schemas.microsoft.com/office/drawing/2014/main" id="{B040244C-BA0B-4CA2-898C-5EEFB1BD2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92283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kumimoji="0" lang="zh-CN" altLang="en-US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DEF98571-DFDB-48F7-A025-2187500204B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37038"/>
            <a:ext cx="2876550" cy="1516062"/>
            <a:chOff x="3360" y="2736"/>
            <a:chExt cx="1812" cy="955"/>
          </a:xfrm>
        </p:grpSpPr>
        <p:graphicFrame>
          <p:nvGraphicFramePr>
            <p:cNvPr id="35928" name="Object 5">
              <a:extLst>
                <a:ext uri="{FF2B5EF4-FFF2-40B4-BE49-F238E27FC236}">
                  <a16:creationId xmlns:a16="http://schemas.microsoft.com/office/drawing/2014/main" id="{3ACAF647-343F-4585-9B36-6C0A97F3E0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736"/>
            <a:ext cx="158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7589" imgH="393529" progId="Equation.3">
                    <p:embed/>
                  </p:oleObj>
                </mc:Choice>
                <mc:Fallback>
                  <p:oleObj name="Equation" r:id="rId10" imgW="1637589" imgH="393529" progId="Equation.3">
                    <p:embed/>
                    <p:pic>
                      <p:nvPicPr>
                        <p:cNvPr id="35928" name="Object 5">
                          <a:extLst>
                            <a:ext uri="{FF2B5EF4-FFF2-40B4-BE49-F238E27FC236}">
                              <a16:creationId xmlns:a16="http://schemas.microsoft.com/office/drawing/2014/main" id="{3ACAF647-343F-4585-9B36-6C0A97F3E0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36"/>
                          <a:ext cx="158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9" name="Object 6">
              <a:extLst>
                <a:ext uri="{FF2B5EF4-FFF2-40B4-BE49-F238E27FC236}">
                  <a16:creationId xmlns:a16="http://schemas.microsoft.com/office/drawing/2014/main" id="{F2699807-D918-42BB-A655-AB7986BF88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216"/>
            <a:ext cx="181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14500" imgH="393700" progId="Equation.3">
                    <p:embed/>
                  </p:oleObj>
                </mc:Choice>
                <mc:Fallback>
                  <p:oleObj name="Equation" r:id="rId12" imgW="1714500" imgH="393700" progId="Equation.3">
                    <p:embed/>
                    <p:pic>
                      <p:nvPicPr>
                        <p:cNvPr id="35929" name="Object 6">
                          <a:extLst>
                            <a:ext uri="{FF2B5EF4-FFF2-40B4-BE49-F238E27FC236}">
                              <a16:creationId xmlns:a16="http://schemas.microsoft.com/office/drawing/2014/main" id="{F2699807-D918-42BB-A655-AB7986BF88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216"/>
                          <a:ext cx="181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6E9689D1-9DE9-4973-B7DB-B2A20B5F28A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010400" y="2255838"/>
            <a:ext cx="1593850" cy="1631950"/>
            <a:chOff x="2051" y="1696"/>
            <a:chExt cx="1004" cy="1028"/>
          </a:xfrm>
        </p:grpSpPr>
        <p:sp>
          <p:nvSpPr>
            <p:cNvPr id="35881" name="Freeform 15">
              <a:extLst>
                <a:ext uri="{FF2B5EF4-FFF2-40B4-BE49-F238E27FC236}">
                  <a16:creationId xmlns:a16="http://schemas.microsoft.com/office/drawing/2014/main" id="{239BA7F9-147E-45B3-8B3B-C255B6EA9F0C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3 h 858"/>
                <a:gd name="T2" fmla="*/ 3 w 648"/>
                <a:gd name="T3" fmla="*/ 2 h 858"/>
                <a:gd name="T4" fmla="*/ 12 w 648"/>
                <a:gd name="T5" fmla="*/ 1 h 858"/>
                <a:gd name="T6" fmla="*/ 16 w 648"/>
                <a:gd name="T7" fmla="*/ 1 h 858"/>
                <a:gd name="T8" fmla="*/ 18 w 648"/>
                <a:gd name="T9" fmla="*/ 0 h 858"/>
                <a:gd name="T10" fmla="*/ 19 w 648"/>
                <a:gd name="T11" fmla="*/ 2 h 858"/>
                <a:gd name="T12" fmla="*/ 22 w 648"/>
                <a:gd name="T13" fmla="*/ 4 h 858"/>
                <a:gd name="T14" fmla="*/ 22 w 648"/>
                <a:gd name="T15" fmla="*/ 6 h 858"/>
                <a:gd name="T16" fmla="*/ 22 w 648"/>
                <a:gd name="T17" fmla="*/ 10 h 858"/>
                <a:gd name="T18" fmla="*/ 25 w 648"/>
                <a:gd name="T19" fmla="*/ 14 h 858"/>
                <a:gd name="T20" fmla="*/ 24 w 648"/>
                <a:gd name="T21" fmla="*/ 16 h 858"/>
                <a:gd name="T22" fmla="*/ 21 w 648"/>
                <a:gd name="T23" fmla="*/ 17 h 858"/>
                <a:gd name="T24" fmla="*/ 12 w 648"/>
                <a:gd name="T25" fmla="*/ 18 h 858"/>
                <a:gd name="T26" fmla="*/ 9 w 648"/>
                <a:gd name="T27" fmla="*/ 17 h 858"/>
                <a:gd name="T28" fmla="*/ 6 w 648"/>
                <a:gd name="T29" fmla="*/ 14 h 858"/>
                <a:gd name="T30" fmla="*/ 4 w 648"/>
                <a:gd name="T31" fmla="*/ 10 h 858"/>
                <a:gd name="T32" fmla="*/ 1 w 648"/>
                <a:gd name="T33" fmla="*/ 9 h 858"/>
                <a:gd name="T34" fmla="*/ 1 w 648"/>
                <a:gd name="T35" fmla="*/ 7 h 858"/>
                <a:gd name="T36" fmla="*/ 0 w 648"/>
                <a:gd name="T37" fmla="*/ 5 h 858"/>
                <a:gd name="T38" fmla="*/ 1 w 648"/>
                <a:gd name="T39" fmla="*/ 3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882" name="Group 16">
              <a:extLst>
                <a:ext uri="{FF2B5EF4-FFF2-40B4-BE49-F238E27FC236}">
                  <a16:creationId xmlns:a16="http://schemas.microsoft.com/office/drawing/2014/main" id="{B079558A-98DA-4E6E-8218-E96824A12686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35926" name="Freeform 17">
                <a:extLst>
                  <a:ext uri="{FF2B5EF4-FFF2-40B4-BE49-F238E27FC236}">
                    <a16:creationId xmlns:a16="http://schemas.microsoft.com/office/drawing/2014/main" id="{AC394C1C-D652-495C-94F2-1FA2D6EF6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27" name="Freeform 18">
                <a:extLst>
                  <a:ext uri="{FF2B5EF4-FFF2-40B4-BE49-F238E27FC236}">
                    <a16:creationId xmlns:a16="http://schemas.microsoft.com/office/drawing/2014/main" id="{36C5910B-F9E4-45C7-B9EF-CB54E23489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7" y="1250"/>
                <a:ext cx="199" cy="570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883" name="Freeform 19">
              <a:extLst>
                <a:ext uri="{FF2B5EF4-FFF2-40B4-BE49-F238E27FC236}">
                  <a16:creationId xmlns:a16="http://schemas.microsoft.com/office/drawing/2014/main" id="{4B871DA2-5F4A-463F-B558-CC86AFE2893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4 w 213"/>
                <a:gd name="T5" fmla="*/ 3 h 176"/>
                <a:gd name="T6" fmla="*/ 5 w 213"/>
                <a:gd name="T7" fmla="*/ 1 h 176"/>
                <a:gd name="T8" fmla="*/ 9 w 213"/>
                <a:gd name="T9" fmla="*/ 2 h 176"/>
                <a:gd name="T10" fmla="*/ 9 w 213"/>
                <a:gd name="T11" fmla="*/ 1 h 176"/>
                <a:gd name="T12" fmla="*/ 7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884" name="Group 20">
              <a:extLst>
                <a:ext uri="{FF2B5EF4-FFF2-40B4-BE49-F238E27FC236}">
                  <a16:creationId xmlns:a16="http://schemas.microsoft.com/office/drawing/2014/main" id="{3C09D01E-3392-40A8-BB55-33560487DF9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35919" name="Group 21">
                <a:extLst>
                  <a:ext uri="{FF2B5EF4-FFF2-40B4-BE49-F238E27FC236}">
                    <a16:creationId xmlns:a16="http://schemas.microsoft.com/office/drawing/2014/main" id="{2FA4E183-7210-42D5-AE08-B3E5FDE592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35924" name="Freeform 22">
                  <a:extLst>
                    <a:ext uri="{FF2B5EF4-FFF2-40B4-BE49-F238E27FC236}">
                      <a16:creationId xmlns:a16="http://schemas.microsoft.com/office/drawing/2014/main" id="{9A2EE7ED-B4FC-4916-91A0-F7402F4538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" y="1325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25" name="Freeform 23">
                  <a:extLst>
                    <a:ext uri="{FF2B5EF4-FFF2-40B4-BE49-F238E27FC236}">
                      <a16:creationId xmlns:a16="http://schemas.microsoft.com/office/drawing/2014/main" id="{C30AD4AE-1CC7-49C2-8188-E2ABC76E62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7" y="1367"/>
                  <a:ext cx="325" cy="621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920" name="Group 24">
                <a:extLst>
                  <a:ext uri="{FF2B5EF4-FFF2-40B4-BE49-F238E27FC236}">
                    <a16:creationId xmlns:a16="http://schemas.microsoft.com/office/drawing/2014/main" id="{B6A77223-7CEA-47E6-8D15-B9422DD791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35921" name="Freeform 25">
                  <a:extLst>
                    <a:ext uri="{FF2B5EF4-FFF2-40B4-BE49-F238E27FC236}">
                      <a16:creationId xmlns:a16="http://schemas.microsoft.com/office/drawing/2014/main" id="{B9BFA95F-10A6-4F09-9B74-FB9FB29C88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6" y="2148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22" name="Freeform 26">
                  <a:extLst>
                    <a:ext uri="{FF2B5EF4-FFF2-40B4-BE49-F238E27FC236}">
                      <a16:creationId xmlns:a16="http://schemas.microsoft.com/office/drawing/2014/main" id="{68D0B9D0-0344-4321-B152-A5F19FEF4A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8" y="2137"/>
                  <a:ext cx="122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23" name="Freeform 27">
                  <a:extLst>
                    <a:ext uri="{FF2B5EF4-FFF2-40B4-BE49-F238E27FC236}">
                      <a16:creationId xmlns:a16="http://schemas.microsoft.com/office/drawing/2014/main" id="{5BABE5C0-638B-43B3-8C19-20BB6FF32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0" y="1441"/>
                  <a:ext cx="444" cy="839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35885" name="Group 28">
              <a:extLst>
                <a:ext uri="{FF2B5EF4-FFF2-40B4-BE49-F238E27FC236}">
                  <a16:creationId xmlns:a16="http://schemas.microsoft.com/office/drawing/2014/main" id="{F0E31E71-8287-445F-90D6-3A4AC6114DE7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35903" name="Group 29">
                <a:extLst>
                  <a:ext uri="{FF2B5EF4-FFF2-40B4-BE49-F238E27FC236}">
                    <a16:creationId xmlns:a16="http://schemas.microsoft.com/office/drawing/2014/main" id="{0D8F93D6-426E-4C41-9B59-23571A6A34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35917" name="Freeform 30">
                  <a:extLst>
                    <a:ext uri="{FF2B5EF4-FFF2-40B4-BE49-F238E27FC236}">
                      <a16:creationId xmlns:a16="http://schemas.microsoft.com/office/drawing/2014/main" id="{4251D01C-30A8-439F-9946-72D5733939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6" y="1001"/>
                  <a:ext cx="43" cy="99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18" name="Freeform 31">
                  <a:extLst>
                    <a:ext uri="{FF2B5EF4-FFF2-40B4-BE49-F238E27FC236}">
                      <a16:creationId xmlns:a16="http://schemas.microsoft.com/office/drawing/2014/main" id="{8F9E62CA-2273-4164-87F7-175A6AFB5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137"/>
                  <a:ext cx="72" cy="83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904" name="Freeform 32">
                <a:extLst>
                  <a:ext uri="{FF2B5EF4-FFF2-40B4-BE49-F238E27FC236}">
                    <a16:creationId xmlns:a16="http://schemas.microsoft.com/office/drawing/2014/main" id="{8FCDC5EE-699F-4BB4-846B-E31C42802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3" y="919"/>
                <a:ext cx="341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5905" name="Group 33">
                <a:extLst>
                  <a:ext uri="{FF2B5EF4-FFF2-40B4-BE49-F238E27FC236}">
                    <a16:creationId xmlns:a16="http://schemas.microsoft.com/office/drawing/2014/main" id="{72461DF2-85E2-46C4-BA70-0037AD4C25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35914" name="Freeform 34">
                  <a:extLst>
                    <a:ext uri="{FF2B5EF4-FFF2-40B4-BE49-F238E27FC236}">
                      <a16:creationId xmlns:a16="http://schemas.microsoft.com/office/drawing/2014/main" id="{7839203A-6DB0-4B11-8ECB-30D30E68EB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6" y="1072"/>
                  <a:ext cx="19" cy="22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15" name="Freeform 35">
                  <a:extLst>
                    <a:ext uri="{FF2B5EF4-FFF2-40B4-BE49-F238E27FC236}">
                      <a16:creationId xmlns:a16="http://schemas.microsoft.com/office/drawing/2014/main" id="{8A094EDE-DCE3-45E4-A20E-94AE3D370A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0" y="1126"/>
                  <a:ext cx="39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16" name="Freeform 36">
                  <a:extLst>
                    <a:ext uri="{FF2B5EF4-FFF2-40B4-BE49-F238E27FC236}">
                      <a16:creationId xmlns:a16="http://schemas.microsoft.com/office/drawing/2014/main" id="{54287FD6-5AB7-49CF-A8E3-D75C62F462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5" y="1008"/>
                  <a:ext cx="32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906" name="Group 37">
                <a:extLst>
                  <a:ext uri="{FF2B5EF4-FFF2-40B4-BE49-F238E27FC236}">
                    <a16:creationId xmlns:a16="http://schemas.microsoft.com/office/drawing/2014/main" id="{163E66DF-3F92-4E03-9347-BF95854D9F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35910" name="Freeform 38">
                  <a:extLst>
                    <a:ext uri="{FF2B5EF4-FFF2-40B4-BE49-F238E27FC236}">
                      <a16:creationId xmlns:a16="http://schemas.microsoft.com/office/drawing/2014/main" id="{000011F4-CBF1-4C37-A397-CCC7DF565D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" y="1074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11" name="Oval 39">
                  <a:extLst>
                    <a:ext uri="{FF2B5EF4-FFF2-40B4-BE49-F238E27FC236}">
                      <a16:creationId xmlns:a16="http://schemas.microsoft.com/office/drawing/2014/main" id="{5B61AA21-E02F-401D-BEB9-20A142EEAA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6" y="1120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12" name="Freeform 40">
                  <a:extLst>
                    <a:ext uri="{FF2B5EF4-FFF2-40B4-BE49-F238E27FC236}">
                      <a16:creationId xmlns:a16="http://schemas.microsoft.com/office/drawing/2014/main" id="{E9AA7302-9493-46EF-955C-A36CCC55C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3" y="1016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913" name="Oval 41">
                  <a:extLst>
                    <a:ext uri="{FF2B5EF4-FFF2-40B4-BE49-F238E27FC236}">
                      <a16:creationId xmlns:a16="http://schemas.microsoft.com/office/drawing/2014/main" id="{5062CAEE-F1D5-474D-92D6-7260362EA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1"/>
                  <a:ext cx="19" cy="19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907" name="Freeform 42">
                <a:extLst>
                  <a:ext uri="{FF2B5EF4-FFF2-40B4-BE49-F238E27FC236}">
                    <a16:creationId xmlns:a16="http://schemas.microsoft.com/office/drawing/2014/main" id="{0B00B910-3E80-4B68-A062-B7B690899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78"/>
                <a:ext cx="110" cy="90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8" name="Freeform 43">
                <a:extLst>
                  <a:ext uri="{FF2B5EF4-FFF2-40B4-BE49-F238E27FC236}">
                    <a16:creationId xmlns:a16="http://schemas.microsoft.com/office/drawing/2014/main" id="{86E08E21-88F0-4FEE-8E6A-B03CF33AA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1" y="1150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9" name="Freeform 44">
                <a:extLst>
                  <a:ext uri="{FF2B5EF4-FFF2-40B4-BE49-F238E27FC236}">
                    <a16:creationId xmlns:a16="http://schemas.microsoft.com/office/drawing/2014/main" id="{AEE0B29B-48B5-4A2C-8FD7-F63AC5868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6"/>
                <a:ext cx="308" cy="283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886" name="Freeform 45">
              <a:extLst>
                <a:ext uri="{FF2B5EF4-FFF2-40B4-BE49-F238E27FC236}">
                  <a16:creationId xmlns:a16="http://schemas.microsoft.com/office/drawing/2014/main" id="{1CE3FF36-219D-4A80-8B78-C890CE4C5C99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3 w 304"/>
                <a:gd name="T5" fmla="*/ 1 h 764"/>
                <a:gd name="T6" fmla="*/ 3 w 304"/>
                <a:gd name="T7" fmla="*/ 1 h 764"/>
                <a:gd name="T8" fmla="*/ 4 w 304"/>
                <a:gd name="T9" fmla="*/ 2 h 764"/>
                <a:gd name="T10" fmla="*/ 5 w 304"/>
                <a:gd name="T11" fmla="*/ 3 h 764"/>
                <a:gd name="T12" fmla="*/ 6 w 304"/>
                <a:gd name="T13" fmla="*/ 4 h 764"/>
                <a:gd name="T14" fmla="*/ 8 w 304"/>
                <a:gd name="T15" fmla="*/ 5 h 764"/>
                <a:gd name="T16" fmla="*/ 9 w 304"/>
                <a:gd name="T17" fmla="*/ 7 h 764"/>
                <a:gd name="T18" fmla="*/ 10 w 304"/>
                <a:gd name="T19" fmla="*/ 9 h 764"/>
                <a:gd name="T20" fmla="*/ 12 w 304"/>
                <a:gd name="T21" fmla="*/ 12 h 764"/>
                <a:gd name="T22" fmla="*/ 12 w 304"/>
                <a:gd name="T23" fmla="*/ 14 h 764"/>
                <a:gd name="T24" fmla="*/ 10 w 304"/>
                <a:gd name="T25" fmla="*/ 16 h 764"/>
                <a:gd name="T26" fmla="*/ 7 w 304"/>
                <a:gd name="T27" fmla="*/ 14 h 764"/>
                <a:gd name="T28" fmla="*/ 6 w 304"/>
                <a:gd name="T29" fmla="*/ 11 h 764"/>
                <a:gd name="T30" fmla="*/ 6 w 304"/>
                <a:gd name="T31" fmla="*/ 9 h 764"/>
                <a:gd name="T32" fmla="*/ 4 w 304"/>
                <a:gd name="T33" fmla="*/ 7 h 764"/>
                <a:gd name="T34" fmla="*/ 4 w 304"/>
                <a:gd name="T35" fmla="*/ 6 h 764"/>
                <a:gd name="T36" fmla="*/ 3 w 304"/>
                <a:gd name="T37" fmla="*/ 4 h 764"/>
                <a:gd name="T38" fmla="*/ 1 w 304"/>
                <a:gd name="T39" fmla="*/ 3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887" name="Group 46">
              <a:extLst>
                <a:ext uri="{FF2B5EF4-FFF2-40B4-BE49-F238E27FC236}">
                  <a16:creationId xmlns:a16="http://schemas.microsoft.com/office/drawing/2014/main" id="{6298ED0D-DD0A-45BA-A595-443A8ACEA900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35888" name="Freeform 47">
                <a:extLst>
                  <a:ext uri="{FF2B5EF4-FFF2-40B4-BE49-F238E27FC236}">
                    <a16:creationId xmlns:a16="http://schemas.microsoft.com/office/drawing/2014/main" id="{EC5370DA-B10A-44E1-AD0B-BB59D6013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5" y="1085"/>
                <a:ext cx="176" cy="209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89" name="Freeform 48">
                <a:extLst>
                  <a:ext uri="{FF2B5EF4-FFF2-40B4-BE49-F238E27FC236}">
                    <a16:creationId xmlns:a16="http://schemas.microsoft.com/office/drawing/2014/main" id="{4AE6D846-8462-4421-B20D-2440A33DE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4" y="1150"/>
                <a:ext cx="78" cy="41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0" name="Freeform 49">
                <a:extLst>
                  <a:ext uri="{FF2B5EF4-FFF2-40B4-BE49-F238E27FC236}">
                    <a16:creationId xmlns:a16="http://schemas.microsoft.com/office/drawing/2014/main" id="{A40F09E1-F735-4701-9491-F13E1E959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8" y="1140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1" name="Freeform 50">
                <a:extLst>
                  <a:ext uri="{FF2B5EF4-FFF2-40B4-BE49-F238E27FC236}">
                    <a16:creationId xmlns:a16="http://schemas.microsoft.com/office/drawing/2014/main" id="{1A24F2FE-8DB7-4FE4-99F7-6FE3A4AB5C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1" y="1088"/>
                <a:ext cx="57" cy="87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2" name="Freeform 51">
                <a:extLst>
                  <a:ext uri="{FF2B5EF4-FFF2-40B4-BE49-F238E27FC236}">
                    <a16:creationId xmlns:a16="http://schemas.microsoft.com/office/drawing/2014/main" id="{15AE0733-BC51-4DCB-873B-EDAF7D103D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4" y="1153"/>
                <a:ext cx="17" cy="22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3" name="Freeform 52">
                <a:extLst>
                  <a:ext uri="{FF2B5EF4-FFF2-40B4-BE49-F238E27FC236}">
                    <a16:creationId xmlns:a16="http://schemas.microsoft.com/office/drawing/2014/main" id="{0597B56E-4F28-4828-89F6-1C4AEF3CE1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959"/>
                <a:ext cx="43" cy="154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4" name="Freeform 53">
                <a:extLst>
                  <a:ext uri="{FF2B5EF4-FFF2-40B4-BE49-F238E27FC236}">
                    <a16:creationId xmlns:a16="http://schemas.microsoft.com/office/drawing/2014/main" id="{26C15DEE-E356-4C42-A7FD-AF3D23041F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4"/>
                <a:ext cx="33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5" name="Freeform 54">
                <a:extLst>
                  <a:ext uri="{FF2B5EF4-FFF2-40B4-BE49-F238E27FC236}">
                    <a16:creationId xmlns:a16="http://schemas.microsoft.com/office/drawing/2014/main" id="{794F7812-A385-498C-A1BA-7569FD0C37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3" y="1261"/>
                <a:ext cx="26" cy="3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6" name="Freeform 55">
                <a:extLst>
                  <a:ext uri="{FF2B5EF4-FFF2-40B4-BE49-F238E27FC236}">
                    <a16:creationId xmlns:a16="http://schemas.microsoft.com/office/drawing/2014/main" id="{8D915D6F-74F6-41CC-A060-B38C3B020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9" y="1104"/>
                <a:ext cx="54" cy="71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7" name="Freeform 56">
                <a:extLst>
                  <a:ext uri="{FF2B5EF4-FFF2-40B4-BE49-F238E27FC236}">
                    <a16:creationId xmlns:a16="http://schemas.microsoft.com/office/drawing/2014/main" id="{C6ECF573-2233-4493-8BED-76AF8091A1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1162"/>
                <a:ext cx="14" cy="15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8" name="Freeform 57">
                <a:extLst>
                  <a:ext uri="{FF2B5EF4-FFF2-40B4-BE49-F238E27FC236}">
                    <a16:creationId xmlns:a16="http://schemas.microsoft.com/office/drawing/2014/main" id="{62E6BD15-C254-4C9C-A124-8BF7DD3DB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5" y="1082"/>
                <a:ext cx="43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99" name="Freeform 58">
                <a:extLst>
                  <a:ext uri="{FF2B5EF4-FFF2-40B4-BE49-F238E27FC236}">
                    <a16:creationId xmlns:a16="http://schemas.microsoft.com/office/drawing/2014/main" id="{E29CC67D-B068-4669-90BF-06947D0E4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6" y="1146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0" name="Freeform 59">
                <a:extLst>
                  <a:ext uri="{FF2B5EF4-FFF2-40B4-BE49-F238E27FC236}">
                    <a16:creationId xmlns:a16="http://schemas.microsoft.com/office/drawing/2014/main" id="{5FE48C81-C63D-49AE-87A0-49F22321C6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8"/>
                <a:ext cx="83" cy="134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1" name="Freeform 60">
                <a:extLst>
                  <a:ext uri="{FF2B5EF4-FFF2-40B4-BE49-F238E27FC236}">
                    <a16:creationId xmlns:a16="http://schemas.microsoft.com/office/drawing/2014/main" id="{F435772C-5F36-40F5-AFE2-00B6331229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087"/>
                <a:ext cx="29" cy="22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02" name="Freeform 61">
                <a:extLst>
                  <a:ext uri="{FF2B5EF4-FFF2-40B4-BE49-F238E27FC236}">
                    <a16:creationId xmlns:a16="http://schemas.microsoft.com/office/drawing/2014/main" id="{3291E4E8-AA1B-46F7-9D4B-559EA3D06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5" y="1143"/>
                <a:ext cx="0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45470" name="AutoShape 62">
            <a:extLst>
              <a:ext uri="{FF2B5EF4-FFF2-40B4-BE49-F238E27FC236}">
                <a16:creationId xmlns:a16="http://schemas.microsoft.com/office/drawing/2014/main" id="{015DD86C-B149-446B-A49C-C2649B4A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036638"/>
            <a:ext cx="5486400" cy="1295400"/>
          </a:xfrm>
          <a:prstGeom prst="cloudCallout">
            <a:avLst>
              <a:gd name="adj1" fmla="val 55963"/>
              <a:gd name="adj2" fmla="val 75611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It is soooo simple!  What can possibly go wrong?</a:t>
            </a:r>
          </a:p>
        </p:txBody>
      </p:sp>
      <p:grpSp>
        <p:nvGrpSpPr>
          <p:cNvPr id="13" name="Group 89">
            <a:extLst>
              <a:ext uri="{FF2B5EF4-FFF2-40B4-BE49-F238E27FC236}">
                <a16:creationId xmlns:a16="http://schemas.microsoft.com/office/drawing/2014/main" id="{28CE7DA8-B342-4A27-B4E4-6587AA2FB5C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6563"/>
            <a:ext cx="8305800" cy="635000"/>
            <a:chOff x="288" y="32"/>
            <a:chExt cx="5232" cy="400"/>
          </a:xfrm>
        </p:grpSpPr>
        <p:grpSp>
          <p:nvGrpSpPr>
            <p:cNvPr id="35876" name="Group 3">
              <a:extLst>
                <a:ext uri="{FF2B5EF4-FFF2-40B4-BE49-F238E27FC236}">
                  <a16:creationId xmlns:a16="http://schemas.microsoft.com/office/drawing/2014/main" id="{AE550204-011A-45FC-88F4-C48F1DB9E8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2"/>
              <a:ext cx="5232" cy="400"/>
              <a:chOff x="288" y="288"/>
              <a:chExt cx="5232" cy="400"/>
            </a:xfrm>
          </p:grpSpPr>
          <p:sp>
            <p:nvSpPr>
              <p:cNvPr id="35878" name="Text Box 4">
                <a:extLst>
                  <a:ext uri="{FF2B5EF4-FFF2-40B4-BE49-F238E27FC236}">
                    <a16:creationId xmlns:a16="http://schemas.microsoft.com/office/drawing/2014/main" id="{0AA457E0-3BB1-4FC4-86B1-382E23C505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36"/>
                <a:ext cx="523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用                                  来拟合                                   ，</a:t>
                </a:r>
                <a:endParaRPr lang="zh-CN" altLang="en-US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5879" name="Object 3">
                <a:extLst>
                  <a:ext uri="{FF2B5EF4-FFF2-40B4-BE49-F238E27FC236}">
                    <a16:creationId xmlns:a16="http://schemas.microsoft.com/office/drawing/2014/main" id="{85E00741-8891-48D5-BAE6-B9CE281BF0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336"/>
              <a:ext cx="1536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06500" imgH="241300" progId="Equation.3">
                      <p:embed/>
                    </p:oleObj>
                  </mc:Choice>
                  <mc:Fallback>
                    <p:oleObj name="Equation" r:id="rId14" imgW="1206500" imgH="241300" progId="Equation.3">
                      <p:embed/>
                      <p:pic>
                        <p:nvPicPr>
                          <p:cNvPr id="35879" name="Object 3">
                            <a:extLst>
                              <a:ext uri="{FF2B5EF4-FFF2-40B4-BE49-F238E27FC236}">
                                <a16:creationId xmlns:a16="http://schemas.microsoft.com/office/drawing/2014/main" id="{85E00741-8891-48D5-BAE6-B9CE281BF0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36"/>
                            <a:ext cx="153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80" name="Object 4">
                <a:extLst>
                  <a:ext uri="{FF2B5EF4-FFF2-40B4-BE49-F238E27FC236}">
                    <a16:creationId xmlns:a16="http://schemas.microsoft.com/office/drawing/2014/main" id="{41796AC5-CDFA-4AE3-AB20-A2C16A123D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288"/>
              <a:ext cx="162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" r:id="rId16" imgW="2711196" imgH="918972" progId="Word.Document.8">
                      <p:embed/>
                    </p:oleObj>
                  </mc:Choice>
                  <mc:Fallback>
                    <p:oleObj name="Document" r:id="rId16" imgW="2711196" imgH="918972" progId="Word.Document.8">
                      <p:embed/>
                      <p:pic>
                        <p:nvPicPr>
                          <p:cNvPr id="35880" name="Object 4">
                            <a:extLst>
                              <a:ext uri="{FF2B5EF4-FFF2-40B4-BE49-F238E27FC236}">
                                <a16:creationId xmlns:a16="http://schemas.microsoft.com/office/drawing/2014/main" id="{41796AC5-CDFA-4AE3-AB20-A2C16A123D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88"/>
                            <a:ext cx="1628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77" name="Object 2">
              <a:extLst>
                <a:ext uri="{FF2B5EF4-FFF2-40B4-BE49-F238E27FC236}">
                  <a16:creationId xmlns:a16="http://schemas.microsoft.com/office/drawing/2014/main" id="{DDAC703B-8DB7-46A3-8543-0766CF07C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96"/>
            <a:ext cx="4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670" imgH="177646" progId="Equation.3">
                    <p:embed/>
                  </p:oleObj>
                </mc:Choice>
                <mc:Fallback>
                  <p:oleObj name="Equation" r:id="rId18" imgW="380670" imgH="177646" progId="Equation.3">
                    <p:embed/>
                    <p:pic>
                      <p:nvPicPr>
                        <p:cNvPr id="35877" name="Object 2">
                          <a:extLst>
                            <a:ext uri="{FF2B5EF4-FFF2-40B4-BE49-F238E27FC236}">
                              <a16:creationId xmlns:a16="http://schemas.microsoft.com/office/drawing/2014/main" id="{DDAC703B-8DB7-46A3-8543-0766CF07C0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6"/>
                          <a:ext cx="43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0" name="Rectangle 92">
            <a:extLst>
              <a:ext uri="{FF2B5EF4-FFF2-40B4-BE49-F238E27FC236}">
                <a16:creationId xmlns:a16="http://schemas.microsoft.com/office/drawing/2014/main" id="{DB660F48-5C13-4228-A663-62867461F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94">
            <a:extLst>
              <a:ext uri="{FF2B5EF4-FFF2-40B4-BE49-F238E27FC236}">
                <a16:creationId xmlns:a16="http://schemas.microsoft.com/office/drawing/2014/main" id="{1D3FBD5E-9B5D-4452-A914-308AA04D7323}"/>
              </a:ext>
            </a:extLst>
          </p:cNvPr>
          <p:cNvGrpSpPr>
            <a:grpSpLocks/>
          </p:cNvGrpSpPr>
          <p:nvPr/>
        </p:nvGrpSpPr>
        <p:grpSpPr bwMode="auto">
          <a:xfrm>
            <a:off x="1019175" y="5754688"/>
            <a:ext cx="6437313" cy="701675"/>
            <a:chOff x="642" y="3625"/>
            <a:chExt cx="4055" cy="442"/>
          </a:xfrm>
        </p:grpSpPr>
        <p:sp>
          <p:nvSpPr>
            <p:cNvPr id="35852" name="Line 64">
              <a:extLst>
                <a:ext uri="{FF2B5EF4-FFF2-40B4-BE49-F238E27FC236}">
                  <a16:creationId xmlns:a16="http://schemas.microsoft.com/office/drawing/2014/main" id="{0027D9B0-3419-4DFB-8055-3B2FEE48D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6" y="3852"/>
              <a:ext cx="21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3" name="Rectangle 65">
              <a:extLst>
                <a:ext uri="{FF2B5EF4-FFF2-40B4-BE49-F238E27FC236}">
                  <a16:creationId xmlns:a16="http://schemas.microsoft.com/office/drawing/2014/main" id="{3DD3DCDD-69DD-4A75-968A-0886BDF10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758"/>
              <a:ext cx="3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7623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4" name="Rectangle 66">
              <a:extLst>
                <a:ext uri="{FF2B5EF4-FFF2-40B4-BE49-F238E27FC236}">
                  <a16:creationId xmlns:a16="http://schemas.microsoft.com/office/drawing/2014/main" id="{5C96E4F7-A1F6-4A13-BBBD-C1E1060C4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375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5" name="Rectangle 67">
              <a:extLst>
                <a:ext uri="{FF2B5EF4-FFF2-40B4-BE49-F238E27FC236}">
                  <a16:creationId xmlns:a16="http://schemas.microsoft.com/office/drawing/2014/main" id="{2065157A-EFCC-4AF4-A674-FFAAF9421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375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6" name="Rectangle 68">
              <a:extLst>
                <a:ext uri="{FF2B5EF4-FFF2-40B4-BE49-F238E27FC236}">
                  <a16:creationId xmlns:a16="http://schemas.microsoft.com/office/drawing/2014/main" id="{CC16456B-3E0E-4275-B978-A3B88C4A9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854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7" name="Rectangle 69">
              <a:extLst>
                <a:ext uri="{FF2B5EF4-FFF2-40B4-BE49-F238E27FC236}">
                  <a16:creationId xmlns:a16="http://schemas.microsoft.com/office/drawing/2014/main" id="{91D0434A-2576-4C5F-B3C9-0BE863490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3625"/>
              <a:ext cx="1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3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8" name="Rectangle 70">
              <a:extLst>
                <a:ext uri="{FF2B5EF4-FFF2-40B4-BE49-F238E27FC236}">
                  <a16:creationId xmlns:a16="http://schemas.microsoft.com/office/drawing/2014/main" id="{6E1B41AB-114C-41B6-BFB6-B4C18DB2F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" y="373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||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59" name="Rectangle 71">
              <a:extLst>
                <a:ext uri="{FF2B5EF4-FFF2-40B4-BE49-F238E27FC236}">
                  <a16:creationId xmlns:a16="http://schemas.microsoft.com/office/drawing/2014/main" id="{60809768-799C-4266-A751-F8669816A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73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||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0" name="Rectangle 72">
              <a:extLst>
                <a:ext uri="{FF2B5EF4-FFF2-40B4-BE49-F238E27FC236}">
                  <a16:creationId xmlns:a16="http://schemas.microsoft.com/office/drawing/2014/main" id="{FD70D850-E55F-44F3-A7AD-7A617C6F7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758"/>
              <a:ext cx="38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84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1" name="Rectangle 73">
              <a:extLst>
                <a:ext uri="{FF2B5EF4-FFF2-40B4-BE49-F238E27FC236}">
                  <a16:creationId xmlns:a16="http://schemas.microsoft.com/office/drawing/2014/main" id="{DB24F508-FC68-443D-894D-E4A80A98D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" y="373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||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2" name="Rectangle 74">
              <a:extLst>
                <a:ext uri="{FF2B5EF4-FFF2-40B4-BE49-F238E27FC236}">
                  <a16:creationId xmlns:a16="http://schemas.microsoft.com/office/drawing/2014/main" id="{E01F250A-321A-45EE-88A3-0FE9BD759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" y="373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||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3" name="Rectangle 75">
              <a:extLst>
                <a:ext uri="{FF2B5EF4-FFF2-40B4-BE49-F238E27FC236}">
                  <a16:creationId xmlns:a16="http://schemas.microsoft.com/office/drawing/2014/main" id="{AAD043F6-5EC7-4BD8-A75E-C6F2941AB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3722"/>
              <a:ext cx="5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4" name="Rectangle 76">
              <a:extLst>
                <a:ext uri="{FF2B5EF4-FFF2-40B4-BE49-F238E27FC236}">
                  <a16:creationId xmlns:a16="http://schemas.microsoft.com/office/drawing/2014/main" id="{6182C32E-EB17-47BC-91E1-ED060F4A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3758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5" name="Rectangle 77">
              <a:extLst>
                <a:ext uri="{FF2B5EF4-FFF2-40B4-BE49-F238E27FC236}">
                  <a16:creationId xmlns:a16="http://schemas.microsoft.com/office/drawing/2014/main" id="{739E24B1-2261-4A97-804B-BEF27F3E1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3718"/>
              <a:ext cx="1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6" name="Rectangle 79">
              <a:extLst>
                <a:ext uri="{FF2B5EF4-FFF2-40B4-BE49-F238E27FC236}">
                  <a16:creationId xmlns:a16="http://schemas.microsoft.com/office/drawing/2014/main" id="{C8947455-56FE-4BA2-89D5-1E82627CA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3" y="3836"/>
              <a:ext cx="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7" name="Rectangle 80">
              <a:extLst>
                <a:ext uri="{FF2B5EF4-FFF2-40B4-BE49-F238E27FC236}">
                  <a16:creationId xmlns:a16="http://schemas.microsoft.com/office/drawing/2014/main" id="{BD9386B9-701E-41C7-AB5D-D24CD3427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3712"/>
              <a:ext cx="3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8" name="Rectangle 81">
              <a:extLst>
                <a:ext uri="{FF2B5EF4-FFF2-40B4-BE49-F238E27FC236}">
                  <a16:creationId xmlns:a16="http://schemas.microsoft.com/office/drawing/2014/main" id="{9754AB78-579B-45C7-A01B-C54E53496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3836"/>
              <a:ext cx="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9" name="Rectangle 82">
              <a:extLst>
                <a:ext uri="{FF2B5EF4-FFF2-40B4-BE49-F238E27FC236}">
                  <a16:creationId xmlns:a16="http://schemas.microsoft.com/office/drawing/2014/main" id="{DC21DF28-928D-4A81-99C3-4E9DA3CFC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758"/>
              <a:ext cx="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0" name="Rectangle 83">
              <a:extLst>
                <a:ext uri="{FF2B5EF4-FFF2-40B4-BE49-F238E27FC236}">
                  <a16:creationId xmlns:a16="http://schemas.microsoft.com/office/drawing/2014/main" id="{9B8D6604-27EB-41CD-9864-66CFD7BB5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" y="3758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1" name="Rectangle 84">
              <a:extLst>
                <a:ext uri="{FF2B5EF4-FFF2-40B4-BE49-F238E27FC236}">
                  <a16:creationId xmlns:a16="http://schemas.microsoft.com/office/drawing/2014/main" id="{58E49894-FE62-493F-88A5-ABA7F11B9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758"/>
              <a:ext cx="3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ond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2" name="Rectangle 85">
              <a:extLst>
                <a:ext uri="{FF2B5EF4-FFF2-40B4-BE49-F238E27FC236}">
                  <a16:creationId xmlns:a16="http://schemas.microsoft.com/office/drawing/2014/main" id="{237B452B-589B-4D03-9616-630FC4657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3738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3" name="Rectangle 86">
              <a:extLst>
                <a:ext uri="{FF2B5EF4-FFF2-40B4-BE49-F238E27FC236}">
                  <a16:creationId xmlns:a16="http://schemas.microsoft.com/office/drawing/2014/main" id="{A25BB890-E90C-48C5-8756-99C79B66B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3738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2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4" name="AutoShape 87">
              <a:extLst>
                <a:ext uri="{FF2B5EF4-FFF2-40B4-BE49-F238E27FC236}">
                  <a16:creationId xmlns:a16="http://schemas.microsoft.com/office/drawing/2014/main" id="{9CFAA65A-27DA-416C-BCCE-50E92A3D2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0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5" name="Rectangle 93">
              <a:extLst>
                <a:ext uri="{FF2B5EF4-FFF2-40B4-BE49-F238E27FC236}">
                  <a16:creationId xmlns:a16="http://schemas.microsoft.com/office/drawing/2014/main" id="{3DE253B4-E587-4E56-BE41-00264C4F1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6" y="3869"/>
              <a:ext cx="7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3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6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6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145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utoUpdateAnimBg="0"/>
      <p:bldP spid="145418" grpId="0" animBg="1"/>
      <p:bldP spid="145470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6E387BC4-A3F7-45CC-9A52-9CBCD79B29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2588" y="304800"/>
            <a:ext cx="8582025" cy="914400"/>
          </a:xfrm>
        </p:spPr>
        <p:txBody>
          <a:bodyPr/>
          <a:lstStyle/>
          <a:p>
            <a:pPr indent="-147638"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试分别用二次和三次多项式以最小二乘拟合表中的数据，</a:t>
            </a:r>
          </a:p>
          <a:p>
            <a:pPr indent="-147638" eaLnBrk="1" hangingPunct="1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并比较优劣。 </a:t>
            </a: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77B0813B-5886-4F95-BEF5-F698416E6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64794"/>
              </p:ext>
            </p:extLst>
          </p:nvPr>
        </p:nvGraphicFramePr>
        <p:xfrm>
          <a:off x="2895600" y="1719263"/>
          <a:ext cx="3268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9876" imgH="158773" progId="Equation.3">
                  <p:embed/>
                </p:oleObj>
              </mc:Choice>
              <mc:Fallback>
                <p:oleObj name="Equation" r:id="rId6" imgW="1339876" imgH="158773" progId="Equation.3">
                  <p:embed/>
                  <p:pic>
                    <p:nvPicPr>
                      <p:cNvPr id="63491" name="Object 3">
                        <a:extLst>
                          <a:ext uri="{FF2B5EF4-FFF2-40B4-BE49-F238E27FC236}">
                            <a16:creationId xmlns:a16="http://schemas.microsoft.com/office/drawing/2014/main" id="{77B0813B-5886-4F95-BEF5-F698416E6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19263"/>
                        <a:ext cx="32686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>
            <a:extLst>
              <a:ext uri="{FF2B5EF4-FFF2-40B4-BE49-F238E27FC236}">
                <a16:creationId xmlns:a16="http://schemas.microsoft.com/office/drawing/2014/main" id="{7FB1D7EA-4D4C-446B-A43C-05C1925FAA2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05038"/>
            <a:ext cx="8137525" cy="457200"/>
            <a:chOff x="400" y="1392"/>
            <a:chExt cx="5072" cy="288"/>
          </a:xfrm>
        </p:grpSpPr>
        <p:sp>
          <p:nvSpPr>
            <p:cNvPr id="36907" name="Rectangle 5">
              <a:extLst>
                <a:ext uri="{FF2B5EF4-FFF2-40B4-BE49-F238E27FC236}">
                  <a16:creationId xmlns:a16="http://schemas.microsoft.com/office/drawing/2014/main" id="{9B94CE46-351C-4ED1-82AD-F177270B3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392"/>
              <a:ext cx="50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法方程</a:t>
              </a:r>
            </a:p>
          </p:txBody>
        </p:sp>
        <p:graphicFrame>
          <p:nvGraphicFramePr>
            <p:cNvPr id="36908" name="Object 6">
              <a:extLst>
                <a:ext uri="{FF2B5EF4-FFF2-40B4-BE49-F238E27FC236}">
                  <a16:creationId xmlns:a16="http://schemas.microsoft.com/office/drawing/2014/main" id="{E14E6D7B-9153-4B39-8EB7-CF0AA72C28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440"/>
            <a:ext cx="120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80869" imgH="114300" progId="Equation.3">
                    <p:embed/>
                  </p:oleObj>
                </mc:Choice>
                <mc:Fallback>
                  <p:oleObj name="Equation" r:id="rId8" imgW="780869" imgH="114300" progId="Equation.3">
                    <p:embed/>
                    <p:pic>
                      <p:nvPicPr>
                        <p:cNvPr id="36908" name="Object 6">
                          <a:extLst>
                            <a:ext uri="{FF2B5EF4-FFF2-40B4-BE49-F238E27FC236}">
                              <a16:creationId xmlns:a16="http://schemas.microsoft.com/office/drawing/2014/main" id="{E14E6D7B-9153-4B39-8EB7-CF0AA72C28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40"/>
                          <a:ext cx="120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2" name="Rectangle 14">
            <a:extLst>
              <a:ext uri="{FF2B5EF4-FFF2-40B4-BE49-F238E27FC236}">
                <a16:creationId xmlns:a16="http://schemas.microsoft.com/office/drawing/2014/main" id="{7A0489A6-BABB-409C-B7B0-FE45D0F9D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19200"/>
            <a:ext cx="32639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设二次拟合函数为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BC000752-5413-42D9-908D-3CCDF13222B6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762000"/>
            <a:ext cx="4343400" cy="838200"/>
            <a:chOff x="1872" y="480"/>
            <a:chExt cx="2928" cy="652"/>
          </a:xfrm>
        </p:grpSpPr>
        <p:sp>
          <p:nvSpPr>
            <p:cNvPr id="33814" name="Rectangle 16">
              <a:extLst>
                <a:ext uri="{FF2B5EF4-FFF2-40B4-BE49-F238E27FC236}">
                  <a16:creationId xmlns:a16="http://schemas.microsoft.com/office/drawing/2014/main" id="{90AE3F80-5CD6-4EBA-99CC-5A8DDDFFC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806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6</a:t>
              </a:r>
            </a:p>
          </p:txBody>
        </p:sp>
        <p:sp>
          <p:nvSpPr>
            <p:cNvPr id="33815" name="Rectangle 17">
              <a:extLst>
                <a:ext uri="{FF2B5EF4-FFF2-40B4-BE49-F238E27FC236}">
                  <a16:creationId xmlns:a16="http://schemas.microsoft.com/office/drawing/2014/main" id="{E69FA258-93AE-471D-BF89-11EFA2BDB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806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</a:t>
              </a:r>
            </a:p>
          </p:txBody>
        </p:sp>
        <p:sp>
          <p:nvSpPr>
            <p:cNvPr id="33816" name="Rectangle 18">
              <a:extLst>
                <a:ext uri="{FF2B5EF4-FFF2-40B4-BE49-F238E27FC236}">
                  <a16:creationId xmlns:a16="http://schemas.microsoft.com/office/drawing/2014/main" id="{E584718D-4167-43C6-9ECA-1A54AA17B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806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4</a:t>
              </a:r>
            </a:p>
          </p:txBody>
        </p:sp>
        <p:sp>
          <p:nvSpPr>
            <p:cNvPr id="33817" name="Rectangle 19">
              <a:extLst>
                <a:ext uri="{FF2B5EF4-FFF2-40B4-BE49-F238E27FC236}">
                  <a16:creationId xmlns:a16="http://schemas.microsoft.com/office/drawing/2014/main" id="{10637BC6-0430-49B4-836C-A73978A10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806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1</a:t>
              </a:r>
            </a:p>
          </p:txBody>
        </p:sp>
        <p:sp>
          <p:nvSpPr>
            <p:cNvPr id="33818" name="Rectangle 20">
              <a:extLst>
                <a:ext uri="{FF2B5EF4-FFF2-40B4-BE49-F238E27FC236}">
                  <a16:creationId xmlns:a16="http://schemas.microsoft.com/office/drawing/2014/main" id="{4B98DE0F-7525-4DA0-948B-4E81C1E8D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806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0.1</a:t>
              </a:r>
            </a:p>
          </p:txBody>
        </p:sp>
        <p:sp>
          <p:nvSpPr>
            <p:cNvPr id="33819" name="Rectangle 21">
              <a:extLst>
                <a:ext uri="{FF2B5EF4-FFF2-40B4-BE49-F238E27FC236}">
                  <a16:creationId xmlns:a16="http://schemas.microsoft.com/office/drawing/2014/main" id="{078260A6-1096-408D-86D7-650517FAE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806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9" name="Rectangle 22">
              <a:extLst>
                <a:ext uri="{FF2B5EF4-FFF2-40B4-BE49-F238E27FC236}">
                  <a16:creationId xmlns:a16="http://schemas.microsoft.com/office/drawing/2014/main" id="{1C2DB983-6800-4CE7-A929-E8036F334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90" name="Rectangle 23">
              <a:extLst>
                <a:ext uri="{FF2B5EF4-FFF2-40B4-BE49-F238E27FC236}">
                  <a16:creationId xmlns:a16="http://schemas.microsoft.com/office/drawing/2014/main" id="{018433BC-CCA1-4F9C-839A-F1FDC2E91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4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91" name="Rectangle 24">
              <a:extLst>
                <a:ext uri="{FF2B5EF4-FFF2-40B4-BE49-F238E27FC236}">
                  <a16:creationId xmlns:a16="http://schemas.microsoft.com/office/drawing/2014/main" id="{73C6FE4E-5A45-48A7-86B9-669437CD8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480"/>
              <a:ext cx="488" cy="3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823" name="Rectangle 25">
              <a:extLst>
                <a:ext uri="{FF2B5EF4-FFF2-40B4-BE49-F238E27FC236}">
                  <a16:creationId xmlns:a16="http://schemas.microsoft.com/office/drawing/2014/main" id="{9974949B-4111-4F5E-8F1D-528D7105F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480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3824" name="Rectangle 26">
              <a:extLst>
                <a:ext uri="{FF2B5EF4-FFF2-40B4-BE49-F238E27FC236}">
                  <a16:creationId xmlns:a16="http://schemas.microsoft.com/office/drawing/2014/main" id="{06D98940-2396-4633-BCE5-2045C00ED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480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kumimoji="1"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3825" name="Rectangle 27">
              <a:extLst>
                <a:ext uri="{FF2B5EF4-FFF2-40B4-BE49-F238E27FC236}">
                  <a16:creationId xmlns:a16="http://schemas.microsoft.com/office/drawing/2014/main" id="{C37512B4-909E-426F-95A9-03C51E828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480"/>
              <a:ext cx="488" cy="326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kumimoji="1" lang="en-US" altLang="zh-CN" sz="28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6" name="Line 28">
              <a:extLst>
                <a:ext uri="{FF2B5EF4-FFF2-40B4-BE49-F238E27FC236}">
                  <a16:creationId xmlns:a16="http://schemas.microsoft.com/office/drawing/2014/main" id="{272E4516-5631-4D6F-918B-F2A0DF5D6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80"/>
              <a:ext cx="29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7" name="Line 29">
              <a:extLst>
                <a:ext uri="{FF2B5EF4-FFF2-40B4-BE49-F238E27FC236}">
                  <a16:creationId xmlns:a16="http://schemas.microsoft.com/office/drawing/2014/main" id="{D8F6D239-0778-4B20-ABFC-C3E48B819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06"/>
              <a:ext cx="29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8" name="Line 30">
              <a:extLst>
                <a:ext uri="{FF2B5EF4-FFF2-40B4-BE49-F238E27FC236}">
                  <a16:creationId xmlns:a16="http://schemas.microsoft.com/office/drawing/2014/main" id="{6195627C-08BF-45D6-8DCD-49FC03DEB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132"/>
              <a:ext cx="29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9" name="Line 31">
              <a:extLst>
                <a:ext uri="{FF2B5EF4-FFF2-40B4-BE49-F238E27FC236}">
                  <a16:creationId xmlns:a16="http://schemas.microsoft.com/office/drawing/2014/main" id="{47A41398-CBF1-49A3-99BB-11729890A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80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0" name="Line 32">
              <a:extLst>
                <a:ext uri="{FF2B5EF4-FFF2-40B4-BE49-F238E27FC236}">
                  <a16:creationId xmlns:a16="http://schemas.microsoft.com/office/drawing/2014/main" id="{01BA938C-35C9-4AFD-99CF-26C5149C0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1" name="Line 33">
              <a:extLst>
                <a:ext uri="{FF2B5EF4-FFF2-40B4-BE49-F238E27FC236}">
                  <a16:creationId xmlns:a16="http://schemas.microsoft.com/office/drawing/2014/main" id="{608D8EF5-16CE-4A88-8D65-9762C7EE1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8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2" name="Line 34">
              <a:extLst>
                <a:ext uri="{FF2B5EF4-FFF2-40B4-BE49-F238E27FC236}">
                  <a16:creationId xmlns:a16="http://schemas.microsoft.com/office/drawing/2014/main" id="{B84C007B-5BA5-48A3-B88F-C0193BD55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3" name="Line 35">
              <a:extLst>
                <a:ext uri="{FF2B5EF4-FFF2-40B4-BE49-F238E27FC236}">
                  <a16:creationId xmlns:a16="http://schemas.microsoft.com/office/drawing/2014/main" id="{21DDB570-8682-4E00-96B6-0166BD182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4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4" name="Line 36">
              <a:extLst>
                <a:ext uri="{FF2B5EF4-FFF2-40B4-BE49-F238E27FC236}">
                  <a16:creationId xmlns:a16="http://schemas.microsoft.com/office/drawing/2014/main" id="{DB1DF94B-A13E-41A0-9690-E8DE33A08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2" y="48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35" name="Line 37">
              <a:extLst>
                <a:ext uri="{FF2B5EF4-FFF2-40B4-BE49-F238E27FC236}">
                  <a16:creationId xmlns:a16="http://schemas.microsoft.com/office/drawing/2014/main" id="{3A3F3993-0059-4CD4-AAD7-FCF5DE84E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480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905" name="Object 38">
              <a:extLst>
                <a:ext uri="{FF2B5EF4-FFF2-40B4-BE49-F238E27FC236}">
                  <a16:creationId xmlns:a16="http://schemas.microsoft.com/office/drawing/2014/main" id="{A329490C-7B5B-46FD-9857-F2393526FD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34" imgH="228501" progId="Equation.3">
                    <p:embed/>
                  </p:oleObj>
                </mc:Choice>
                <mc:Fallback>
                  <p:oleObj name="Equation" r:id="rId10" imgW="152334" imgH="228501" progId="Equation.3">
                    <p:embed/>
                    <p:pic>
                      <p:nvPicPr>
                        <p:cNvPr id="36905" name="Object 38">
                          <a:extLst>
                            <a:ext uri="{FF2B5EF4-FFF2-40B4-BE49-F238E27FC236}">
                              <a16:creationId xmlns:a16="http://schemas.microsoft.com/office/drawing/2014/main" id="{A329490C-7B5B-46FD-9857-F2393526FD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528"/>
                          <a:ext cx="232" cy="26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6" name="Object 39">
              <a:extLst>
                <a:ext uri="{FF2B5EF4-FFF2-40B4-BE49-F238E27FC236}">
                  <a16:creationId xmlns:a16="http://schemas.microsoft.com/office/drawing/2014/main" id="{99BA2348-C449-4B45-9B74-DA5B97544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8" y="832"/>
            <a:ext cx="25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028" imgH="228501" progId="Equation.3">
                    <p:embed/>
                  </p:oleObj>
                </mc:Choice>
                <mc:Fallback>
                  <p:oleObj name="Equation" r:id="rId12" imgW="165028" imgH="228501" progId="Equation.3">
                    <p:embed/>
                    <p:pic>
                      <p:nvPicPr>
                        <p:cNvPr id="36906" name="Object 39">
                          <a:extLst>
                            <a:ext uri="{FF2B5EF4-FFF2-40B4-BE49-F238E27FC236}">
                              <a16:creationId xmlns:a16="http://schemas.microsoft.com/office/drawing/2014/main" id="{99BA2348-C449-4B45-9B74-DA5B97544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832"/>
                          <a:ext cx="251" cy="26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>
            <a:extLst>
              <a:ext uri="{FF2B5EF4-FFF2-40B4-BE49-F238E27FC236}">
                <a16:creationId xmlns:a16="http://schemas.microsoft.com/office/drawing/2014/main" id="{56F45654-5B95-45DE-82EF-D2AA1DE6C86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7270750" cy="2501900"/>
            <a:chOff x="432" y="1680"/>
            <a:chExt cx="4484" cy="1576"/>
          </a:xfrm>
        </p:grpSpPr>
        <p:graphicFrame>
          <p:nvGraphicFramePr>
            <p:cNvPr id="36876" name="Object 50">
              <a:extLst>
                <a:ext uri="{FF2B5EF4-FFF2-40B4-BE49-F238E27FC236}">
                  <a16:creationId xmlns:a16="http://schemas.microsoft.com/office/drawing/2014/main" id="{CD0D74CE-D0F0-4A9C-BFF4-5126D3A56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708"/>
            <a:ext cx="23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62331" imgH="158773" progId="Equation.3">
                    <p:embed/>
                  </p:oleObj>
                </mc:Choice>
                <mc:Fallback>
                  <p:oleObj name="Equation" r:id="rId14" imgW="1962331" imgH="158773" progId="Equation.3">
                    <p:embed/>
                    <p:pic>
                      <p:nvPicPr>
                        <p:cNvPr id="36876" name="Object 50">
                          <a:extLst>
                            <a:ext uri="{FF2B5EF4-FFF2-40B4-BE49-F238E27FC236}">
                              <a16:creationId xmlns:a16="http://schemas.microsoft.com/office/drawing/2014/main" id="{CD0D74CE-D0F0-4A9C-BFF4-5126D3A56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708"/>
                          <a:ext cx="232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Rectangle 51">
              <a:extLst>
                <a:ext uri="{FF2B5EF4-FFF2-40B4-BE49-F238E27FC236}">
                  <a16:creationId xmlns:a16="http://schemas.microsoft.com/office/drawing/2014/main" id="{C5432AAA-A5F2-4E89-8E8F-FBFE91169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680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36878" name="Object 52">
              <a:extLst>
                <a:ext uri="{FF2B5EF4-FFF2-40B4-BE49-F238E27FC236}">
                  <a16:creationId xmlns:a16="http://schemas.microsoft.com/office/drawing/2014/main" id="{03368239-1B5A-4391-8CAA-98B918FD2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699"/>
            <a:ext cx="110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01544" imgH="158773" progId="Equation.3">
                    <p:embed/>
                  </p:oleObj>
                </mc:Choice>
                <mc:Fallback>
                  <p:oleObj name="Equation" r:id="rId16" imgW="901544" imgH="158773" progId="Equation.3">
                    <p:embed/>
                    <p:pic>
                      <p:nvPicPr>
                        <p:cNvPr id="36878" name="Object 52">
                          <a:extLst>
                            <a:ext uri="{FF2B5EF4-FFF2-40B4-BE49-F238E27FC236}">
                              <a16:creationId xmlns:a16="http://schemas.microsoft.com/office/drawing/2014/main" id="{03368239-1B5A-4391-8CAA-98B918FD2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99"/>
                          <a:ext cx="110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53">
              <a:extLst>
                <a:ext uri="{FF2B5EF4-FFF2-40B4-BE49-F238E27FC236}">
                  <a16:creationId xmlns:a16="http://schemas.microsoft.com/office/drawing/2014/main" id="{81963C5A-1026-4653-8154-31A2A6BF2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" y="1987"/>
            <a:ext cx="176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62152" imgH="139654" progId="Equation.3">
                    <p:embed/>
                  </p:oleObj>
                </mc:Choice>
                <mc:Fallback>
                  <p:oleObj name="Equation" r:id="rId18" imgW="1562152" imgH="139654" progId="Equation.3">
                    <p:embed/>
                    <p:pic>
                      <p:nvPicPr>
                        <p:cNvPr id="36879" name="Object 53">
                          <a:extLst>
                            <a:ext uri="{FF2B5EF4-FFF2-40B4-BE49-F238E27FC236}">
                              <a16:creationId xmlns:a16="http://schemas.microsoft.com/office/drawing/2014/main" id="{81963C5A-1026-4653-8154-31A2A6BF2F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987"/>
                          <a:ext cx="176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54">
              <a:extLst>
                <a:ext uri="{FF2B5EF4-FFF2-40B4-BE49-F238E27FC236}">
                  <a16:creationId xmlns:a16="http://schemas.microsoft.com/office/drawing/2014/main" id="{F341C472-823E-4EFB-A46E-649926AB9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968"/>
            <a:ext cx="1217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90704" imgH="1073173" progId="Equation.3">
                    <p:embed/>
                  </p:oleObj>
                </mc:Choice>
                <mc:Fallback>
                  <p:oleObj name="Equation" r:id="rId20" imgW="990704" imgH="1073173" progId="Equation.3">
                    <p:embed/>
                    <p:pic>
                      <p:nvPicPr>
                        <p:cNvPr id="36880" name="Object 54">
                          <a:extLst>
                            <a:ext uri="{FF2B5EF4-FFF2-40B4-BE49-F238E27FC236}">
                              <a16:creationId xmlns:a16="http://schemas.microsoft.com/office/drawing/2014/main" id="{F341C472-823E-4EFB-A46E-649926AB93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968"/>
                          <a:ext cx="1217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55">
              <a:extLst>
                <a:ext uri="{FF2B5EF4-FFF2-40B4-BE49-F238E27FC236}">
                  <a16:creationId xmlns:a16="http://schemas.microsoft.com/office/drawing/2014/main" id="{48776512-96F3-4B20-A38D-480E790096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352"/>
            <a:ext cx="1347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68607" imgH="609739" progId="Equation.3">
                    <p:embed/>
                  </p:oleObj>
                </mc:Choice>
                <mc:Fallback>
                  <p:oleObj name="Equation" r:id="rId22" imgW="1168607" imgH="609739" progId="Equation.3">
                    <p:embed/>
                    <p:pic>
                      <p:nvPicPr>
                        <p:cNvPr id="36881" name="Object 55">
                          <a:extLst>
                            <a:ext uri="{FF2B5EF4-FFF2-40B4-BE49-F238E27FC236}">
                              <a16:creationId xmlns:a16="http://schemas.microsoft.com/office/drawing/2014/main" id="{48776512-96F3-4B20-A38D-480E790096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1347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56">
              <a:extLst>
                <a:ext uri="{FF2B5EF4-FFF2-40B4-BE49-F238E27FC236}">
                  <a16:creationId xmlns:a16="http://schemas.microsoft.com/office/drawing/2014/main" id="{98F3EDAD-3086-4920-B8F2-DA0CA528B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352"/>
            <a:ext cx="884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24056" imgH="609739" progId="Equation.3">
                    <p:embed/>
                  </p:oleObj>
                </mc:Choice>
                <mc:Fallback>
                  <p:oleObj name="Equation" r:id="rId24" imgW="724056" imgH="609739" progId="Equation.3">
                    <p:embed/>
                    <p:pic>
                      <p:nvPicPr>
                        <p:cNvPr id="36882" name="Object 56">
                          <a:extLst>
                            <a:ext uri="{FF2B5EF4-FFF2-40B4-BE49-F238E27FC236}">
                              <a16:creationId xmlns:a16="http://schemas.microsoft.com/office/drawing/2014/main" id="{98F3EDAD-3086-4920-B8F2-DA0CA528BD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352"/>
                          <a:ext cx="884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45" name="Object 57">
            <a:extLst>
              <a:ext uri="{FF2B5EF4-FFF2-40B4-BE49-F238E27FC236}">
                <a16:creationId xmlns:a16="http://schemas.microsoft.com/office/drawing/2014/main" id="{18363562-F84A-4B0F-BF16-25E3DEBC2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63988"/>
              </p:ext>
            </p:extLst>
          </p:nvPr>
        </p:nvGraphicFramePr>
        <p:xfrm>
          <a:off x="1371600" y="5257800"/>
          <a:ext cx="27447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4000" imgH="609739" progId="Equation.3">
                  <p:embed/>
                </p:oleObj>
              </mc:Choice>
              <mc:Fallback>
                <p:oleObj name="Equation" r:id="rId26" imgW="1524000" imgH="609739" progId="Equation.3">
                  <p:embed/>
                  <p:pic>
                    <p:nvPicPr>
                      <p:cNvPr id="63545" name="Object 57">
                        <a:extLst>
                          <a:ext uri="{FF2B5EF4-FFF2-40B4-BE49-F238E27FC236}">
                            <a16:creationId xmlns:a16="http://schemas.microsoft.com/office/drawing/2014/main" id="{18363562-F84A-4B0F-BF16-25E3DEBC2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27447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6" name="AutoShape 58">
            <a:extLst>
              <a:ext uri="{FF2B5EF4-FFF2-40B4-BE49-F238E27FC236}">
                <a16:creationId xmlns:a16="http://schemas.microsoft.com/office/drawing/2014/main" id="{8B5B1F8E-25D5-4865-8BA8-F5D493ECA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638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kumimoji="0" lang="zh-CN" altLang="en-US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547" name="Object 59">
            <a:extLst>
              <a:ext uri="{FF2B5EF4-FFF2-40B4-BE49-F238E27FC236}">
                <a16:creationId xmlns:a16="http://schemas.microsoft.com/office/drawing/2014/main" id="{8E168570-7483-41CA-B619-B96264E52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49455"/>
              </p:ext>
            </p:extLst>
          </p:nvPr>
        </p:nvGraphicFramePr>
        <p:xfrm>
          <a:off x="5562600" y="5257800"/>
          <a:ext cx="1811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2124" imgH="596854" progId="Equation.3">
                  <p:embed/>
                </p:oleObj>
              </mc:Choice>
              <mc:Fallback>
                <p:oleObj name="Equation" r:id="rId28" imgW="692124" imgH="596854" progId="Equation.3">
                  <p:embed/>
                  <p:pic>
                    <p:nvPicPr>
                      <p:cNvPr id="63547" name="Object 59">
                        <a:extLst>
                          <a:ext uri="{FF2B5EF4-FFF2-40B4-BE49-F238E27FC236}">
                            <a16:creationId xmlns:a16="http://schemas.microsoft.com/office/drawing/2014/main" id="{8E168570-7483-41CA-B619-B96264E52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11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62">
            <a:extLst>
              <a:ext uri="{FF2B5EF4-FFF2-40B4-BE49-F238E27FC236}">
                <a16:creationId xmlns:a16="http://schemas.microsoft.com/office/drawing/2014/main" id="{FC49D711-65A2-4395-8392-B3B39BF36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502" grpId="0" autoUpdateAnimBg="0"/>
      <p:bldP spid="635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0A52669B-F552-49EA-B49D-C5DF77880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36493"/>
              </p:ext>
            </p:extLst>
          </p:nvPr>
        </p:nvGraphicFramePr>
        <p:xfrm>
          <a:off x="962025" y="2901950"/>
          <a:ext cx="7483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7076" imgH="139654" progId="Equation.3">
                  <p:embed/>
                </p:oleObj>
              </mc:Choice>
              <mc:Fallback>
                <p:oleObj name="Equation" r:id="rId5" imgW="3067076" imgH="139654" progId="Equation.3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0A52669B-F552-49EA-B49D-C5DF77880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901950"/>
                        <a:ext cx="7483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48FA013E-C4CE-49BA-A4B0-52E0EB516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49882"/>
              </p:ext>
            </p:extLst>
          </p:nvPr>
        </p:nvGraphicFramePr>
        <p:xfrm>
          <a:off x="2209800" y="3962400"/>
          <a:ext cx="4854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40056" imgH="158773" progId="Equation.3">
                  <p:embed/>
                </p:oleObj>
              </mc:Choice>
              <mc:Fallback>
                <p:oleObj name="Equation" r:id="rId7" imgW="1740056" imgH="158773" progId="Equation.3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48FA013E-C4CE-49BA-A4B0-52E0EB516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4854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>
            <a:extLst>
              <a:ext uri="{FF2B5EF4-FFF2-40B4-BE49-F238E27FC236}">
                <a16:creationId xmlns:a16="http://schemas.microsoft.com/office/drawing/2014/main" id="{BE6725A0-1D7A-4B7D-A785-68E170108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39988"/>
            <a:ext cx="829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同样可以求得三次多项式为</a:t>
            </a:r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F74EC6C8-0E9B-47BC-9003-45CE3DF62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2650"/>
            <a:ext cx="809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误差平方和为</a:t>
            </a:r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215B6B20-7BF6-4658-8E08-63EEAD72F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95800"/>
            <a:ext cx="798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显然三次多项式的精度要好些。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D7315AA9-83DB-466D-9B8A-D7B15E746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1644650"/>
            <a:ext cx="79946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误差平方和</a:t>
            </a:r>
          </a:p>
        </p:txBody>
      </p:sp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64D3AB6E-460E-4BA8-8763-FA542DC9F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07968"/>
              </p:ext>
            </p:extLst>
          </p:nvPr>
        </p:nvGraphicFramePr>
        <p:xfrm>
          <a:off x="2776538" y="1828800"/>
          <a:ext cx="3590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752" imgH="139654" progId="Equation.3">
                  <p:embed/>
                </p:oleObj>
              </mc:Choice>
              <mc:Fallback>
                <p:oleObj name="Equation" r:id="rId9" imgW="1663752" imgH="139654" progId="Equation.3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64D3AB6E-460E-4BA8-8763-FA542DC9F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1828800"/>
                        <a:ext cx="3590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>
            <a:extLst>
              <a:ext uri="{FF2B5EF4-FFF2-40B4-BE49-F238E27FC236}">
                <a16:creationId xmlns:a16="http://schemas.microsoft.com/office/drawing/2014/main" id="{7448CD0E-02B5-429D-A895-A4377B52C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2672"/>
              </p:ext>
            </p:extLst>
          </p:nvPr>
        </p:nvGraphicFramePr>
        <p:xfrm>
          <a:off x="1768475" y="957263"/>
          <a:ext cx="54324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8220" imgH="139654" progId="Equation.3">
                  <p:embed/>
                </p:oleObj>
              </mc:Choice>
              <mc:Fallback>
                <p:oleObj name="Equation" r:id="rId11" imgW="2038220" imgH="139654" progId="Equation.3">
                  <p:embed/>
                  <p:pic>
                    <p:nvPicPr>
                      <p:cNvPr id="64528" name="Object 16">
                        <a:extLst>
                          <a:ext uri="{FF2B5EF4-FFF2-40B4-BE49-F238E27FC236}">
                            <a16:creationId xmlns:a16="http://schemas.microsoft.com/office/drawing/2014/main" id="{7448CD0E-02B5-429D-A895-A4377B52C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957263"/>
                        <a:ext cx="54324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Rectangle 17">
            <a:extLst>
              <a:ext uri="{FF2B5EF4-FFF2-40B4-BE49-F238E27FC236}">
                <a16:creationId xmlns:a16="http://schemas.microsoft.com/office/drawing/2014/main" id="{F5751038-503C-4E0C-8E13-B8CBDD971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34051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故所求得二次多项式为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408E468F-545E-4547-8A11-8BF3C1996EC0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752600"/>
            <a:ext cx="528638" cy="596900"/>
            <a:chOff x="2787" y="2607"/>
            <a:chExt cx="649" cy="841"/>
          </a:xfrm>
        </p:grpSpPr>
        <p:sp>
          <p:nvSpPr>
            <p:cNvPr id="37919" name="Freeform 22">
              <a:extLst>
                <a:ext uri="{FF2B5EF4-FFF2-40B4-BE49-F238E27FC236}">
                  <a16:creationId xmlns:a16="http://schemas.microsoft.com/office/drawing/2014/main" id="{F83B3943-7125-490E-A3E4-24465129F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9"/>
                <a:gd name="T127" fmla="*/ 0 h 841"/>
                <a:gd name="T128" fmla="*/ 649 w 649"/>
                <a:gd name="T129" fmla="*/ 841 h 8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0" name="Freeform 23">
              <a:extLst>
                <a:ext uri="{FF2B5EF4-FFF2-40B4-BE49-F238E27FC236}">
                  <a16:creationId xmlns:a16="http://schemas.microsoft.com/office/drawing/2014/main" id="{F3B59275-6BDD-492E-8459-E768F8E54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8" y="2607"/>
              <a:ext cx="446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5"/>
                <a:gd name="T133" fmla="*/ 0 h 132"/>
                <a:gd name="T134" fmla="*/ 445 w 445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1" name="Freeform 24">
              <a:extLst>
                <a:ext uri="{FF2B5EF4-FFF2-40B4-BE49-F238E27FC236}">
                  <a16:creationId xmlns:a16="http://schemas.microsoft.com/office/drawing/2014/main" id="{DE9B98AB-E505-496E-B0AA-CC2906D18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2842"/>
              <a:ext cx="97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4"/>
                <a:gd name="T62" fmla="*/ 96 w 96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2" name="Freeform 25">
              <a:extLst>
                <a:ext uri="{FF2B5EF4-FFF2-40B4-BE49-F238E27FC236}">
                  <a16:creationId xmlns:a16="http://schemas.microsoft.com/office/drawing/2014/main" id="{DBC5F50A-FCD4-4D30-8F69-7A1F87E9C6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0"/>
              <a:ext cx="113" cy="139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138"/>
                <a:gd name="T62" fmla="*/ 114 w 114"/>
                <a:gd name="T63" fmla="*/ 138 h 1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3" name="Freeform 26">
              <a:extLst>
                <a:ext uri="{FF2B5EF4-FFF2-40B4-BE49-F238E27FC236}">
                  <a16:creationId xmlns:a16="http://schemas.microsoft.com/office/drawing/2014/main" id="{DF0CFB90-2BDD-4303-BDF2-E9F68A3A4F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0"/>
                <a:gd name="T52" fmla="*/ 0 h 103"/>
                <a:gd name="T53" fmla="*/ 90 w 90"/>
                <a:gd name="T54" fmla="*/ 103 h 10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4" name="Freeform 27">
              <a:extLst>
                <a:ext uri="{FF2B5EF4-FFF2-40B4-BE49-F238E27FC236}">
                  <a16:creationId xmlns:a16="http://schemas.microsoft.com/office/drawing/2014/main" id="{9B2B180D-23B7-46D3-AA7A-7180CD1E2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6"/>
              <a:ext cx="234" cy="150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5"/>
                <a:gd name="T154" fmla="*/ 0 h 151"/>
                <a:gd name="T155" fmla="*/ 235 w 235"/>
                <a:gd name="T156" fmla="*/ 151 h 15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5" name="Freeform 28">
              <a:extLst>
                <a:ext uri="{FF2B5EF4-FFF2-40B4-BE49-F238E27FC236}">
                  <a16:creationId xmlns:a16="http://schemas.microsoft.com/office/drawing/2014/main" id="{4CC77B3C-3334-4C89-98D0-29F0EC2A1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4"/>
              <a:ext cx="47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42"/>
                <a:gd name="T35" fmla="*/ 48 w 48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6" name="Freeform 29">
              <a:extLst>
                <a:ext uri="{FF2B5EF4-FFF2-40B4-BE49-F238E27FC236}">
                  <a16:creationId xmlns:a16="http://schemas.microsoft.com/office/drawing/2014/main" id="{DF4C97ED-E337-4A41-B2E1-B9D463593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0" y="3045"/>
              <a:ext cx="19" cy="47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48"/>
                <a:gd name="T23" fmla="*/ 18 w 1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7" name="Freeform 30">
              <a:extLst>
                <a:ext uri="{FF2B5EF4-FFF2-40B4-BE49-F238E27FC236}">
                  <a16:creationId xmlns:a16="http://schemas.microsoft.com/office/drawing/2014/main" id="{3F0D52F1-F29D-43C1-A510-3563ABD6C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2"/>
              <a:ext cx="72" cy="192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193"/>
                <a:gd name="T119" fmla="*/ 72 w 72"/>
                <a:gd name="T120" fmla="*/ 193 h 19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8" name="Freeform 31">
              <a:extLst>
                <a:ext uri="{FF2B5EF4-FFF2-40B4-BE49-F238E27FC236}">
                  <a16:creationId xmlns:a16="http://schemas.microsoft.com/office/drawing/2014/main" id="{56FD8415-FA80-4341-8B6A-088CB8F90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5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36"/>
                <a:gd name="T35" fmla="*/ 36 w 36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29" name="Freeform 32">
              <a:extLst>
                <a:ext uri="{FF2B5EF4-FFF2-40B4-BE49-F238E27FC236}">
                  <a16:creationId xmlns:a16="http://schemas.microsoft.com/office/drawing/2014/main" id="{F1F9790C-5A10-4876-B784-2C4133DA7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8"/>
              <a:ext cx="60" cy="110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08"/>
                <a:gd name="T53" fmla="*/ 60 w 60"/>
                <a:gd name="T54" fmla="*/ 108 h 1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0" name="Freeform 33">
              <a:extLst>
                <a:ext uri="{FF2B5EF4-FFF2-40B4-BE49-F238E27FC236}">
                  <a16:creationId xmlns:a16="http://schemas.microsoft.com/office/drawing/2014/main" id="{35634ED3-AF3B-43EC-B792-EED69C6E4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3376"/>
              <a:ext cx="41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2"/>
                <a:gd name="T58" fmla="*/ 0 h 72"/>
                <a:gd name="T59" fmla="*/ 42 w 4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1" name="Freeform 34">
              <a:extLst>
                <a:ext uri="{FF2B5EF4-FFF2-40B4-BE49-F238E27FC236}">
                  <a16:creationId xmlns:a16="http://schemas.microsoft.com/office/drawing/2014/main" id="{E1998596-A6DD-4167-811C-91CD6C8A2C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4"/>
                <a:gd name="T136" fmla="*/ 0 h 60"/>
                <a:gd name="T137" fmla="*/ 84 w 84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32" name="Freeform 35">
              <a:extLst>
                <a:ext uri="{FF2B5EF4-FFF2-40B4-BE49-F238E27FC236}">
                  <a16:creationId xmlns:a16="http://schemas.microsoft.com/office/drawing/2014/main" id="{C4A1AC45-D243-42DF-BB3A-F5EE7E5B5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" y="3341"/>
              <a:ext cx="23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C1AF51D7-631C-4EB4-BEA9-D9CABA81BD06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062788" y="3886200"/>
            <a:ext cx="533400" cy="533400"/>
            <a:chOff x="2787" y="2607"/>
            <a:chExt cx="649" cy="841"/>
          </a:xfrm>
        </p:grpSpPr>
        <p:sp>
          <p:nvSpPr>
            <p:cNvPr id="37905" name="Freeform 37">
              <a:extLst>
                <a:ext uri="{FF2B5EF4-FFF2-40B4-BE49-F238E27FC236}">
                  <a16:creationId xmlns:a16="http://schemas.microsoft.com/office/drawing/2014/main" id="{D916DF3C-18A0-4298-ABCA-22D1B75FB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9"/>
                <a:gd name="T127" fmla="*/ 0 h 841"/>
                <a:gd name="T128" fmla="*/ 649 w 649"/>
                <a:gd name="T129" fmla="*/ 841 h 8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6" name="Freeform 38">
              <a:extLst>
                <a:ext uri="{FF2B5EF4-FFF2-40B4-BE49-F238E27FC236}">
                  <a16:creationId xmlns:a16="http://schemas.microsoft.com/office/drawing/2014/main" id="{CE1F3EB9-BF6A-4CA0-81D0-F0C19C2FE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4" cy="133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5"/>
                <a:gd name="T133" fmla="*/ 0 h 132"/>
                <a:gd name="T134" fmla="*/ 445 w 445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7" name="Freeform 39">
              <a:extLst>
                <a:ext uri="{FF2B5EF4-FFF2-40B4-BE49-F238E27FC236}">
                  <a16:creationId xmlns:a16="http://schemas.microsoft.com/office/drawing/2014/main" id="{D76BE1EC-A259-4939-A214-BFC437886A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0"/>
              <a:ext cx="97" cy="115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4"/>
                <a:gd name="T62" fmla="*/ 96 w 96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8" name="Freeform 40">
              <a:extLst>
                <a:ext uri="{FF2B5EF4-FFF2-40B4-BE49-F238E27FC236}">
                  <a16:creationId xmlns:a16="http://schemas.microsoft.com/office/drawing/2014/main" id="{0C0359E5-8157-46F9-988B-4809FDA9ED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0"/>
              <a:ext cx="114" cy="140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138"/>
                <a:gd name="T62" fmla="*/ 114 w 114"/>
                <a:gd name="T63" fmla="*/ 138 h 1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9" name="Freeform 41">
              <a:extLst>
                <a:ext uri="{FF2B5EF4-FFF2-40B4-BE49-F238E27FC236}">
                  <a16:creationId xmlns:a16="http://schemas.microsoft.com/office/drawing/2014/main" id="{7038B2C5-1743-4FED-B888-BCAAC6F09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5" y="3100"/>
              <a:ext cx="91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0"/>
                <a:gd name="T52" fmla="*/ 0 h 103"/>
                <a:gd name="T53" fmla="*/ 90 w 90"/>
                <a:gd name="T54" fmla="*/ 103 h 10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0" name="Freeform 42">
              <a:extLst>
                <a:ext uri="{FF2B5EF4-FFF2-40B4-BE49-F238E27FC236}">
                  <a16:creationId xmlns:a16="http://schemas.microsoft.com/office/drawing/2014/main" id="{D81947A2-C146-4CA3-9A66-F670E0B269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6" cy="150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5"/>
                <a:gd name="T154" fmla="*/ 0 h 151"/>
                <a:gd name="T155" fmla="*/ 235 w 235"/>
                <a:gd name="T156" fmla="*/ 151 h 15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1" name="Freeform 43">
              <a:extLst>
                <a:ext uri="{FF2B5EF4-FFF2-40B4-BE49-F238E27FC236}">
                  <a16:creationId xmlns:a16="http://schemas.microsoft.com/office/drawing/2014/main" id="{87CA4149-D002-42A0-AC40-3F026D6AAA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3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42"/>
                <a:gd name="T35" fmla="*/ 48 w 48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2" name="Freeform 44">
              <a:extLst>
                <a:ext uri="{FF2B5EF4-FFF2-40B4-BE49-F238E27FC236}">
                  <a16:creationId xmlns:a16="http://schemas.microsoft.com/office/drawing/2014/main" id="{8FBAB7CC-92CB-433B-A8C7-825C0F379B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3045"/>
              <a:ext cx="17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48"/>
                <a:gd name="T23" fmla="*/ 18 w 1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3" name="Freeform 45">
              <a:extLst>
                <a:ext uri="{FF2B5EF4-FFF2-40B4-BE49-F238E27FC236}">
                  <a16:creationId xmlns:a16="http://schemas.microsoft.com/office/drawing/2014/main" id="{BE7A4D3F-F3C5-4338-ACFC-6DC6012218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0"/>
              <a:ext cx="71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193"/>
                <a:gd name="T119" fmla="*/ 72 w 72"/>
                <a:gd name="T120" fmla="*/ 193 h 19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4" name="Freeform 46">
              <a:extLst>
                <a:ext uri="{FF2B5EF4-FFF2-40B4-BE49-F238E27FC236}">
                  <a16:creationId xmlns:a16="http://schemas.microsoft.com/office/drawing/2014/main" id="{0C55F86D-F4FA-4673-A3D0-5A71720EC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3"/>
              <a:ext cx="37" cy="35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36"/>
                <a:gd name="T35" fmla="*/ 36 w 36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5" name="Freeform 47">
              <a:extLst>
                <a:ext uri="{FF2B5EF4-FFF2-40B4-BE49-F238E27FC236}">
                  <a16:creationId xmlns:a16="http://schemas.microsoft.com/office/drawing/2014/main" id="{065D4E85-AE0F-4EF3-A18D-B6C859221C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30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08"/>
                <a:gd name="T53" fmla="*/ 60 w 60"/>
                <a:gd name="T54" fmla="*/ 108 h 1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6" name="Freeform 48">
              <a:extLst>
                <a:ext uri="{FF2B5EF4-FFF2-40B4-BE49-F238E27FC236}">
                  <a16:creationId xmlns:a16="http://schemas.microsoft.com/office/drawing/2014/main" id="{7488E991-2932-467F-98C9-ED2B36DB45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375"/>
              <a:ext cx="42" cy="73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2"/>
                <a:gd name="T58" fmla="*/ 0 h 72"/>
                <a:gd name="T59" fmla="*/ 42 w 4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7" name="Freeform 49">
              <a:extLst>
                <a:ext uri="{FF2B5EF4-FFF2-40B4-BE49-F238E27FC236}">
                  <a16:creationId xmlns:a16="http://schemas.microsoft.com/office/drawing/2014/main" id="{AFB4C4A3-9A2A-4C42-B70A-61AF7DF033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0" y="3255"/>
              <a:ext cx="85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4"/>
                <a:gd name="T136" fmla="*/ 0 h 60"/>
                <a:gd name="T137" fmla="*/ 84 w 84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18" name="Freeform 50">
              <a:extLst>
                <a:ext uri="{FF2B5EF4-FFF2-40B4-BE49-F238E27FC236}">
                  <a16:creationId xmlns:a16="http://schemas.microsoft.com/office/drawing/2014/main" id="{926761CB-3818-42D8-9A93-8119ED353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5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54">
            <a:extLst>
              <a:ext uri="{FF2B5EF4-FFF2-40B4-BE49-F238E27FC236}">
                <a16:creationId xmlns:a16="http://schemas.microsoft.com/office/drawing/2014/main" id="{83C7E8D3-6BE1-4811-A9E0-D4ACDC19EBCC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381000"/>
            <a:ext cx="4724400" cy="1219200"/>
            <a:chOff x="2496" y="240"/>
            <a:chExt cx="2976" cy="768"/>
          </a:xfrm>
        </p:grpSpPr>
        <p:sp>
          <p:nvSpPr>
            <p:cNvPr id="37903" name="AutoShape 51">
              <a:extLst>
                <a:ext uri="{FF2B5EF4-FFF2-40B4-BE49-F238E27FC236}">
                  <a16:creationId xmlns:a16="http://schemas.microsoft.com/office/drawing/2014/main" id="{1F01B29D-5300-452B-A820-08EAF1010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0"/>
              <a:ext cx="2976" cy="768"/>
            </a:xfrm>
            <a:prstGeom prst="wedgeRoundRectCallout">
              <a:avLst>
                <a:gd name="adj1" fmla="val -64417"/>
                <a:gd name="adj2" fmla="val 79949"/>
                <a:gd name="adj3" fmla="val 16667"/>
              </a:avLst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04" name="Object 52">
              <a:extLst>
                <a:ext uri="{FF2B5EF4-FFF2-40B4-BE49-F238E27FC236}">
                  <a16:creationId xmlns:a16="http://schemas.microsoft.com/office/drawing/2014/main" id="{17B21287-29B7-4BA1-872D-4DA13BEC4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84"/>
            <a:ext cx="259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73531" imgH="425612" progId="Equation.3">
                    <p:embed/>
                  </p:oleObj>
                </mc:Choice>
                <mc:Fallback>
                  <p:oleObj name="Equation" r:id="rId13" imgW="2673531" imgH="425612" progId="Equation.3">
                    <p:embed/>
                    <p:pic>
                      <p:nvPicPr>
                        <p:cNvPr id="37904" name="Object 52">
                          <a:extLst>
                            <a:ext uri="{FF2B5EF4-FFF2-40B4-BE49-F238E27FC236}">
                              <a16:creationId xmlns:a16="http://schemas.microsoft.com/office/drawing/2014/main" id="{17B21287-29B7-4BA1-872D-4DA13BEC4C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84"/>
                          <a:ext cx="2592" cy="46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hlink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2" name="Rectangle 56">
            <a:extLst>
              <a:ext uri="{FF2B5EF4-FFF2-40B4-BE49-F238E27FC236}">
                <a16:creationId xmlns:a16="http://schemas.microsoft.com/office/drawing/2014/main" id="{D9E9796A-0710-4132-AE6A-65E843956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0638"/>
            <a:ext cx="3492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utoUpdateAnimBg="0"/>
      <p:bldP spid="64519" grpId="0" autoUpdateAnimBg="0"/>
      <p:bldP spid="64520" grpId="0" autoUpdateAnimBg="0"/>
      <p:bldP spid="64522" grpId="0" build="p" autoUpdateAnimBg="0"/>
      <p:bldP spid="6452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AutoShape 3">
            <a:extLst>
              <a:ext uri="{FF2B5EF4-FFF2-40B4-BE49-F238E27FC236}">
                <a16:creationId xmlns:a16="http://schemas.microsoft.com/office/drawing/2014/main" id="{FE74841D-8A43-494B-B381-47E18811F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"/>
            <a:ext cx="8142288" cy="4953000"/>
          </a:xfrm>
          <a:prstGeom prst="foldedCorner">
            <a:avLst>
              <a:gd name="adj" fmla="val 10653"/>
            </a:avLst>
          </a:prstGeom>
          <a:gradFill rotWithShape="0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Algorithm: Orthogonal Polynomials Approximation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To approximate a given function by a polynomial with error bounded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by a given tolerance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nput: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number of data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];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]; weight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]; tolerance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TOL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maximum degree of polynomial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Max_n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Output: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coefficients of the approximating polynomial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Step 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Set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1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/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err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= 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Step 2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Set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/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/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 +=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err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3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Set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1;</a:t>
            </a:r>
            <a:endParaRPr kumimoji="0" lang="en-US" altLang="zh-CN" sz="18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Step 4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While ((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ax_n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&amp;&amp;(|err|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OL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)  do  steps 5-6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5  k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++;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6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/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/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-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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-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/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 +=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err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18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);</a:t>
            </a:r>
            <a:endParaRPr kumimoji="0" lang="en-US" altLang="zh-CN" sz="1800" b="1"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8</a:t>
            </a:r>
            <a:r>
              <a:rPr kumimoji="0"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Output ( );  STOP. </a:t>
            </a:r>
            <a:endParaRPr kumimoji="0" lang="en-US" altLang="zh-CN" sz="18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33DDCFE-E387-46AD-8A31-4BF0FFEDB4A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368925"/>
            <a:ext cx="7696200" cy="1406525"/>
            <a:chOff x="480" y="3360"/>
            <a:chExt cx="4848" cy="886"/>
          </a:xfrm>
        </p:grpSpPr>
        <p:sp>
          <p:nvSpPr>
            <p:cNvPr id="38917" name="AutoShape 5" descr="再生纸">
              <a:extLst>
                <a:ext uri="{FF2B5EF4-FFF2-40B4-BE49-F238E27FC236}">
                  <a16:creationId xmlns:a16="http://schemas.microsoft.com/office/drawing/2014/main" id="{7331C8C3-281E-4DD1-8EA2-142E8DCA4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82"/>
              <a:ext cx="4848" cy="86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</a:p>
          </p:txBody>
        </p:sp>
        <p:graphicFrame>
          <p:nvGraphicFramePr>
            <p:cNvPr id="38918" name="Object 6">
              <a:extLst>
                <a:ext uri="{FF2B5EF4-FFF2-40B4-BE49-F238E27FC236}">
                  <a16:creationId xmlns:a16="http://schemas.microsoft.com/office/drawing/2014/main" id="{23B9D44C-5A87-48E6-BAED-89B29DABA9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56"/>
            <a:ext cx="10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200" imgH="228600" progId="Equation.3">
                    <p:embed/>
                  </p:oleObj>
                </mc:Choice>
                <mc:Fallback>
                  <p:oleObj name="Equation" r:id="rId5" imgW="965200" imgH="228600" progId="Equation.3">
                    <p:embed/>
                    <p:pic>
                      <p:nvPicPr>
                        <p:cNvPr id="38918" name="Object 6">
                          <a:extLst>
                            <a:ext uri="{FF2B5EF4-FFF2-40B4-BE49-F238E27FC236}">
                              <a16:creationId xmlns:a16="http://schemas.microsoft.com/office/drawing/2014/main" id="{23B9D44C-5A87-48E6-BAED-89B29DABA9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0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7">
              <a:extLst>
                <a:ext uri="{FF2B5EF4-FFF2-40B4-BE49-F238E27FC236}">
                  <a16:creationId xmlns:a16="http://schemas.microsoft.com/office/drawing/2014/main" id="{4E0832B6-5B35-44A4-A7C9-BF3EB079F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360"/>
            <a:ext cx="294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68600" imgH="431800" progId="Equation.3">
                    <p:embed/>
                  </p:oleObj>
                </mc:Choice>
                <mc:Fallback>
                  <p:oleObj name="Equation" r:id="rId7" imgW="2768600" imgH="431800" progId="Equation.3">
                    <p:embed/>
                    <p:pic>
                      <p:nvPicPr>
                        <p:cNvPr id="38919" name="Object 7">
                          <a:extLst>
                            <a:ext uri="{FF2B5EF4-FFF2-40B4-BE49-F238E27FC236}">
                              <a16:creationId xmlns:a16="http://schemas.microsoft.com/office/drawing/2014/main" id="{4E0832B6-5B35-44A4-A7C9-BF3EB079F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60"/>
                          <a:ext cx="2947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ct 8">
              <a:extLst>
                <a:ext uri="{FF2B5EF4-FFF2-40B4-BE49-F238E27FC236}">
                  <a16:creationId xmlns:a16="http://schemas.microsoft.com/office/drawing/2014/main" id="{E2684258-BD57-4F8F-9215-61058326AD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696"/>
            <a:ext cx="235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38400" imgH="431800" progId="Equation.3">
                    <p:embed/>
                  </p:oleObj>
                </mc:Choice>
                <mc:Fallback>
                  <p:oleObj name="Equation" r:id="rId9" imgW="2438400" imgH="431800" progId="Equation.3">
                    <p:embed/>
                    <p:pic>
                      <p:nvPicPr>
                        <p:cNvPr id="38920" name="Object 8">
                          <a:extLst>
                            <a:ext uri="{FF2B5EF4-FFF2-40B4-BE49-F238E27FC236}">
                              <a16:creationId xmlns:a16="http://schemas.microsoft.com/office/drawing/2014/main" id="{E2684258-BD57-4F8F-9215-61058326A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96"/>
                          <a:ext cx="235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Object 9">
              <a:extLst>
                <a:ext uri="{FF2B5EF4-FFF2-40B4-BE49-F238E27FC236}">
                  <a16:creationId xmlns:a16="http://schemas.microsoft.com/office/drawing/2014/main" id="{B07D26AF-F7F5-486B-8F9C-31E77B8934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744"/>
            <a:ext cx="1498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09088" imgH="431613" progId="Equation.3">
                    <p:embed/>
                  </p:oleObj>
                </mc:Choice>
                <mc:Fallback>
                  <p:oleObj name="Equation" r:id="rId11" imgW="1409088" imgH="431613" progId="Equation.3">
                    <p:embed/>
                    <p:pic>
                      <p:nvPicPr>
                        <p:cNvPr id="38921" name="Object 9">
                          <a:extLst>
                            <a:ext uri="{FF2B5EF4-FFF2-40B4-BE49-F238E27FC236}">
                              <a16:creationId xmlns:a16="http://schemas.microsoft.com/office/drawing/2014/main" id="{B07D26AF-F7F5-486B-8F9C-31E77B8934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744"/>
                          <a:ext cx="1498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6" name="Rectangle 11">
            <a:extLst>
              <a:ext uri="{FF2B5EF4-FFF2-40B4-BE49-F238E27FC236}">
                <a16:creationId xmlns:a16="http://schemas.microsoft.com/office/drawing/2014/main" id="{FE2C7ED3-DAB2-414A-89EC-7CCC98DFB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Text Box 7">
            <a:extLst>
              <a:ext uri="{FF2B5EF4-FFF2-40B4-BE49-F238E27FC236}">
                <a16:creationId xmlns:a16="http://schemas.microsoft.com/office/drawing/2014/main" id="{5E25BAD2-AB9A-49BE-AAC3-AEFF6E7E3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656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通过正交多项式 </a:t>
            </a:r>
            <a:r>
              <a:rPr lang="zh-CN" altLang="en-US" sz="2400" b="1" i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400" b="1" i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400" b="1" i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求解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67F1BD5-C022-4A91-BA39-8ED9A2E5B09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76400"/>
            <a:ext cx="5056188" cy="463550"/>
            <a:chOff x="624" y="1151"/>
            <a:chExt cx="3185" cy="292"/>
          </a:xfrm>
        </p:grpSpPr>
        <p:sp>
          <p:nvSpPr>
            <p:cNvPr id="40160" name="Text Box 9">
              <a:extLst>
                <a:ext uri="{FF2B5EF4-FFF2-40B4-BE49-F238E27FC236}">
                  <a16:creationId xmlns:a16="http://schemas.microsoft.com/office/drawing/2014/main" id="{502B2DA2-DE5D-4A12-85E8-D91A7B3FC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1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设</a:t>
              </a:r>
            </a:p>
          </p:txBody>
        </p:sp>
        <p:sp>
          <p:nvSpPr>
            <p:cNvPr id="40161" name="Rectangle 10">
              <a:extLst>
                <a:ext uri="{FF2B5EF4-FFF2-40B4-BE49-F238E27FC236}">
                  <a16:creationId xmlns:a16="http://schemas.microsoft.com/office/drawing/2014/main" id="{E28E0EF3-9F60-45F8-A77C-4574CA061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62" name="Rectangle 11">
              <a:extLst>
                <a:ext uri="{FF2B5EF4-FFF2-40B4-BE49-F238E27FC236}">
                  <a16:creationId xmlns:a16="http://schemas.microsoft.com/office/drawing/2014/main" id="{4A3EA419-053A-4CB7-8253-DBC7E19F9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63" name="Rectangle 12">
              <a:extLst>
                <a:ext uri="{FF2B5EF4-FFF2-40B4-BE49-F238E27FC236}">
                  <a16:creationId xmlns:a16="http://schemas.microsoft.com/office/drawing/2014/main" id="{88DCB79A-D889-4004-ACFD-4DC38E027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64" name="Rectangle 13">
              <a:extLst>
                <a:ext uri="{FF2B5EF4-FFF2-40B4-BE49-F238E27FC236}">
                  <a16:creationId xmlns:a16="http://schemas.microsoft.com/office/drawing/2014/main" id="{AF926A1B-F461-4554-8DDE-D7653A7D4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65" name="Rectangle 14">
              <a:extLst>
                <a:ext uri="{FF2B5EF4-FFF2-40B4-BE49-F238E27FC236}">
                  <a16:creationId xmlns:a16="http://schemas.microsoft.com/office/drawing/2014/main" id="{D5D603CD-5977-4F33-9659-7C0B3CA86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66" name="Rectangle 15">
              <a:extLst>
                <a:ext uri="{FF2B5EF4-FFF2-40B4-BE49-F238E27FC236}">
                  <a16:creationId xmlns:a16="http://schemas.microsoft.com/office/drawing/2014/main" id="{ECE294E6-94F4-48ED-A1F8-419AFCF70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117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67" name="Rectangle 16">
              <a:extLst>
                <a:ext uri="{FF2B5EF4-FFF2-40B4-BE49-F238E27FC236}">
                  <a16:creationId xmlns:a16="http://schemas.microsoft.com/office/drawing/2014/main" id="{90AFF3D1-9610-46A2-82A1-0B39E7369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68" name="Rectangle 17">
              <a:extLst>
                <a:ext uri="{FF2B5EF4-FFF2-40B4-BE49-F238E27FC236}">
                  <a16:creationId xmlns:a16="http://schemas.microsoft.com/office/drawing/2014/main" id="{EDDD0D6D-831E-4E1A-AD4E-89DF94A63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69" name="Rectangle 18">
              <a:extLst>
                <a:ext uri="{FF2B5EF4-FFF2-40B4-BE49-F238E27FC236}">
                  <a16:creationId xmlns:a16="http://schemas.microsoft.com/office/drawing/2014/main" id="{0ACB2616-B75E-45B1-9354-7B3876FEE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0" name="Rectangle 19">
              <a:extLst>
                <a:ext uri="{FF2B5EF4-FFF2-40B4-BE49-F238E27FC236}">
                  <a16:creationId xmlns:a16="http://schemas.microsoft.com/office/drawing/2014/main" id="{E9212CB4-E5FE-4FB4-B122-B8E142004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1" name="Rectangle 20">
              <a:extLst>
                <a:ext uri="{FF2B5EF4-FFF2-40B4-BE49-F238E27FC236}">
                  <a16:creationId xmlns:a16="http://schemas.microsoft.com/office/drawing/2014/main" id="{BA220392-B9E6-451C-9800-094C4AC08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2" name="Rectangle 21">
              <a:extLst>
                <a:ext uri="{FF2B5EF4-FFF2-40B4-BE49-F238E27FC236}">
                  <a16:creationId xmlns:a16="http://schemas.microsoft.com/office/drawing/2014/main" id="{2973695E-B0CC-470C-973E-6B7E70E92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" y="129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FF0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3" name="Rectangle 22">
              <a:extLst>
                <a:ext uri="{FF2B5EF4-FFF2-40B4-BE49-F238E27FC236}">
                  <a16:creationId xmlns:a16="http://schemas.microsoft.com/office/drawing/2014/main" id="{F502C171-87E9-4882-8D9C-CC0553E24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5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74" name="Rectangle 23">
              <a:extLst>
                <a:ext uri="{FF2B5EF4-FFF2-40B4-BE49-F238E27FC236}">
                  <a16:creationId xmlns:a16="http://schemas.microsoft.com/office/drawing/2014/main" id="{55065502-F60C-4FAE-A656-424582127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9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5" name="Rectangle 24">
              <a:extLst>
                <a:ext uri="{FF2B5EF4-FFF2-40B4-BE49-F238E27FC236}">
                  <a16:creationId xmlns:a16="http://schemas.microsoft.com/office/drawing/2014/main" id="{284B0435-7D1A-4E66-AEF4-0E9982B2D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3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76" name="Rectangle 25">
              <a:extLst>
                <a:ext uri="{FF2B5EF4-FFF2-40B4-BE49-F238E27FC236}">
                  <a16:creationId xmlns:a16="http://schemas.microsoft.com/office/drawing/2014/main" id="{2954AF9C-9F6A-49AC-93E0-3B08D0725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1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7" name="Rectangle 26">
              <a:extLst>
                <a:ext uri="{FF2B5EF4-FFF2-40B4-BE49-F238E27FC236}">
                  <a16:creationId xmlns:a16="http://schemas.microsoft.com/office/drawing/2014/main" id="{EFF4141B-4023-4B76-9C1D-022111919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5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78" name="Rectangle 27">
              <a:extLst>
                <a:ext uri="{FF2B5EF4-FFF2-40B4-BE49-F238E27FC236}">
                  <a16:creationId xmlns:a16="http://schemas.microsoft.com/office/drawing/2014/main" id="{7AAE04B8-4E35-4A6A-A2B8-9822C6680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" y="117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79" name="Rectangle 28">
              <a:extLst>
                <a:ext uri="{FF2B5EF4-FFF2-40B4-BE49-F238E27FC236}">
                  <a16:creationId xmlns:a16="http://schemas.microsoft.com/office/drawing/2014/main" id="{77413E83-B63C-4C86-9B23-E25A9C789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1174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80" name="Rectangle 29">
              <a:extLst>
                <a:ext uri="{FF2B5EF4-FFF2-40B4-BE49-F238E27FC236}">
                  <a16:creationId xmlns:a16="http://schemas.microsoft.com/office/drawing/2014/main" id="{790B9029-1636-486A-A276-1C9F850E4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1151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81" name="Rectangle 30">
              <a:extLst>
                <a:ext uri="{FF2B5EF4-FFF2-40B4-BE49-F238E27FC236}">
                  <a16:creationId xmlns:a16="http://schemas.microsoft.com/office/drawing/2014/main" id="{54D3A62E-BD52-4398-842F-A48AAB1EF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1151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82" name="Rectangle 31">
              <a:extLst>
                <a:ext uri="{FF2B5EF4-FFF2-40B4-BE49-F238E27FC236}">
                  <a16:creationId xmlns:a16="http://schemas.microsoft.com/office/drawing/2014/main" id="{22E53B7B-EBC4-491A-865F-138291C5D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1151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40183" name="Rectangle 32">
              <a:extLst>
                <a:ext uri="{FF2B5EF4-FFF2-40B4-BE49-F238E27FC236}">
                  <a16:creationId xmlns:a16="http://schemas.microsoft.com/office/drawing/2014/main" id="{840BE787-2EA7-4232-835D-D2F21454F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" y="1151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84" name="Rectangle 33">
              <a:extLst>
                <a:ext uri="{FF2B5EF4-FFF2-40B4-BE49-F238E27FC236}">
                  <a16:creationId xmlns:a16="http://schemas.microsoft.com/office/drawing/2014/main" id="{1341BDA4-7CBD-4824-ACE2-B644D70A6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151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85" name="Rectangle 34">
              <a:extLst>
                <a:ext uri="{FF2B5EF4-FFF2-40B4-BE49-F238E27FC236}">
                  <a16:creationId xmlns:a16="http://schemas.microsoft.com/office/drawing/2014/main" id="{2FBBB0C0-36B5-4DA1-8D8D-2A764276C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1151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</p:grpSp>
      <p:grpSp>
        <p:nvGrpSpPr>
          <p:cNvPr id="3" name="Group 35">
            <a:extLst>
              <a:ext uri="{FF2B5EF4-FFF2-40B4-BE49-F238E27FC236}">
                <a16:creationId xmlns:a16="http://schemas.microsoft.com/office/drawing/2014/main" id="{708FC360-7207-4D9A-868D-306FFDB7D53A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143000"/>
            <a:ext cx="2057400" cy="990600"/>
            <a:chOff x="4224" y="864"/>
            <a:chExt cx="1296" cy="624"/>
          </a:xfrm>
        </p:grpSpPr>
        <p:sp>
          <p:nvSpPr>
            <p:cNvPr id="40158" name="AutoShape 36" descr="再生纸">
              <a:extLst>
                <a:ext uri="{FF2B5EF4-FFF2-40B4-BE49-F238E27FC236}">
                  <a16:creationId xmlns:a16="http://schemas.microsoft.com/office/drawing/2014/main" id="{081AA0CD-7323-4AB3-A9E0-3AC827EA5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864"/>
              <a:ext cx="1296" cy="624"/>
            </a:xfrm>
            <a:prstGeom prst="bevel">
              <a:avLst>
                <a:gd name="adj" fmla="val 7639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0159" name="Object 37">
              <a:extLst>
                <a:ext uri="{FF2B5EF4-FFF2-40B4-BE49-F238E27FC236}">
                  <a16:creationId xmlns:a16="http://schemas.microsoft.com/office/drawing/2014/main" id="{ABA1F08C-F60C-43A7-9F44-404DF4E7B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912"/>
            <a:ext cx="1111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25" imgH="431613" progId="Equation.3">
                    <p:embed/>
                  </p:oleObj>
                </mc:Choice>
                <mc:Fallback>
                  <p:oleObj name="Equation" r:id="rId5" imgW="863225" imgH="431613" progId="Equation.3">
                    <p:embed/>
                    <p:pic>
                      <p:nvPicPr>
                        <p:cNvPr id="40159" name="Object 37">
                          <a:extLst>
                            <a:ext uri="{FF2B5EF4-FFF2-40B4-BE49-F238E27FC236}">
                              <a16:creationId xmlns:a16="http://schemas.microsoft.com/office/drawing/2014/main" id="{ABA1F08C-F60C-43A7-9F44-404DF4E7B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912"/>
                          <a:ext cx="1111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CB268EF2-D756-4EE0-A7E9-65583017919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209800"/>
            <a:ext cx="1327150" cy="436563"/>
            <a:chOff x="735" y="1391"/>
            <a:chExt cx="836" cy="275"/>
          </a:xfrm>
        </p:grpSpPr>
        <p:sp>
          <p:nvSpPr>
            <p:cNvPr id="40151" name="Rectangle 39">
              <a:extLst>
                <a:ext uri="{FF2B5EF4-FFF2-40B4-BE49-F238E27FC236}">
                  <a16:creationId xmlns:a16="http://schemas.microsoft.com/office/drawing/2014/main" id="{B9807725-7F06-4745-8EF6-8A8777E63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" y="141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152" name="Rectangle 40">
              <a:extLst>
                <a:ext uri="{FF2B5EF4-FFF2-40B4-BE49-F238E27FC236}">
                  <a16:creationId xmlns:a16="http://schemas.microsoft.com/office/drawing/2014/main" id="{DD363D48-8957-40A9-BD30-DCE68CAFF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8" y="1413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53" name="Rectangle 41">
              <a:extLst>
                <a:ext uri="{FF2B5EF4-FFF2-40B4-BE49-F238E27FC236}">
                  <a16:creationId xmlns:a16="http://schemas.microsoft.com/office/drawing/2014/main" id="{8AE1CE67-10F5-4836-AE35-61CB96A49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1413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54" name="Rectangle 42">
              <a:extLst>
                <a:ext uri="{FF2B5EF4-FFF2-40B4-BE49-F238E27FC236}">
                  <a16:creationId xmlns:a16="http://schemas.microsoft.com/office/drawing/2014/main" id="{0E53633D-00F5-4A68-B5D7-F02B1E241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" y="153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55" name="Rectangle 43">
              <a:extLst>
                <a:ext uri="{FF2B5EF4-FFF2-40B4-BE49-F238E27FC236}">
                  <a16:creationId xmlns:a16="http://schemas.microsoft.com/office/drawing/2014/main" id="{599AB4CD-568C-4867-8AA1-C54FEED5B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56" name="Rectangle 44">
              <a:extLst>
                <a:ext uri="{FF2B5EF4-FFF2-40B4-BE49-F238E27FC236}">
                  <a16:creationId xmlns:a16="http://schemas.microsoft.com/office/drawing/2014/main" id="{553CDE52-8F20-407C-961F-D0FC6CCCB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141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57" name="Rectangle 45">
              <a:extLst>
                <a:ext uri="{FF2B5EF4-FFF2-40B4-BE49-F238E27FC236}">
                  <a16:creationId xmlns:a16="http://schemas.microsoft.com/office/drawing/2014/main" id="{F75C6B68-FF76-4C67-BA9D-5F104860B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" y="1391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" name="Group 46">
            <a:extLst>
              <a:ext uri="{FF2B5EF4-FFF2-40B4-BE49-F238E27FC236}">
                <a16:creationId xmlns:a16="http://schemas.microsoft.com/office/drawing/2014/main" id="{A3FCED0B-29A2-4C83-94B7-D96B89BACD9A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057400"/>
            <a:ext cx="2466975" cy="823913"/>
            <a:chOff x="1709" y="1622"/>
            <a:chExt cx="1554" cy="519"/>
          </a:xfrm>
        </p:grpSpPr>
        <p:sp>
          <p:nvSpPr>
            <p:cNvPr id="40130" name="Line 47">
              <a:extLst>
                <a:ext uri="{FF2B5EF4-FFF2-40B4-BE49-F238E27FC236}">
                  <a16:creationId xmlns:a16="http://schemas.microsoft.com/office/drawing/2014/main" id="{5AB8DBAC-319C-4F24-8813-68D80842E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6" y="1878"/>
              <a:ext cx="67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31" name="Line 48">
              <a:extLst>
                <a:ext uri="{FF2B5EF4-FFF2-40B4-BE49-F238E27FC236}">
                  <a16:creationId xmlns:a16="http://schemas.microsoft.com/office/drawing/2014/main" id="{39F874E0-1CF0-47E5-B04B-E8D227E6A8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8" y="1878"/>
              <a:ext cx="235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32" name="Rectangle 49">
              <a:extLst>
                <a:ext uri="{FF2B5EF4-FFF2-40B4-BE49-F238E27FC236}">
                  <a16:creationId xmlns:a16="http://schemas.microsoft.com/office/drawing/2014/main" id="{D0AC5716-7686-46D9-8EAF-B8FCD77EB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1904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133" name="Rectangle 50">
              <a:extLst>
                <a:ext uri="{FF2B5EF4-FFF2-40B4-BE49-F238E27FC236}">
                  <a16:creationId xmlns:a16="http://schemas.microsoft.com/office/drawing/2014/main" id="{2E57CAF3-6A2B-4F21-8A4F-F182319A7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1644"/>
              <a:ext cx="1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29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134" name="Rectangle 51">
              <a:extLst>
                <a:ext uri="{FF2B5EF4-FFF2-40B4-BE49-F238E27FC236}">
                  <a16:creationId xmlns:a16="http://schemas.microsoft.com/office/drawing/2014/main" id="{FF775708-4955-4CF6-A3D3-9763B4E0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1904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35" name="Rectangle 52">
              <a:extLst>
                <a:ext uri="{FF2B5EF4-FFF2-40B4-BE49-F238E27FC236}">
                  <a16:creationId xmlns:a16="http://schemas.microsoft.com/office/drawing/2014/main" id="{BBFCE4D6-3CB3-4F0E-8E67-A58B7EE3D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904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36" name="Rectangle 53">
              <a:extLst>
                <a:ext uri="{FF2B5EF4-FFF2-40B4-BE49-F238E27FC236}">
                  <a16:creationId xmlns:a16="http://schemas.microsoft.com/office/drawing/2014/main" id="{BA560D30-0FE9-42E9-B9ED-F3F365B8C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1904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37" name="Rectangle 54">
              <a:extLst>
                <a:ext uri="{FF2B5EF4-FFF2-40B4-BE49-F238E27FC236}">
                  <a16:creationId xmlns:a16="http://schemas.microsoft.com/office/drawing/2014/main" id="{B6840D78-DB12-4D95-A4FC-027B3E773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164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38" name="Rectangle 55">
              <a:extLst>
                <a:ext uri="{FF2B5EF4-FFF2-40B4-BE49-F238E27FC236}">
                  <a16:creationId xmlns:a16="http://schemas.microsoft.com/office/drawing/2014/main" id="{201DF736-D67B-4246-9558-B52369CC1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164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39" name="Rectangle 56">
              <a:extLst>
                <a:ext uri="{FF2B5EF4-FFF2-40B4-BE49-F238E27FC236}">
                  <a16:creationId xmlns:a16="http://schemas.microsoft.com/office/drawing/2014/main" id="{ED49405B-D1F3-445B-B682-758183F82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164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40" name="Rectangle 57">
              <a:extLst>
                <a:ext uri="{FF2B5EF4-FFF2-40B4-BE49-F238E27FC236}">
                  <a16:creationId xmlns:a16="http://schemas.microsoft.com/office/drawing/2014/main" id="{3B0B6063-F75A-4AAF-B00B-17A3F1818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201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1" name="Rectangle 58">
              <a:extLst>
                <a:ext uri="{FF2B5EF4-FFF2-40B4-BE49-F238E27FC236}">
                  <a16:creationId xmlns:a16="http://schemas.microsoft.com/office/drawing/2014/main" id="{6F4208C0-EDA1-4B96-85E6-72AF6EBD2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201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2" name="Rectangle 59">
              <a:extLst>
                <a:ext uri="{FF2B5EF4-FFF2-40B4-BE49-F238E27FC236}">
                  <a16:creationId xmlns:a16="http://schemas.microsoft.com/office/drawing/2014/main" id="{1618F59C-49D8-40ED-9367-26F6A79BC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7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3" name="Rectangle 60">
              <a:extLst>
                <a:ext uri="{FF2B5EF4-FFF2-40B4-BE49-F238E27FC236}">
                  <a16:creationId xmlns:a16="http://schemas.microsoft.com/office/drawing/2014/main" id="{3B0EDF63-80A0-4F60-82BC-3A4C41E0B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187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4" name="Rectangle 61">
              <a:extLst>
                <a:ext uri="{FF2B5EF4-FFF2-40B4-BE49-F238E27FC236}">
                  <a16:creationId xmlns:a16="http://schemas.microsoft.com/office/drawing/2014/main" id="{BC3C3E7A-418B-45F0-BCE7-65CB6D47E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173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45" name="Rectangle 62">
              <a:extLst>
                <a:ext uri="{FF2B5EF4-FFF2-40B4-BE49-F238E27FC236}">
                  <a16:creationId xmlns:a16="http://schemas.microsoft.com/office/drawing/2014/main" id="{7AFD626F-5488-4477-AC41-A989D095C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1739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46" name="Rectangle 63">
              <a:extLst>
                <a:ext uri="{FF2B5EF4-FFF2-40B4-BE49-F238E27FC236}">
                  <a16:creationId xmlns:a16="http://schemas.microsoft.com/office/drawing/2014/main" id="{ADD24781-1AD3-462D-9239-9132C26EC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1883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7" name="Rectangle 64">
              <a:extLst>
                <a:ext uri="{FF2B5EF4-FFF2-40B4-BE49-F238E27FC236}">
                  <a16:creationId xmlns:a16="http://schemas.microsoft.com/office/drawing/2014/main" id="{6658473C-F62A-4B77-B3A0-E7C24F165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1883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8" name="Rectangle 65">
              <a:extLst>
                <a:ext uri="{FF2B5EF4-FFF2-40B4-BE49-F238E27FC236}">
                  <a16:creationId xmlns:a16="http://schemas.microsoft.com/office/drawing/2014/main" id="{90EFE8AF-15FA-47E8-91BE-7F62BFF7E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1622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49" name="Rectangle 66">
              <a:extLst>
                <a:ext uri="{FF2B5EF4-FFF2-40B4-BE49-F238E27FC236}">
                  <a16:creationId xmlns:a16="http://schemas.microsoft.com/office/drawing/2014/main" id="{04850FA9-6D6D-4DDB-86F9-A091525BC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1643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150" name="Rectangle 67">
              <a:extLst>
                <a:ext uri="{FF2B5EF4-FFF2-40B4-BE49-F238E27FC236}">
                  <a16:creationId xmlns:a16="http://schemas.microsoft.com/office/drawing/2014/main" id="{5889DC7F-A5FA-4EAA-A528-41DC14CF0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1760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68">
            <a:extLst>
              <a:ext uri="{FF2B5EF4-FFF2-40B4-BE49-F238E27FC236}">
                <a16:creationId xmlns:a16="http://schemas.microsoft.com/office/drawing/2014/main" id="{B748AB15-B05F-489D-907F-8D21A1371D9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743200"/>
            <a:ext cx="2362200" cy="817563"/>
            <a:chOff x="684" y="1910"/>
            <a:chExt cx="1585" cy="515"/>
          </a:xfrm>
        </p:grpSpPr>
        <p:sp>
          <p:nvSpPr>
            <p:cNvPr id="40107" name="Line 69">
              <a:extLst>
                <a:ext uri="{FF2B5EF4-FFF2-40B4-BE49-F238E27FC236}">
                  <a16:creationId xmlns:a16="http://schemas.microsoft.com/office/drawing/2014/main" id="{0129CCA1-6AD2-441F-AF0A-3F504E710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2163"/>
              <a:ext cx="79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08" name="Line 70">
              <a:extLst>
                <a:ext uri="{FF2B5EF4-FFF2-40B4-BE49-F238E27FC236}">
                  <a16:creationId xmlns:a16="http://schemas.microsoft.com/office/drawing/2014/main" id="{9D2A05EE-6455-4BCD-91F8-0125C5E82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2163"/>
              <a:ext cx="126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09" name="Rectangle 71">
              <a:extLst>
                <a:ext uri="{FF2B5EF4-FFF2-40B4-BE49-F238E27FC236}">
                  <a16:creationId xmlns:a16="http://schemas.microsoft.com/office/drawing/2014/main" id="{786959B4-9474-4173-AC2E-619D24B23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188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110" name="Rectangle 72">
              <a:extLst>
                <a:ext uri="{FF2B5EF4-FFF2-40B4-BE49-F238E27FC236}">
                  <a16:creationId xmlns:a16="http://schemas.microsoft.com/office/drawing/2014/main" id="{43924899-5097-47CC-9EE1-D005BA30C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931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111" name="Rectangle 73">
              <a:extLst>
                <a:ext uri="{FF2B5EF4-FFF2-40B4-BE49-F238E27FC236}">
                  <a16:creationId xmlns:a16="http://schemas.microsoft.com/office/drawing/2014/main" id="{B3117CDF-56A5-40FC-AAD6-149C62EE9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2188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12" name="Rectangle 74">
              <a:extLst>
                <a:ext uri="{FF2B5EF4-FFF2-40B4-BE49-F238E27FC236}">
                  <a16:creationId xmlns:a16="http://schemas.microsoft.com/office/drawing/2014/main" id="{3C91C4D3-1987-466C-8212-10798ADEC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2188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13" name="Rectangle 75">
              <a:extLst>
                <a:ext uri="{FF2B5EF4-FFF2-40B4-BE49-F238E27FC236}">
                  <a16:creationId xmlns:a16="http://schemas.microsoft.com/office/drawing/2014/main" id="{3BA4FFB3-C531-487D-8066-AFE92BF7A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14" name="Rectangle 76">
              <a:extLst>
                <a:ext uri="{FF2B5EF4-FFF2-40B4-BE49-F238E27FC236}">
                  <a16:creationId xmlns:a16="http://schemas.microsoft.com/office/drawing/2014/main" id="{F23D071B-ABDF-4102-9395-07AC3BE1E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15" name="Rectangle 77">
              <a:extLst>
                <a:ext uri="{FF2B5EF4-FFF2-40B4-BE49-F238E27FC236}">
                  <a16:creationId xmlns:a16="http://schemas.microsoft.com/office/drawing/2014/main" id="{4ACAF4AA-DD96-4E28-9BD5-5D76FE4A1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930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16" name="Rectangle 78">
              <a:extLst>
                <a:ext uri="{FF2B5EF4-FFF2-40B4-BE49-F238E27FC236}">
                  <a16:creationId xmlns:a16="http://schemas.microsoft.com/office/drawing/2014/main" id="{FFDEDCE0-1481-486F-BDFE-68C24C70F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17" name="Rectangle 79">
              <a:extLst>
                <a:ext uri="{FF2B5EF4-FFF2-40B4-BE49-F238E27FC236}">
                  <a16:creationId xmlns:a16="http://schemas.microsoft.com/office/drawing/2014/main" id="{1BBBEDD6-8CFB-4328-85B3-FC559E031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2300"/>
              <a:ext cx="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18" name="Rectangle 80">
              <a:extLst>
                <a:ext uri="{FF2B5EF4-FFF2-40B4-BE49-F238E27FC236}">
                  <a16:creationId xmlns:a16="http://schemas.microsoft.com/office/drawing/2014/main" id="{8BBA9104-FC6B-4F57-B2D0-503A096DF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300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19" name="Rectangle 81">
              <a:extLst>
                <a:ext uri="{FF2B5EF4-FFF2-40B4-BE49-F238E27FC236}">
                  <a16:creationId xmlns:a16="http://schemas.microsoft.com/office/drawing/2014/main" id="{DCBB9EBF-E761-42B5-BF47-D16BBC201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0" name="Rectangle 82">
              <a:extLst>
                <a:ext uri="{FF2B5EF4-FFF2-40B4-BE49-F238E27FC236}">
                  <a16:creationId xmlns:a16="http://schemas.microsoft.com/office/drawing/2014/main" id="{C77AC5F5-429D-4580-AF6C-1AAABDFEA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1" name="Rectangle 83">
              <a:extLst>
                <a:ext uri="{FF2B5EF4-FFF2-40B4-BE49-F238E27FC236}">
                  <a16:creationId xmlns:a16="http://schemas.microsoft.com/office/drawing/2014/main" id="{D2F9BD5B-CD23-4B99-9A6E-45E28F89A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58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2" name="Rectangle 84">
              <a:extLst>
                <a:ext uri="{FF2B5EF4-FFF2-40B4-BE49-F238E27FC236}">
                  <a16:creationId xmlns:a16="http://schemas.microsoft.com/office/drawing/2014/main" id="{433893D3-E2DB-4EBE-9C06-C24D5FBE2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23" name="Rectangle 85">
              <a:extLst>
                <a:ext uri="{FF2B5EF4-FFF2-40B4-BE49-F238E27FC236}">
                  <a16:creationId xmlns:a16="http://schemas.microsoft.com/office/drawing/2014/main" id="{AE0AFE07-62DF-4617-9646-9F09D3FE0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24" name="Rectangle 86">
              <a:extLst>
                <a:ext uri="{FF2B5EF4-FFF2-40B4-BE49-F238E27FC236}">
                  <a16:creationId xmlns:a16="http://schemas.microsoft.com/office/drawing/2014/main" id="{84C43EA4-C7BC-4798-BD18-2C7E07B56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168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5" name="Rectangle 87">
              <a:extLst>
                <a:ext uri="{FF2B5EF4-FFF2-40B4-BE49-F238E27FC236}">
                  <a16:creationId xmlns:a16="http://schemas.microsoft.com/office/drawing/2014/main" id="{B243C296-D1EF-49E4-B2AF-620C82EEC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2168"/>
              <a:ext cx="11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6" name="Rectangle 88">
              <a:extLst>
                <a:ext uri="{FF2B5EF4-FFF2-40B4-BE49-F238E27FC236}">
                  <a16:creationId xmlns:a16="http://schemas.microsoft.com/office/drawing/2014/main" id="{5A3E5F2D-C9EB-4684-A772-61162952B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7" name="Rectangle 89">
              <a:extLst>
                <a:ext uri="{FF2B5EF4-FFF2-40B4-BE49-F238E27FC236}">
                  <a16:creationId xmlns:a16="http://schemas.microsoft.com/office/drawing/2014/main" id="{571154FE-32F8-417D-ADFE-0C5F8947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8" name="Rectangle 90">
              <a:extLst>
                <a:ext uri="{FF2B5EF4-FFF2-40B4-BE49-F238E27FC236}">
                  <a16:creationId xmlns:a16="http://schemas.microsoft.com/office/drawing/2014/main" id="{B64CFEB9-39EC-48E5-BE42-399A82D3D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" y="2026"/>
              <a:ext cx="12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29" name="Rectangle 91">
              <a:extLst>
                <a:ext uri="{FF2B5EF4-FFF2-40B4-BE49-F238E27FC236}">
                  <a16:creationId xmlns:a16="http://schemas.microsoft.com/office/drawing/2014/main" id="{8AD5F344-CA11-45D9-916E-8A1578C52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30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7" name="Group 92">
            <a:extLst>
              <a:ext uri="{FF2B5EF4-FFF2-40B4-BE49-F238E27FC236}">
                <a16:creationId xmlns:a16="http://schemas.microsoft.com/office/drawing/2014/main" id="{633CBAD6-56AA-4105-B03A-80AB80D5020A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819400"/>
            <a:ext cx="3257550" cy="733425"/>
            <a:chOff x="2172" y="2507"/>
            <a:chExt cx="2052" cy="462"/>
          </a:xfrm>
        </p:grpSpPr>
        <p:sp>
          <p:nvSpPr>
            <p:cNvPr id="40084" name="Line 93">
              <a:extLst>
                <a:ext uri="{FF2B5EF4-FFF2-40B4-BE49-F238E27FC236}">
                  <a16:creationId xmlns:a16="http://schemas.microsoft.com/office/drawing/2014/main" id="{88CCA3CC-D015-4143-8F81-9A35D998E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8" y="2733"/>
              <a:ext cx="136" cy="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5" name="Rectangle 94">
              <a:extLst>
                <a:ext uri="{FF2B5EF4-FFF2-40B4-BE49-F238E27FC236}">
                  <a16:creationId xmlns:a16="http://schemas.microsoft.com/office/drawing/2014/main" id="{857DC458-84FC-4D93-B14D-C9FDA1049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0" y="275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86" name="Rectangle 95">
              <a:extLst>
                <a:ext uri="{FF2B5EF4-FFF2-40B4-BE49-F238E27FC236}">
                  <a16:creationId xmlns:a16="http://schemas.microsoft.com/office/drawing/2014/main" id="{6154CC52-4D23-45ED-B9E0-F84D8BC04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250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87" name="Rectangle 96">
              <a:extLst>
                <a:ext uri="{FF2B5EF4-FFF2-40B4-BE49-F238E27FC236}">
                  <a16:creationId xmlns:a16="http://schemas.microsoft.com/office/drawing/2014/main" id="{3AED36B0-CB81-4386-B2B9-40A870046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88" name="Rectangle 97">
              <a:extLst>
                <a:ext uri="{FF2B5EF4-FFF2-40B4-BE49-F238E27FC236}">
                  <a16:creationId xmlns:a16="http://schemas.microsoft.com/office/drawing/2014/main" id="{B4613E74-8253-4F7F-B087-53B88F1E4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7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89" name="Rectangle 98">
              <a:extLst>
                <a:ext uri="{FF2B5EF4-FFF2-40B4-BE49-F238E27FC236}">
                  <a16:creationId xmlns:a16="http://schemas.microsoft.com/office/drawing/2014/main" id="{37816669-A2F6-46DB-AFE8-A2CC9D42A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0" name="Rectangle 99">
              <a:extLst>
                <a:ext uri="{FF2B5EF4-FFF2-40B4-BE49-F238E27FC236}">
                  <a16:creationId xmlns:a16="http://schemas.microsoft.com/office/drawing/2014/main" id="{11EAA06E-E4D8-4055-94DB-62435E3CF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1" name="Rectangle 100">
              <a:extLst>
                <a:ext uri="{FF2B5EF4-FFF2-40B4-BE49-F238E27FC236}">
                  <a16:creationId xmlns:a16="http://schemas.microsoft.com/office/drawing/2014/main" id="{65B3EEBA-DEB0-4CF2-AC25-7FA99AE46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2" name="Rectangle 101">
              <a:extLst>
                <a:ext uri="{FF2B5EF4-FFF2-40B4-BE49-F238E27FC236}">
                  <a16:creationId xmlns:a16="http://schemas.microsoft.com/office/drawing/2014/main" id="{BE6A8014-AC3B-47D0-BCD8-271B09769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61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3" name="Rectangle 102">
              <a:extLst>
                <a:ext uri="{FF2B5EF4-FFF2-40B4-BE49-F238E27FC236}">
                  <a16:creationId xmlns:a16="http://schemas.microsoft.com/office/drawing/2014/main" id="{C03008A0-DA81-427B-961D-C0DD1F29F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72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94" name="Rectangle 103">
              <a:extLst>
                <a:ext uri="{FF2B5EF4-FFF2-40B4-BE49-F238E27FC236}">
                  <a16:creationId xmlns:a16="http://schemas.microsoft.com/office/drawing/2014/main" id="{B124F6B7-10C0-4F89-87C2-55973CD3B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272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95" name="Rectangle 104">
              <a:extLst>
                <a:ext uri="{FF2B5EF4-FFF2-40B4-BE49-F238E27FC236}">
                  <a16:creationId xmlns:a16="http://schemas.microsoft.com/office/drawing/2014/main" id="{DDE0BC5D-5626-465F-BFDE-7E8616BED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72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96" name="Rectangle 105">
              <a:extLst>
                <a:ext uri="{FF2B5EF4-FFF2-40B4-BE49-F238E27FC236}">
                  <a16:creationId xmlns:a16="http://schemas.microsoft.com/office/drawing/2014/main" id="{F5AC3CD5-12EE-447F-8327-9AB28D240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7" name="Rectangle 106">
              <a:extLst>
                <a:ext uri="{FF2B5EF4-FFF2-40B4-BE49-F238E27FC236}">
                  <a16:creationId xmlns:a16="http://schemas.microsoft.com/office/drawing/2014/main" id="{CB24432A-3DD5-45FA-95E1-C5966953B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9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8" name="Rectangle 107">
              <a:extLst>
                <a:ext uri="{FF2B5EF4-FFF2-40B4-BE49-F238E27FC236}">
                  <a16:creationId xmlns:a16="http://schemas.microsoft.com/office/drawing/2014/main" id="{683A4DB3-D8B6-4128-B61B-89116D1E4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99" name="Rectangle 108">
              <a:extLst>
                <a:ext uri="{FF2B5EF4-FFF2-40B4-BE49-F238E27FC236}">
                  <a16:creationId xmlns:a16="http://schemas.microsoft.com/office/drawing/2014/main" id="{5610F626-A8A9-4388-B182-CED02BA37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5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00" name="Rectangle 109">
              <a:extLst>
                <a:ext uri="{FF2B5EF4-FFF2-40B4-BE49-F238E27FC236}">
                  <a16:creationId xmlns:a16="http://schemas.microsoft.com/office/drawing/2014/main" id="{054425E4-7519-4DED-A119-D8136930D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5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01" name="Rectangle 110">
              <a:extLst>
                <a:ext uri="{FF2B5EF4-FFF2-40B4-BE49-F238E27FC236}">
                  <a16:creationId xmlns:a16="http://schemas.microsoft.com/office/drawing/2014/main" id="{F471E4A1-0828-4179-9656-7968F51A0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02" name="Rectangle 111">
              <a:extLst>
                <a:ext uri="{FF2B5EF4-FFF2-40B4-BE49-F238E27FC236}">
                  <a16:creationId xmlns:a16="http://schemas.microsoft.com/office/drawing/2014/main" id="{2B9783BA-A5CB-4EB9-A65F-EFB0B977F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03" name="Rectangle 112">
              <a:extLst>
                <a:ext uri="{FF2B5EF4-FFF2-40B4-BE49-F238E27FC236}">
                  <a16:creationId xmlns:a16="http://schemas.microsoft.com/office/drawing/2014/main" id="{67ED7BA0-BD89-4B13-827B-E7553101C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8" y="261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104" name="Rectangle 113">
              <a:extLst>
                <a:ext uri="{FF2B5EF4-FFF2-40B4-BE49-F238E27FC236}">
                  <a16:creationId xmlns:a16="http://schemas.microsoft.com/office/drawing/2014/main" id="{28A12322-7F1A-4A6E-A5B4-9662719A7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0" y="259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05" name="Rectangle 114">
              <a:extLst>
                <a:ext uri="{FF2B5EF4-FFF2-40B4-BE49-F238E27FC236}">
                  <a16:creationId xmlns:a16="http://schemas.microsoft.com/office/drawing/2014/main" id="{8A1D654F-20C5-4F55-B25B-1ABAD1955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2599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106" name="Rectangle 115">
              <a:extLst>
                <a:ext uri="{FF2B5EF4-FFF2-40B4-BE49-F238E27FC236}">
                  <a16:creationId xmlns:a16="http://schemas.microsoft.com/office/drawing/2014/main" id="{F37838E5-A2CE-4CB5-BC33-6204D83AD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259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" name="Group 116">
            <a:extLst>
              <a:ext uri="{FF2B5EF4-FFF2-40B4-BE49-F238E27FC236}">
                <a16:creationId xmlns:a16="http://schemas.microsoft.com/office/drawing/2014/main" id="{C5973511-3239-48ED-BD3F-89CE2C7C8BD1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819400"/>
            <a:ext cx="1971675" cy="779463"/>
            <a:chOff x="4151" y="1911"/>
            <a:chExt cx="1242" cy="491"/>
          </a:xfrm>
        </p:grpSpPr>
        <p:sp>
          <p:nvSpPr>
            <p:cNvPr id="40063" name="Line 117">
              <a:extLst>
                <a:ext uri="{FF2B5EF4-FFF2-40B4-BE49-F238E27FC236}">
                  <a16:creationId xmlns:a16="http://schemas.microsoft.com/office/drawing/2014/main" id="{CE0ADF15-7DD1-45CA-ABC9-4662A5BF7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2" y="2149"/>
              <a:ext cx="53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4" name="Line 118">
              <a:extLst>
                <a:ext uri="{FF2B5EF4-FFF2-40B4-BE49-F238E27FC236}">
                  <a16:creationId xmlns:a16="http://schemas.microsoft.com/office/drawing/2014/main" id="{F07005C8-7440-46D3-BD7A-D896E5228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9" y="2149"/>
              <a:ext cx="194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5" name="Rectangle 119">
              <a:extLst>
                <a:ext uri="{FF2B5EF4-FFF2-40B4-BE49-F238E27FC236}">
                  <a16:creationId xmlns:a16="http://schemas.microsoft.com/office/drawing/2014/main" id="{90B58CC9-9A6D-47C8-BFCF-CAC0748CC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217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66" name="Rectangle 120">
              <a:extLst>
                <a:ext uri="{FF2B5EF4-FFF2-40B4-BE49-F238E27FC236}">
                  <a16:creationId xmlns:a16="http://schemas.microsoft.com/office/drawing/2014/main" id="{1737E320-0E21-426A-8CC9-5EDC3AA3B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" y="1930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37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67" name="Rectangle 121">
              <a:extLst>
                <a:ext uri="{FF2B5EF4-FFF2-40B4-BE49-F238E27FC236}">
                  <a16:creationId xmlns:a16="http://schemas.microsoft.com/office/drawing/2014/main" id="{1F4113FA-7ABF-4911-BC1D-8CC22A3BD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217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68" name="Rectangle 122">
              <a:extLst>
                <a:ext uri="{FF2B5EF4-FFF2-40B4-BE49-F238E27FC236}">
                  <a16:creationId xmlns:a16="http://schemas.microsoft.com/office/drawing/2014/main" id="{D3B5F8AA-7CAF-4FB8-BE87-04AE50201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217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69" name="Rectangle 123">
              <a:extLst>
                <a:ext uri="{FF2B5EF4-FFF2-40B4-BE49-F238E27FC236}">
                  <a16:creationId xmlns:a16="http://schemas.microsoft.com/office/drawing/2014/main" id="{679A3DDB-7CE7-45FA-8555-EC916CCD5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217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70" name="Rectangle 124">
              <a:extLst>
                <a:ext uri="{FF2B5EF4-FFF2-40B4-BE49-F238E27FC236}">
                  <a16:creationId xmlns:a16="http://schemas.microsoft.com/office/drawing/2014/main" id="{A9CDA36F-D860-4262-BCE7-5D9D82C03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0" y="1930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71" name="Rectangle 125">
              <a:extLst>
                <a:ext uri="{FF2B5EF4-FFF2-40B4-BE49-F238E27FC236}">
                  <a16:creationId xmlns:a16="http://schemas.microsoft.com/office/drawing/2014/main" id="{1E9045B6-5C05-473D-8C80-E8FCE9C6A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8" y="193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72" name="Rectangle 126">
              <a:extLst>
                <a:ext uri="{FF2B5EF4-FFF2-40B4-BE49-F238E27FC236}">
                  <a16:creationId xmlns:a16="http://schemas.microsoft.com/office/drawing/2014/main" id="{28AD8B93-136A-4097-9156-B013DC261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1930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73" name="Rectangle 127">
              <a:extLst>
                <a:ext uri="{FF2B5EF4-FFF2-40B4-BE49-F238E27FC236}">
                  <a16:creationId xmlns:a16="http://schemas.microsoft.com/office/drawing/2014/main" id="{92198005-7E7B-4FE7-B0D3-E6212D622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1" y="227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74" name="Rectangle 128">
              <a:extLst>
                <a:ext uri="{FF2B5EF4-FFF2-40B4-BE49-F238E27FC236}">
                  <a16:creationId xmlns:a16="http://schemas.microsoft.com/office/drawing/2014/main" id="{AE883753-B139-4E34-AEB4-650492894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227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75" name="Rectangle 129">
              <a:extLst>
                <a:ext uri="{FF2B5EF4-FFF2-40B4-BE49-F238E27FC236}">
                  <a16:creationId xmlns:a16="http://schemas.microsoft.com/office/drawing/2014/main" id="{76F3A5BC-40C9-4F42-8669-DECF0E0AB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1" y="203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76" name="Rectangle 130">
              <a:extLst>
                <a:ext uri="{FF2B5EF4-FFF2-40B4-BE49-F238E27FC236}">
                  <a16:creationId xmlns:a16="http://schemas.microsoft.com/office/drawing/2014/main" id="{3D88144E-44A8-4BEF-BAE0-0584A5F3C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214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77" name="Rectangle 131">
              <a:extLst>
                <a:ext uri="{FF2B5EF4-FFF2-40B4-BE49-F238E27FC236}">
                  <a16:creationId xmlns:a16="http://schemas.microsoft.com/office/drawing/2014/main" id="{83C17417-753B-457E-8E1F-D555B0BA8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" y="202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78" name="Rectangle 132">
              <a:extLst>
                <a:ext uri="{FF2B5EF4-FFF2-40B4-BE49-F238E27FC236}">
                  <a16:creationId xmlns:a16="http://schemas.microsoft.com/office/drawing/2014/main" id="{68D391B3-9ED2-410E-9ED0-4B81FA83E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202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79" name="Rectangle 133">
              <a:extLst>
                <a:ext uri="{FF2B5EF4-FFF2-40B4-BE49-F238E27FC236}">
                  <a16:creationId xmlns:a16="http://schemas.microsoft.com/office/drawing/2014/main" id="{3215C810-9BB1-46AC-8056-282DC9F56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9" y="2154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80" name="Rectangle 134">
              <a:extLst>
                <a:ext uri="{FF2B5EF4-FFF2-40B4-BE49-F238E27FC236}">
                  <a16:creationId xmlns:a16="http://schemas.microsoft.com/office/drawing/2014/main" id="{3513FF99-8E4E-469B-9CEC-39DF18765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2154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81" name="Rectangle 135">
              <a:extLst>
                <a:ext uri="{FF2B5EF4-FFF2-40B4-BE49-F238E27FC236}">
                  <a16:creationId xmlns:a16="http://schemas.microsoft.com/office/drawing/2014/main" id="{A291FB64-8CB4-4E24-9ED8-68774D120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9" y="1911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82" name="Rectangle 136">
              <a:extLst>
                <a:ext uri="{FF2B5EF4-FFF2-40B4-BE49-F238E27FC236}">
                  <a16:creationId xmlns:a16="http://schemas.microsoft.com/office/drawing/2014/main" id="{B247BF2D-C167-4C99-BC35-55EF59C85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" y="1930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83" name="Rectangle 137">
              <a:extLst>
                <a:ext uri="{FF2B5EF4-FFF2-40B4-BE49-F238E27FC236}">
                  <a16:creationId xmlns:a16="http://schemas.microsoft.com/office/drawing/2014/main" id="{02682C1A-DCC8-4EA3-BB97-9FD8638F0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03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9" name="Group 138">
            <a:extLst>
              <a:ext uri="{FF2B5EF4-FFF2-40B4-BE49-F238E27FC236}">
                <a16:creationId xmlns:a16="http://schemas.microsoft.com/office/drawing/2014/main" id="{E3C8E70D-54EC-4B9C-A3E3-EEE5DB8A582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581400"/>
            <a:ext cx="2362200" cy="817563"/>
            <a:chOff x="684" y="1910"/>
            <a:chExt cx="1585" cy="515"/>
          </a:xfrm>
        </p:grpSpPr>
        <p:sp>
          <p:nvSpPr>
            <p:cNvPr id="40040" name="Line 139">
              <a:extLst>
                <a:ext uri="{FF2B5EF4-FFF2-40B4-BE49-F238E27FC236}">
                  <a16:creationId xmlns:a16="http://schemas.microsoft.com/office/drawing/2014/main" id="{8A3B610E-0B92-4A86-9663-627EABF6B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2163"/>
              <a:ext cx="79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1" name="Line 140">
              <a:extLst>
                <a:ext uri="{FF2B5EF4-FFF2-40B4-BE49-F238E27FC236}">
                  <a16:creationId xmlns:a16="http://schemas.microsoft.com/office/drawing/2014/main" id="{70060896-A592-4BCF-AA25-42746F0CA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2163"/>
              <a:ext cx="126" cy="1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2" name="Rectangle 141">
              <a:extLst>
                <a:ext uri="{FF2B5EF4-FFF2-40B4-BE49-F238E27FC236}">
                  <a16:creationId xmlns:a16="http://schemas.microsoft.com/office/drawing/2014/main" id="{5B55FB7E-B875-40F3-9583-81A9CF089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188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43" name="Rectangle 142">
              <a:extLst>
                <a:ext uri="{FF2B5EF4-FFF2-40B4-BE49-F238E27FC236}">
                  <a16:creationId xmlns:a16="http://schemas.microsoft.com/office/drawing/2014/main" id="{B25AC3A0-31C1-4593-8A51-100E022B3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931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44" name="Rectangle 143">
              <a:extLst>
                <a:ext uri="{FF2B5EF4-FFF2-40B4-BE49-F238E27FC236}">
                  <a16:creationId xmlns:a16="http://schemas.microsoft.com/office/drawing/2014/main" id="{C4E82581-65FF-44FF-B5A0-0DFBCA01B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2188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45" name="Rectangle 144">
              <a:extLst>
                <a:ext uri="{FF2B5EF4-FFF2-40B4-BE49-F238E27FC236}">
                  <a16:creationId xmlns:a16="http://schemas.microsoft.com/office/drawing/2014/main" id="{5F2BF262-08E5-4CA7-BC2C-02BC7D063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2188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46" name="Rectangle 145">
              <a:extLst>
                <a:ext uri="{FF2B5EF4-FFF2-40B4-BE49-F238E27FC236}">
                  <a16:creationId xmlns:a16="http://schemas.microsoft.com/office/drawing/2014/main" id="{401B1454-60A6-4B8B-A4E3-E40E0ED67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188"/>
              <a:ext cx="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47" name="Rectangle 146">
              <a:extLst>
                <a:ext uri="{FF2B5EF4-FFF2-40B4-BE49-F238E27FC236}">
                  <a16:creationId xmlns:a16="http://schemas.microsoft.com/office/drawing/2014/main" id="{1762C138-D3A5-499C-A506-1CEB21F1F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48" name="Rectangle 147">
              <a:extLst>
                <a:ext uri="{FF2B5EF4-FFF2-40B4-BE49-F238E27FC236}">
                  <a16:creationId xmlns:a16="http://schemas.microsoft.com/office/drawing/2014/main" id="{C5E7641E-4A70-4E48-AC09-589EA43C2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930"/>
              <a:ext cx="4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49" name="Rectangle 148">
              <a:extLst>
                <a:ext uri="{FF2B5EF4-FFF2-40B4-BE49-F238E27FC236}">
                  <a16:creationId xmlns:a16="http://schemas.microsoft.com/office/drawing/2014/main" id="{7C074442-4D30-42BA-A10F-F5393FA12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" y="1930"/>
              <a:ext cx="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50" name="Rectangle 149">
              <a:extLst>
                <a:ext uri="{FF2B5EF4-FFF2-40B4-BE49-F238E27FC236}">
                  <a16:creationId xmlns:a16="http://schemas.microsoft.com/office/drawing/2014/main" id="{C634A142-53BF-4BCF-91D8-D28273E74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2300"/>
              <a:ext cx="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1" name="Rectangle 150">
              <a:extLst>
                <a:ext uri="{FF2B5EF4-FFF2-40B4-BE49-F238E27FC236}">
                  <a16:creationId xmlns:a16="http://schemas.microsoft.com/office/drawing/2014/main" id="{E2320801-5DA9-492C-8064-ABC1BCF0D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300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2" name="Rectangle 151">
              <a:extLst>
                <a:ext uri="{FF2B5EF4-FFF2-40B4-BE49-F238E27FC236}">
                  <a16:creationId xmlns:a16="http://schemas.microsoft.com/office/drawing/2014/main" id="{3BFE4CFA-BA69-4FF7-982B-46CA52E4B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3" name="Rectangle 152">
              <a:extLst>
                <a:ext uri="{FF2B5EF4-FFF2-40B4-BE49-F238E27FC236}">
                  <a16:creationId xmlns:a16="http://schemas.microsoft.com/office/drawing/2014/main" id="{284F5B90-E20C-420A-A55F-A763A1390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2042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4" name="Rectangle 153">
              <a:extLst>
                <a:ext uri="{FF2B5EF4-FFF2-40B4-BE49-F238E27FC236}">
                  <a16:creationId xmlns:a16="http://schemas.microsoft.com/office/drawing/2014/main" id="{51F20FF2-6084-41A4-89EC-936995058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58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5" name="Rectangle 154">
              <a:extLst>
                <a:ext uri="{FF2B5EF4-FFF2-40B4-BE49-F238E27FC236}">
                  <a16:creationId xmlns:a16="http://schemas.microsoft.com/office/drawing/2014/main" id="{90898751-8132-468C-9FB7-9192E54AE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56" name="Rectangle 155">
              <a:extLst>
                <a:ext uri="{FF2B5EF4-FFF2-40B4-BE49-F238E27FC236}">
                  <a16:creationId xmlns:a16="http://schemas.microsoft.com/office/drawing/2014/main" id="{2F265D8A-DD5C-4929-88E3-27F2C3ED8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2026"/>
              <a:ext cx="1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57" name="Rectangle 156">
              <a:extLst>
                <a:ext uri="{FF2B5EF4-FFF2-40B4-BE49-F238E27FC236}">
                  <a16:creationId xmlns:a16="http://schemas.microsoft.com/office/drawing/2014/main" id="{4D38BA5D-D376-414C-A617-49A4136A6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2168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8" name="Rectangle 157">
              <a:extLst>
                <a:ext uri="{FF2B5EF4-FFF2-40B4-BE49-F238E27FC236}">
                  <a16:creationId xmlns:a16="http://schemas.microsoft.com/office/drawing/2014/main" id="{934E4F4A-948B-4B1C-B6D9-26E229424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2168"/>
              <a:ext cx="11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59" name="Rectangle 158">
              <a:extLst>
                <a:ext uri="{FF2B5EF4-FFF2-40B4-BE49-F238E27FC236}">
                  <a16:creationId xmlns:a16="http://schemas.microsoft.com/office/drawing/2014/main" id="{C103A0FB-1062-476C-A43E-CBFAE2EC6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60" name="Rectangle 159">
              <a:extLst>
                <a:ext uri="{FF2B5EF4-FFF2-40B4-BE49-F238E27FC236}">
                  <a16:creationId xmlns:a16="http://schemas.microsoft.com/office/drawing/2014/main" id="{7D5C5865-FBDA-4311-B835-E6AC32AEA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1910"/>
              <a:ext cx="1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61" name="Rectangle 160">
              <a:extLst>
                <a:ext uri="{FF2B5EF4-FFF2-40B4-BE49-F238E27FC236}">
                  <a16:creationId xmlns:a16="http://schemas.microsoft.com/office/drawing/2014/main" id="{984080B2-5299-4F8F-9692-06C7566B3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" y="2026"/>
              <a:ext cx="12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62" name="Rectangle 161">
              <a:extLst>
                <a:ext uri="{FF2B5EF4-FFF2-40B4-BE49-F238E27FC236}">
                  <a16:creationId xmlns:a16="http://schemas.microsoft.com/office/drawing/2014/main" id="{7167AD5E-BFAE-4BF3-B6D5-6AB9F5C98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30"/>
              <a:ext cx="9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0" name="Group 162">
            <a:extLst>
              <a:ext uri="{FF2B5EF4-FFF2-40B4-BE49-F238E27FC236}">
                <a16:creationId xmlns:a16="http://schemas.microsoft.com/office/drawing/2014/main" id="{2B0F5B9C-EB41-4E6C-85BD-1C6CC0BC880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81400"/>
            <a:ext cx="2079625" cy="847725"/>
            <a:chOff x="1954" y="2438"/>
            <a:chExt cx="1310" cy="534"/>
          </a:xfrm>
        </p:grpSpPr>
        <p:sp>
          <p:nvSpPr>
            <p:cNvPr id="40018" name="Line 163">
              <a:extLst>
                <a:ext uri="{FF2B5EF4-FFF2-40B4-BE49-F238E27FC236}">
                  <a16:creationId xmlns:a16="http://schemas.microsoft.com/office/drawing/2014/main" id="{6DA21DC0-665D-4189-8E74-8784414E7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2697"/>
              <a:ext cx="59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9" name="Line 164">
              <a:extLst>
                <a:ext uri="{FF2B5EF4-FFF2-40B4-BE49-F238E27FC236}">
                  <a16:creationId xmlns:a16="http://schemas.microsoft.com/office/drawing/2014/main" id="{A431B90C-0B5E-4617-A2EB-148F355CF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" y="2697"/>
              <a:ext cx="135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0" name="Rectangle 165">
              <a:extLst>
                <a:ext uri="{FF2B5EF4-FFF2-40B4-BE49-F238E27FC236}">
                  <a16:creationId xmlns:a16="http://schemas.microsoft.com/office/drawing/2014/main" id="{0E916D19-CF64-4B81-B97E-D00982BB2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2723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21" name="Rectangle 166">
              <a:extLst>
                <a:ext uri="{FF2B5EF4-FFF2-40B4-BE49-F238E27FC236}">
                  <a16:creationId xmlns:a16="http://schemas.microsoft.com/office/drawing/2014/main" id="{A373B237-01F7-488E-966C-6E7C0801B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2459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40022" name="Rectangle 167">
              <a:extLst>
                <a:ext uri="{FF2B5EF4-FFF2-40B4-BE49-F238E27FC236}">
                  <a16:creationId xmlns:a16="http://schemas.microsoft.com/office/drawing/2014/main" id="{B7A41509-8F61-494E-88EC-2BC570451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272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23" name="Rectangle 168">
              <a:extLst>
                <a:ext uri="{FF2B5EF4-FFF2-40B4-BE49-F238E27FC236}">
                  <a16:creationId xmlns:a16="http://schemas.microsoft.com/office/drawing/2014/main" id="{63DE7A93-F3A8-4A9A-92E7-074A0CB2E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72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24" name="Rectangle 169">
              <a:extLst>
                <a:ext uri="{FF2B5EF4-FFF2-40B4-BE49-F238E27FC236}">
                  <a16:creationId xmlns:a16="http://schemas.microsoft.com/office/drawing/2014/main" id="{11C47E39-68CE-461B-B7A5-D597D4ACC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" y="272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25" name="Rectangle 170">
              <a:extLst>
                <a:ext uri="{FF2B5EF4-FFF2-40B4-BE49-F238E27FC236}">
                  <a16:creationId xmlns:a16="http://schemas.microsoft.com/office/drawing/2014/main" id="{CD1DB10B-7187-47DA-98A9-71CDBBBA1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2459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26" name="Rectangle 171">
              <a:extLst>
                <a:ext uri="{FF2B5EF4-FFF2-40B4-BE49-F238E27FC236}">
                  <a16:creationId xmlns:a16="http://schemas.microsoft.com/office/drawing/2014/main" id="{1E58A927-2D43-4647-B5F7-FABBE4E37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8" y="2459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27" name="Rectangle 172">
              <a:extLst>
                <a:ext uri="{FF2B5EF4-FFF2-40B4-BE49-F238E27FC236}">
                  <a16:creationId xmlns:a16="http://schemas.microsoft.com/office/drawing/2014/main" id="{CA89B3D2-B4E4-45C1-9946-ABD6B7990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9" y="2459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28" name="Rectangle 173">
              <a:extLst>
                <a:ext uri="{FF2B5EF4-FFF2-40B4-BE49-F238E27FC236}">
                  <a16:creationId xmlns:a16="http://schemas.microsoft.com/office/drawing/2014/main" id="{754B9940-D827-42B6-B4F0-FF159151B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283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29" name="Rectangle 174">
              <a:extLst>
                <a:ext uri="{FF2B5EF4-FFF2-40B4-BE49-F238E27FC236}">
                  <a16:creationId xmlns:a16="http://schemas.microsoft.com/office/drawing/2014/main" id="{5A2B23FE-CD64-4B3E-8E23-04BDF3394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" y="283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0" name="Rectangle 175">
              <a:extLst>
                <a:ext uri="{FF2B5EF4-FFF2-40B4-BE49-F238E27FC236}">
                  <a16:creationId xmlns:a16="http://schemas.microsoft.com/office/drawing/2014/main" id="{2651881E-B26F-42AE-A0F1-D47473CA2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5" y="257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1" name="Rectangle 176">
              <a:extLst>
                <a:ext uri="{FF2B5EF4-FFF2-40B4-BE49-F238E27FC236}">
                  <a16:creationId xmlns:a16="http://schemas.microsoft.com/office/drawing/2014/main" id="{62794C4F-32D4-47C9-AFEA-C08CA8A5C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" y="257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2" name="Rectangle 177">
              <a:extLst>
                <a:ext uri="{FF2B5EF4-FFF2-40B4-BE49-F238E27FC236}">
                  <a16:creationId xmlns:a16="http://schemas.microsoft.com/office/drawing/2014/main" id="{827A3667-E11D-4D6E-A029-A9D8C6AA6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8" y="269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4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3" name="Rectangle 178">
              <a:extLst>
                <a:ext uri="{FF2B5EF4-FFF2-40B4-BE49-F238E27FC236}">
                  <a16:creationId xmlns:a16="http://schemas.microsoft.com/office/drawing/2014/main" id="{06E45F29-B79F-483F-B39B-0280F0AAE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7" y="2556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34" name="Rectangle 179">
              <a:extLst>
                <a:ext uri="{FF2B5EF4-FFF2-40B4-BE49-F238E27FC236}">
                  <a16:creationId xmlns:a16="http://schemas.microsoft.com/office/drawing/2014/main" id="{B3FB543E-7060-41A0-9BAB-F60D83D39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1" y="2556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35" name="Rectangle 180">
              <a:extLst>
                <a:ext uri="{FF2B5EF4-FFF2-40B4-BE49-F238E27FC236}">
                  <a16:creationId xmlns:a16="http://schemas.microsoft.com/office/drawing/2014/main" id="{19C80C6D-7DB2-4C48-B625-AADA59373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702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6" name="Rectangle 181">
              <a:extLst>
                <a:ext uri="{FF2B5EF4-FFF2-40B4-BE49-F238E27FC236}">
                  <a16:creationId xmlns:a16="http://schemas.microsoft.com/office/drawing/2014/main" id="{B8B20863-AE30-44B6-9E87-0531A4790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6" y="2702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7" name="Rectangle 182">
              <a:extLst>
                <a:ext uri="{FF2B5EF4-FFF2-40B4-BE49-F238E27FC236}">
                  <a16:creationId xmlns:a16="http://schemas.microsoft.com/office/drawing/2014/main" id="{BFD91509-9EB6-4720-82B3-F350EAA5D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2438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8" name="Rectangle 183">
              <a:extLst>
                <a:ext uri="{FF2B5EF4-FFF2-40B4-BE49-F238E27FC236}">
                  <a16:creationId xmlns:a16="http://schemas.microsoft.com/office/drawing/2014/main" id="{668A2821-6D24-4993-8805-D6D295ED2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5" y="2438"/>
              <a:ext cx="1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39" name="Rectangle 184">
              <a:extLst>
                <a:ext uri="{FF2B5EF4-FFF2-40B4-BE49-F238E27FC236}">
                  <a16:creationId xmlns:a16="http://schemas.microsoft.com/office/drawing/2014/main" id="{C3D51307-569E-4D0B-812D-D10C1D939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556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b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" name="Group 185">
            <a:extLst>
              <a:ext uri="{FF2B5EF4-FFF2-40B4-BE49-F238E27FC236}">
                <a16:creationId xmlns:a16="http://schemas.microsoft.com/office/drawing/2014/main" id="{4C266D4D-41F6-4BDF-B5F7-8F327DCB6CA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5108575" cy="733425"/>
            <a:chOff x="301" y="3035"/>
            <a:chExt cx="3218" cy="462"/>
          </a:xfrm>
        </p:grpSpPr>
        <p:sp>
          <p:nvSpPr>
            <p:cNvPr id="39983" name="Line 186">
              <a:extLst>
                <a:ext uri="{FF2B5EF4-FFF2-40B4-BE49-F238E27FC236}">
                  <a16:creationId xmlns:a16="http://schemas.microsoft.com/office/drawing/2014/main" id="{794806C1-39BE-49CC-99FD-4CD1A9EA9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3261"/>
              <a:ext cx="99" cy="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4" name="Line 187">
              <a:extLst>
                <a:ext uri="{FF2B5EF4-FFF2-40B4-BE49-F238E27FC236}">
                  <a16:creationId xmlns:a16="http://schemas.microsoft.com/office/drawing/2014/main" id="{BDCFEC0B-E3FE-4B96-BF9D-8C829396D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3" y="3261"/>
              <a:ext cx="10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5" name="Rectangle 188">
              <a:extLst>
                <a:ext uri="{FF2B5EF4-FFF2-40B4-BE49-F238E27FC236}">
                  <a16:creationId xmlns:a16="http://schemas.microsoft.com/office/drawing/2014/main" id="{42504243-E316-465C-8C0E-E8D7C7B05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1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86" name="Rectangle 189">
              <a:extLst>
                <a:ext uri="{FF2B5EF4-FFF2-40B4-BE49-F238E27FC236}">
                  <a16:creationId xmlns:a16="http://schemas.microsoft.com/office/drawing/2014/main" id="{94B91AC2-13CF-4187-B01E-78438C4CB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87" name="Rectangle 190">
              <a:extLst>
                <a:ext uri="{FF2B5EF4-FFF2-40B4-BE49-F238E27FC236}">
                  <a16:creationId xmlns:a16="http://schemas.microsoft.com/office/drawing/2014/main" id="{C68C056D-BF30-4B46-A896-7957BEBBC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88" name="Rectangle 191">
              <a:extLst>
                <a:ext uri="{FF2B5EF4-FFF2-40B4-BE49-F238E27FC236}">
                  <a16:creationId xmlns:a16="http://schemas.microsoft.com/office/drawing/2014/main" id="{EFA1EE22-9AAA-40AF-B5D7-A891637BC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89" name="Rectangle 192">
              <a:extLst>
                <a:ext uri="{FF2B5EF4-FFF2-40B4-BE49-F238E27FC236}">
                  <a16:creationId xmlns:a16="http://schemas.microsoft.com/office/drawing/2014/main" id="{27B654F6-DC57-4467-BC56-4D533C1ED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2" y="328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90" name="Rectangle 193">
              <a:extLst>
                <a:ext uri="{FF2B5EF4-FFF2-40B4-BE49-F238E27FC236}">
                  <a16:creationId xmlns:a16="http://schemas.microsoft.com/office/drawing/2014/main" id="{54CEE788-9443-4DD9-B91A-28CE50C55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2" y="303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91" name="Rectangle 194">
              <a:extLst>
                <a:ext uri="{FF2B5EF4-FFF2-40B4-BE49-F238E27FC236}">
                  <a16:creationId xmlns:a16="http://schemas.microsoft.com/office/drawing/2014/main" id="{35847429-A04A-47DD-ADDF-0D014675A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92" name="Rectangle 195">
              <a:extLst>
                <a:ext uri="{FF2B5EF4-FFF2-40B4-BE49-F238E27FC236}">
                  <a16:creationId xmlns:a16="http://schemas.microsoft.com/office/drawing/2014/main" id="{8DA5E9A9-60FA-4876-ACD4-937842260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93" name="Rectangle 196">
              <a:extLst>
                <a:ext uri="{FF2B5EF4-FFF2-40B4-BE49-F238E27FC236}">
                  <a16:creationId xmlns:a16="http://schemas.microsoft.com/office/drawing/2014/main" id="{2EB81EEC-E646-4D31-A5D0-81D110F70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94" name="Rectangle 197">
              <a:extLst>
                <a:ext uri="{FF2B5EF4-FFF2-40B4-BE49-F238E27FC236}">
                  <a16:creationId xmlns:a16="http://schemas.microsoft.com/office/drawing/2014/main" id="{5A460416-FD04-40A5-91AE-F52B34E46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328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95" name="Rectangle 198">
              <a:extLst>
                <a:ext uri="{FF2B5EF4-FFF2-40B4-BE49-F238E27FC236}">
                  <a16:creationId xmlns:a16="http://schemas.microsoft.com/office/drawing/2014/main" id="{5EE215C7-F281-438F-8FA2-CEF99DC4B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303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96" name="Rectangle 199">
              <a:extLst>
                <a:ext uri="{FF2B5EF4-FFF2-40B4-BE49-F238E27FC236}">
                  <a16:creationId xmlns:a16="http://schemas.microsoft.com/office/drawing/2014/main" id="{3A7BC1AB-1F10-4007-AA4E-BD9BDDBBC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97" name="Rectangle 200">
              <a:extLst>
                <a:ext uri="{FF2B5EF4-FFF2-40B4-BE49-F238E27FC236}">
                  <a16:creationId xmlns:a16="http://schemas.microsoft.com/office/drawing/2014/main" id="{0DAB1AEE-17F6-4518-AF3E-92FD60A0E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98" name="Rectangle 201">
              <a:extLst>
                <a:ext uri="{FF2B5EF4-FFF2-40B4-BE49-F238E27FC236}">
                  <a16:creationId xmlns:a16="http://schemas.microsoft.com/office/drawing/2014/main" id="{1620BC7A-2B51-416A-944F-9DFE3EE81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147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99" name="Rectangle 202">
              <a:extLst>
                <a:ext uri="{FF2B5EF4-FFF2-40B4-BE49-F238E27FC236}">
                  <a16:creationId xmlns:a16="http://schemas.microsoft.com/office/drawing/2014/main" id="{4F6E6748-76E2-4623-B9C6-1E308CCA6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313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0" name="Rectangle 203">
              <a:extLst>
                <a:ext uri="{FF2B5EF4-FFF2-40B4-BE49-F238E27FC236}">
                  <a16:creationId xmlns:a16="http://schemas.microsoft.com/office/drawing/2014/main" id="{A0CC7E90-AD18-4D02-9CB0-879367019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4" y="32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0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01" name="Rectangle 204">
              <a:extLst>
                <a:ext uri="{FF2B5EF4-FFF2-40B4-BE49-F238E27FC236}">
                  <a16:creationId xmlns:a16="http://schemas.microsoft.com/office/drawing/2014/main" id="{9D4545B8-DE10-44B1-A4F9-CB2B511C1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" y="32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02" name="Rectangle 205">
              <a:extLst>
                <a:ext uri="{FF2B5EF4-FFF2-40B4-BE49-F238E27FC236}">
                  <a16:creationId xmlns:a16="http://schemas.microsoft.com/office/drawing/2014/main" id="{47D82F11-2C69-4ACB-BF4A-9BFA9BDD8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325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03" name="Rectangle 206">
              <a:extLst>
                <a:ext uri="{FF2B5EF4-FFF2-40B4-BE49-F238E27FC236}">
                  <a16:creationId xmlns:a16="http://schemas.microsoft.com/office/drawing/2014/main" id="{92B7E660-585A-4025-84D4-987666994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+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4" name="Rectangle 207">
              <a:extLst>
                <a:ext uri="{FF2B5EF4-FFF2-40B4-BE49-F238E27FC236}">
                  <a16:creationId xmlns:a16="http://schemas.microsoft.com/office/drawing/2014/main" id="{20201F7A-495D-48FD-9EEC-84BC60E92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1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5" name="Rectangle 208">
              <a:extLst>
                <a:ext uri="{FF2B5EF4-FFF2-40B4-BE49-F238E27FC236}">
                  <a16:creationId xmlns:a16="http://schemas.microsoft.com/office/drawing/2014/main" id="{33D3800E-44AA-423B-9FB9-2F3A595DD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6" name="Rectangle 209">
              <a:extLst>
                <a:ext uri="{FF2B5EF4-FFF2-40B4-BE49-F238E27FC236}">
                  <a16:creationId xmlns:a16="http://schemas.microsoft.com/office/drawing/2014/main" id="{DD26DEAB-DEA8-471D-8FC5-CBA6E125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7" name="Rectangle 210">
              <a:extLst>
                <a:ext uri="{FF2B5EF4-FFF2-40B4-BE49-F238E27FC236}">
                  <a16:creationId xmlns:a16="http://schemas.microsoft.com/office/drawing/2014/main" id="{C6F8DA83-CBE3-4520-8935-D930B27D4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8" name="Rectangle 211">
              <a:extLst>
                <a:ext uri="{FF2B5EF4-FFF2-40B4-BE49-F238E27FC236}">
                  <a16:creationId xmlns:a16="http://schemas.microsoft.com/office/drawing/2014/main" id="{DBF5E519-3849-4B0F-9B68-FADCB137E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312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09" name="Rectangle 212">
              <a:extLst>
                <a:ext uri="{FF2B5EF4-FFF2-40B4-BE49-F238E27FC236}">
                  <a16:creationId xmlns:a16="http://schemas.microsoft.com/office/drawing/2014/main" id="{6F5E080F-EB5D-4A26-AD0F-AC8C6C53E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10" name="Rectangle 213">
              <a:extLst>
                <a:ext uri="{FF2B5EF4-FFF2-40B4-BE49-F238E27FC236}">
                  <a16:creationId xmlns:a16="http://schemas.microsoft.com/office/drawing/2014/main" id="{08DD3A12-5CA1-409E-B0E0-2890D1351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7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11" name="Rectangle 214">
              <a:extLst>
                <a:ext uri="{FF2B5EF4-FFF2-40B4-BE49-F238E27FC236}">
                  <a16:creationId xmlns:a16="http://schemas.microsoft.com/office/drawing/2014/main" id="{25E04351-73DE-4650-8A86-EB3009307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12" name="Rectangle 215">
              <a:extLst>
                <a:ext uri="{FF2B5EF4-FFF2-40B4-BE49-F238E27FC236}">
                  <a16:creationId xmlns:a16="http://schemas.microsoft.com/office/drawing/2014/main" id="{0B5D6244-FF0E-4579-BBAD-811DE269F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13" name="Rectangle 216">
              <a:extLst>
                <a:ext uri="{FF2B5EF4-FFF2-40B4-BE49-F238E27FC236}">
                  <a16:creationId xmlns:a16="http://schemas.microsoft.com/office/drawing/2014/main" id="{64416E87-D5BF-469D-B947-B1E91D51F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14" name="Rectangle 217">
              <a:extLst>
                <a:ext uri="{FF2B5EF4-FFF2-40B4-BE49-F238E27FC236}">
                  <a16:creationId xmlns:a16="http://schemas.microsoft.com/office/drawing/2014/main" id="{16212CB9-D1E8-4359-A38F-DD7A76F74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" y="314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40015" name="Rectangle 218">
              <a:extLst>
                <a:ext uri="{FF2B5EF4-FFF2-40B4-BE49-F238E27FC236}">
                  <a16:creationId xmlns:a16="http://schemas.microsoft.com/office/drawing/2014/main" id="{5A566B8D-2B2F-4956-B6BE-A5FB31AFF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3127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16" name="Rectangle 219">
              <a:extLst>
                <a:ext uri="{FF2B5EF4-FFF2-40B4-BE49-F238E27FC236}">
                  <a16:creationId xmlns:a16="http://schemas.microsoft.com/office/drawing/2014/main" id="{793B1D61-5112-4C3B-AAE7-43D9741CE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" y="3127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40017" name="Rectangle 220">
              <a:extLst>
                <a:ext uri="{FF2B5EF4-FFF2-40B4-BE49-F238E27FC236}">
                  <a16:creationId xmlns:a16="http://schemas.microsoft.com/office/drawing/2014/main" id="{07524E62-7323-4959-8807-7807E39A8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" y="3127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2" name="Group 221">
            <a:extLst>
              <a:ext uri="{FF2B5EF4-FFF2-40B4-BE49-F238E27FC236}">
                <a16:creationId xmlns:a16="http://schemas.microsoft.com/office/drawing/2014/main" id="{B920B5C6-80DD-4090-B7C9-2925EC731DC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343400"/>
            <a:ext cx="2179638" cy="784225"/>
            <a:chOff x="3819" y="3015"/>
            <a:chExt cx="1373" cy="494"/>
          </a:xfrm>
        </p:grpSpPr>
        <p:sp>
          <p:nvSpPr>
            <p:cNvPr id="39962" name="Line 222">
              <a:extLst>
                <a:ext uri="{FF2B5EF4-FFF2-40B4-BE49-F238E27FC236}">
                  <a16:creationId xmlns:a16="http://schemas.microsoft.com/office/drawing/2014/main" id="{39AB68E2-DD87-43C3-B9CA-5262735A4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5" y="3255"/>
              <a:ext cx="63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223">
              <a:extLst>
                <a:ext uri="{FF2B5EF4-FFF2-40B4-BE49-F238E27FC236}">
                  <a16:creationId xmlns:a16="http://schemas.microsoft.com/office/drawing/2014/main" id="{7B82C3AD-2C81-48A3-907D-C4EBF8890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1" y="3255"/>
              <a:ext cx="1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Rectangle 224">
              <a:extLst>
                <a:ext uri="{FF2B5EF4-FFF2-40B4-BE49-F238E27FC236}">
                  <a16:creationId xmlns:a16="http://schemas.microsoft.com/office/drawing/2014/main" id="{38574727-C55D-4CE2-9342-524290045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327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65" name="Rectangle 225">
              <a:extLst>
                <a:ext uri="{FF2B5EF4-FFF2-40B4-BE49-F238E27FC236}">
                  <a16:creationId xmlns:a16="http://schemas.microsoft.com/office/drawing/2014/main" id="{26427526-99A3-4D78-A368-8F6AC5039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1" y="303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66" name="Rectangle 226">
              <a:extLst>
                <a:ext uri="{FF2B5EF4-FFF2-40B4-BE49-F238E27FC236}">
                  <a16:creationId xmlns:a16="http://schemas.microsoft.com/office/drawing/2014/main" id="{C2F93DA2-9BAB-4E77-91AF-0D998497F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1" y="327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67" name="Rectangle 227">
              <a:extLst>
                <a:ext uri="{FF2B5EF4-FFF2-40B4-BE49-F238E27FC236}">
                  <a16:creationId xmlns:a16="http://schemas.microsoft.com/office/drawing/2014/main" id="{76AB6C70-D6E5-4A8C-96C8-B6AE6D39B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0" y="327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8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68" name="Rectangle 228">
              <a:extLst>
                <a:ext uri="{FF2B5EF4-FFF2-40B4-BE49-F238E27FC236}">
                  <a16:creationId xmlns:a16="http://schemas.microsoft.com/office/drawing/2014/main" id="{CF2EE689-4041-4242-AAC9-CA5695876B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" y="327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69" name="Rectangle 229">
              <a:extLst>
                <a:ext uri="{FF2B5EF4-FFF2-40B4-BE49-F238E27FC236}">
                  <a16:creationId xmlns:a16="http://schemas.microsoft.com/office/drawing/2014/main" id="{0FEC3AC4-6F84-44B2-852A-4F71DBDEF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1" y="303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70" name="Rectangle 230">
              <a:extLst>
                <a:ext uri="{FF2B5EF4-FFF2-40B4-BE49-F238E27FC236}">
                  <a16:creationId xmlns:a16="http://schemas.microsoft.com/office/drawing/2014/main" id="{1A3175FE-809D-4691-A946-D3A125982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303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,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71" name="Rectangle 231">
              <a:extLst>
                <a:ext uri="{FF2B5EF4-FFF2-40B4-BE49-F238E27FC236}">
                  <a16:creationId xmlns:a16="http://schemas.microsoft.com/office/drawing/2014/main" id="{B9126DD4-5DC2-4310-8450-42049CC0B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303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72" name="Rectangle 232">
              <a:extLst>
                <a:ext uri="{FF2B5EF4-FFF2-40B4-BE49-F238E27FC236}">
                  <a16:creationId xmlns:a16="http://schemas.microsoft.com/office/drawing/2014/main" id="{CE4E3E12-83BD-4D17-B303-8568E21B8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338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73" name="Rectangle 233">
              <a:extLst>
                <a:ext uri="{FF2B5EF4-FFF2-40B4-BE49-F238E27FC236}">
                  <a16:creationId xmlns:a16="http://schemas.microsoft.com/office/drawing/2014/main" id="{AC51EC6D-706D-408B-A559-D2ACC08E0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338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74" name="Rectangle 234">
              <a:extLst>
                <a:ext uri="{FF2B5EF4-FFF2-40B4-BE49-F238E27FC236}">
                  <a16:creationId xmlns:a16="http://schemas.microsoft.com/office/drawing/2014/main" id="{3AC5338C-6322-4696-BF97-D1BB3FA92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" y="314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75" name="Rectangle 235">
              <a:extLst>
                <a:ext uri="{FF2B5EF4-FFF2-40B4-BE49-F238E27FC236}">
                  <a16:creationId xmlns:a16="http://schemas.microsoft.com/office/drawing/2014/main" id="{B8AF9DFF-1114-469F-9C53-64B0C0F3E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24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300" b="1">
                  <a:solidFill>
                    <a:srgbClr val="008000"/>
                  </a:solidFill>
                  <a:ea typeface="楷体_GB2312" pitchFamily="49" charset="-122"/>
                </a:rPr>
                <a:t>2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76" name="Rectangle 236">
              <a:extLst>
                <a:ext uri="{FF2B5EF4-FFF2-40B4-BE49-F238E27FC236}">
                  <a16:creationId xmlns:a16="http://schemas.microsoft.com/office/drawing/2014/main" id="{A46E189D-3323-4224-B7E0-D671B98AD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" y="312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77" name="Rectangle 237">
              <a:extLst>
                <a:ext uri="{FF2B5EF4-FFF2-40B4-BE49-F238E27FC236}">
                  <a16:creationId xmlns:a16="http://schemas.microsoft.com/office/drawing/2014/main" id="{D54B8979-B46B-4A10-8913-6B7E7582E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2" y="312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=</a:t>
              </a:r>
              <a:endParaRPr lang="en-US" altLang="zh-CN" sz="2800">
                <a:ea typeface="楷体_GB2312" pitchFamily="49" charset="-122"/>
              </a:endParaRPr>
            </a:p>
          </p:txBody>
        </p:sp>
        <p:sp>
          <p:nvSpPr>
            <p:cNvPr id="39978" name="Rectangle 238">
              <a:extLst>
                <a:ext uri="{FF2B5EF4-FFF2-40B4-BE49-F238E27FC236}">
                  <a16:creationId xmlns:a16="http://schemas.microsoft.com/office/drawing/2014/main" id="{2820DDE4-0FF3-4565-A8A3-E4A38850F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5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79" name="Rectangle 239">
              <a:extLst>
                <a:ext uri="{FF2B5EF4-FFF2-40B4-BE49-F238E27FC236}">
                  <a16:creationId xmlns:a16="http://schemas.microsoft.com/office/drawing/2014/main" id="{095510F9-D5A2-484A-A58F-8377AC0AB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" y="3259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80" name="Rectangle 240">
              <a:extLst>
                <a:ext uri="{FF2B5EF4-FFF2-40B4-BE49-F238E27FC236}">
                  <a16:creationId xmlns:a16="http://schemas.microsoft.com/office/drawing/2014/main" id="{C4C49AEF-FD30-43AC-B9CE-E54695205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" y="3015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latin typeface="Symbol" panose="05050102010706020507" pitchFamily="18" charset="2"/>
                  <a:ea typeface="楷体_GB2312" pitchFamily="49" charset="-122"/>
                </a:rPr>
                <a:t>j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  <p:sp>
          <p:nvSpPr>
            <p:cNvPr id="39981" name="Rectangle 241">
              <a:extLst>
                <a:ext uri="{FF2B5EF4-FFF2-40B4-BE49-F238E27FC236}">
                  <a16:creationId xmlns:a16="http://schemas.microsoft.com/office/drawing/2014/main" id="{A3FB1901-019D-44F0-BB95-E9972AF88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1" y="303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39982" name="Rectangle 242">
              <a:extLst>
                <a:ext uri="{FF2B5EF4-FFF2-40B4-BE49-F238E27FC236}">
                  <a16:creationId xmlns:a16="http://schemas.microsoft.com/office/drawing/2014/main" id="{97873C4B-1865-430C-9930-F2B63E9D6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314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b="1" i="1">
                  <a:solidFill>
                    <a:srgbClr val="008000"/>
                  </a:solidFill>
                  <a:ea typeface="楷体_GB2312" pitchFamily="49" charset="-122"/>
                </a:rPr>
                <a:t>a</a:t>
              </a:r>
              <a:endParaRPr lang="en-US" altLang="zh-CN" sz="2800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" name="Group 243">
            <a:extLst>
              <a:ext uri="{FF2B5EF4-FFF2-40B4-BE49-F238E27FC236}">
                <a16:creationId xmlns:a16="http://schemas.microsoft.com/office/drawing/2014/main" id="{61511483-C611-4FAA-97ED-0450F50C5B0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181600"/>
            <a:ext cx="5791200" cy="1309688"/>
            <a:chOff x="384" y="3264"/>
            <a:chExt cx="3648" cy="825"/>
          </a:xfrm>
        </p:grpSpPr>
        <p:graphicFrame>
          <p:nvGraphicFramePr>
            <p:cNvPr id="39959" name="Object 244">
              <a:extLst>
                <a:ext uri="{FF2B5EF4-FFF2-40B4-BE49-F238E27FC236}">
                  <a16:creationId xmlns:a16="http://schemas.microsoft.com/office/drawing/2014/main" id="{2EFD6451-2006-4FB0-9566-DA546AF3EA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" y="3264"/>
            <a:ext cx="2682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76500" imgH="762000" progId="Equation.3">
                    <p:embed/>
                  </p:oleObj>
                </mc:Choice>
                <mc:Fallback>
                  <p:oleObj name="Equation" r:id="rId7" imgW="2476500" imgH="762000" progId="Equation.3">
                    <p:embed/>
                    <p:pic>
                      <p:nvPicPr>
                        <p:cNvPr id="39959" name="Object 244">
                          <a:extLst>
                            <a:ext uri="{FF2B5EF4-FFF2-40B4-BE49-F238E27FC236}">
                              <a16:creationId xmlns:a16="http://schemas.microsoft.com/office/drawing/2014/main" id="{2EFD6451-2006-4FB0-9566-DA546AF3E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3264"/>
                          <a:ext cx="2682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AutoShape 245">
              <a:extLst>
                <a:ext uri="{FF2B5EF4-FFF2-40B4-BE49-F238E27FC236}">
                  <a16:creationId xmlns:a16="http://schemas.microsoft.com/office/drawing/2014/main" id="{90D27757-02C9-423E-A86E-D3C5B1A8B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408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latin typeface="+mn-lt"/>
                <a:ea typeface="华文中宋" panose="02010600040101010101" pitchFamily="2" charset="-122"/>
              </a:endParaRPr>
            </a:p>
          </p:txBody>
        </p:sp>
        <p:sp>
          <p:nvSpPr>
            <p:cNvPr id="39961" name="Text Box 246">
              <a:extLst>
                <a:ext uri="{FF2B5EF4-FFF2-40B4-BE49-F238E27FC236}">
                  <a16:creationId xmlns:a16="http://schemas.microsoft.com/office/drawing/2014/main" id="{0719F02E-4050-4201-86FA-A7E758C70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744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latin typeface="+mn-lt"/>
                  <a:ea typeface="华文中宋" panose="02010600040101010101" pitchFamily="2" charset="-122"/>
                </a:rPr>
                <a:t>与前例结果一致。</a:t>
              </a:r>
            </a:p>
          </p:txBody>
        </p:sp>
      </p:grpSp>
      <p:sp>
        <p:nvSpPr>
          <p:cNvPr id="147703" name="AutoShape 247" descr="再生纸">
            <a:extLst>
              <a:ext uri="{FF2B5EF4-FFF2-40B4-BE49-F238E27FC236}">
                <a16:creationId xmlns:a16="http://schemas.microsoft.com/office/drawing/2014/main" id="{6DE73CF9-452E-4B90-9ABE-CBE7CD339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257800"/>
            <a:ext cx="2647950" cy="1371600"/>
          </a:xfrm>
          <a:prstGeom prst="roundRect">
            <a:avLst>
              <a:gd name="adj" fmla="val 11028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solidFill>
                  <a:schemeClr val="accent2"/>
                </a:solidFill>
                <a:latin typeface="+mn-lt"/>
                <a:ea typeface="华文中宋" panose="02010600040101010101" pitchFamily="2" charset="-122"/>
              </a:rPr>
              <a:t>注：</a:t>
            </a:r>
            <a:r>
              <a:rPr lang="zh-CN" altLang="en-US" sz="2400" b="1" dirty="0">
                <a:latin typeface="+mn-lt"/>
                <a:ea typeface="华文中宋" panose="02010600040101010101" pitchFamily="2" charset="-122"/>
              </a:rPr>
              <a:t>手算时也可用待定系数法确定函数族。</a:t>
            </a:r>
          </a:p>
        </p:txBody>
      </p:sp>
      <p:grpSp>
        <p:nvGrpSpPr>
          <p:cNvPr id="14" name="Group 249">
            <a:extLst>
              <a:ext uri="{FF2B5EF4-FFF2-40B4-BE49-F238E27FC236}">
                <a16:creationId xmlns:a16="http://schemas.microsoft.com/office/drawing/2014/main" id="{EB15E8D5-4F94-4AE5-A293-D19B96B0366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49275"/>
            <a:ext cx="8305800" cy="635000"/>
            <a:chOff x="288" y="0"/>
            <a:chExt cx="5232" cy="400"/>
          </a:xfrm>
        </p:grpSpPr>
        <p:grpSp>
          <p:nvGrpSpPr>
            <p:cNvPr id="39954" name="Group 3">
              <a:extLst>
                <a:ext uri="{FF2B5EF4-FFF2-40B4-BE49-F238E27FC236}">
                  <a16:creationId xmlns:a16="http://schemas.microsoft.com/office/drawing/2014/main" id="{67E2E4A3-2F0C-4879-93DF-0F9F4FB085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5232" cy="400"/>
              <a:chOff x="288" y="288"/>
              <a:chExt cx="5232" cy="400"/>
            </a:xfrm>
          </p:grpSpPr>
          <p:sp>
            <p:nvSpPr>
              <p:cNvPr id="39956" name="Text Box 4">
                <a:extLst>
                  <a:ext uri="{FF2B5EF4-FFF2-40B4-BE49-F238E27FC236}">
                    <a16:creationId xmlns:a16="http://schemas.microsoft.com/office/drawing/2014/main" id="{03667E27-7A70-473E-8E73-F8A824EAC3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36"/>
                <a:ext cx="523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+mn-lt"/>
                    <a:ea typeface="华文中宋" panose="02010600040101010101" pitchFamily="2" charset="-122"/>
                  </a:rPr>
                  <a:t>例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+mn-lt"/>
                    <a:ea typeface="华文中宋" panose="02010600040101010101" pitchFamily="2" charset="-122"/>
                  </a:rPr>
                  <a:t>：</a:t>
                </a:r>
                <a:r>
                  <a:rPr lang="zh-CN" altLang="en-US" sz="2400" b="1" dirty="0">
                    <a:latin typeface="+mn-lt"/>
                    <a:ea typeface="华文中宋" panose="02010600040101010101" pitchFamily="2" charset="-122"/>
                  </a:rPr>
                  <a:t>用                                     来拟合                                      ，</a:t>
                </a:r>
                <a:endParaRPr lang="zh-CN" altLang="en-US" sz="2000" b="1" dirty="0">
                  <a:solidFill>
                    <a:schemeClr val="accent2"/>
                  </a:solidFill>
                  <a:latin typeface="+mn-lt"/>
                  <a:ea typeface="华文中宋" panose="02010600040101010101" pitchFamily="2" charset="-122"/>
                </a:endParaRPr>
              </a:p>
            </p:txBody>
          </p:sp>
          <p:graphicFrame>
            <p:nvGraphicFramePr>
              <p:cNvPr id="39957" name="Object 5">
                <a:extLst>
                  <a:ext uri="{FF2B5EF4-FFF2-40B4-BE49-F238E27FC236}">
                    <a16:creationId xmlns:a16="http://schemas.microsoft.com/office/drawing/2014/main" id="{01AA6EC2-1F5F-49BB-AB49-706527BFAA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6" y="336"/>
              <a:ext cx="1503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80588" imgH="241195" progId="Equation.3">
                      <p:embed/>
                    </p:oleObj>
                  </mc:Choice>
                  <mc:Fallback>
                    <p:oleObj name="Equation" r:id="rId9" imgW="1180588" imgH="241195" progId="Equation.3">
                      <p:embed/>
                      <p:pic>
                        <p:nvPicPr>
                          <p:cNvPr id="39957" name="Object 5">
                            <a:extLst>
                              <a:ext uri="{FF2B5EF4-FFF2-40B4-BE49-F238E27FC236}">
                                <a16:creationId xmlns:a16="http://schemas.microsoft.com/office/drawing/2014/main" id="{01AA6EC2-1F5F-49BB-AB49-706527BFAA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" y="336"/>
                            <a:ext cx="150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58" name="Object 6">
                <a:extLst>
                  <a:ext uri="{FF2B5EF4-FFF2-40B4-BE49-F238E27FC236}">
                    <a16:creationId xmlns:a16="http://schemas.microsoft.com/office/drawing/2014/main" id="{A0212057-0971-483C-A223-90A1B7735B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3898088"/>
                  </p:ext>
                </p:extLst>
              </p:nvPr>
            </p:nvGraphicFramePr>
            <p:xfrm>
              <a:off x="3105" y="288"/>
              <a:ext cx="162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" r:id="rId11" imgW="2711196" imgH="918972" progId="Word.Document.8">
                      <p:embed/>
                    </p:oleObj>
                  </mc:Choice>
                  <mc:Fallback>
                    <p:oleObj name="Document" r:id="rId11" imgW="2711196" imgH="918972" progId="Word.Document.8">
                      <p:embed/>
                      <p:pic>
                        <p:nvPicPr>
                          <p:cNvPr id="39958" name="Object 6">
                            <a:extLst>
                              <a:ext uri="{FF2B5EF4-FFF2-40B4-BE49-F238E27FC236}">
                                <a16:creationId xmlns:a16="http://schemas.microsoft.com/office/drawing/2014/main" id="{A0212057-0971-483C-A223-90A1B7735B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" y="288"/>
                            <a:ext cx="1628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955" name="Object 248">
              <a:extLst>
                <a:ext uri="{FF2B5EF4-FFF2-40B4-BE49-F238E27FC236}">
                  <a16:creationId xmlns:a16="http://schemas.microsoft.com/office/drawing/2014/main" id="{88FBAA71-D2DE-46C3-B6E1-0BD052F9D8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86"/>
            <a:ext cx="4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670" imgH="177646" progId="Equation.3">
                    <p:embed/>
                  </p:oleObj>
                </mc:Choice>
                <mc:Fallback>
                  <p:oleObj name="Equation" r:id="rId13" imgW="380670" imgH="177646" progId="Equation.3">
                    <p:embed/>
                    <p:pic>
                      <p:nvPicPr>
                        <p:cNvPr id="39955" name="Object 248">
                          <a:extLst>
                            <a:ext uri="{FF2B5EF4-FFF2-40B4-BE49-F238E27FC236}">
                              <a16:creationId xmlns:a16="http://schemas.microsoft.com/office/drawing/2014/main" id="{88FBAA71-D2DE-46C3-B6E1-0BD052F9D8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86"/>
                          <a:ext cx="43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3" name="Rectangle 251">
            <a:extLst>
              <a:ext uri="{FF2B5EF4-FFF2-40B4-BE49-F238E27FC236}">
                <a16:creationId xmlns:a16="http://schemas.microsoft.com/office/drawing/2014/main" id="{097C2AE9-8E35-40F9-AAC2-C89A4846D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/>
              <a:t>§5 </a:t>
            </a:r>
            <a:r>
              <a:rPr lang="en-US" altLang="zh-CN" sz="1800"/>
              <a:t> </a:t>
            </a:r>
            <a:r>
              <a:rPr lang="en-US" altLang="zh-CN" sz="1800">
                <a:latin typeface="Arial" panose="020B0604020202020204" pitchFamily="34" charset="0"/>
                <a:ea typeface="楷体_GB2312" pitchFamily="49" charset="-122"/>
              </a:rPr>
              <a:t>Discrete L-S approximating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7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 autoUpdateAnimBg="0"/>
      <p:bldP spid="147703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9AB3696C-1EAC-4BE1-8454-9537B6CF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EF453ADD-28CB-4DE8-98A8-DECCC45F0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912813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9" name="Freeform 9">
            <a:extLst>
              <a:ext uri="{FF2B5EF4-FFF2-40B4-BE49-F238E27FC236}">
                <a16:creationId xmlns:a16="http://schemas.microsoft.com/office/drawing/2014/main" id="{F98EDB47-84CE-42D3-9996-E42165553DF8}"/>
              </a:ext>
            </a:extLst>
          </p:cNvPr>
          <p:cNvSpPr>
            <a:spLocks/>
          </p:cNvSpPr>
          <p:nvPr/>
        </p:nvSpPr>
        <p:spPr bwMode="auto">
          <a:xfrm>
            <a:off x="1524000" y="989013"/>
            <a:ext cx="2743200" cy="1066800"/>
          </a:xfrm>
          <a:custGeom>
            <a:avLst/>
            <a:gdLst>
              <a:gd name="T0" fmla="*/ 0 w 1728"/>
              <a:gd name="T1" fmla="*/ 2147483646 h 672"/>
              <a:gd name="T2" fmla="*/ 2147483646 w 1728"/>
              <a:gd name="T3" fmla="*/ 2147483646 h 672"/>
              <a:gd name="T4" fmla="*/ 2147483646 w 1728"/>
              <a:gd name="T5" fmla="*/ 2147483646 h 672"/>
              <a:gd name="T6" fmla="*/ 2147483646 w 1728"/>
              <a:gd name="T7" fmla="*/ 2147483646 h 672"/>
              <a:gd name="T8" fmla="*/ 2147483646 w 1728"/>
              <a:gd name="T9" fmla="*/ 2147483646 h 672"/>
              <a:gd name="T10" fmla="*/ 2147483646 w 1728"/>
              <a:gd name="T11" fmla="*/ 2147483646 h 672"/>
              <a:gd name="T12" fmla="*/ 2147483646 w 172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28"/>
              <a:gd name="T22" fmla="*/ 0 h 672"/>
              <a:gd name="T23" fmla="*/ 1728 w 172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28" h="672">
                <a:moveTo>
                  <a:pt x="0" y="672"/>
                </a:moveTo>
                <a:cubicBezTo>
                  <a:pt x="4" y="652"/>
                  <a:pt x="8" y="632"/>
                  <a:pt x="48" y="576"/>
                </a:cubicBezTo>
                <a:cubicBezTo>
                  <a:pt x="88" y="520"/>
                  <a:pt x="176" y="400"/>
                  <a:pt x="240" y="336"/>
                </a:cubicBezTo>
                <a:cubicBezTo>
                  <a:pt x="304" y="272"/>
                  <a:pt x="360" y="232"/>
                  <a:pt x="432" y="192"/>
                </a:cubicBezTo>
                <a:cubicBezTo>
                  <a:pt x="504" y="152"/>
                  <a:pt x="584" y="120"/>
                  <a:pt x="672" y="96"/>
                </a:cubicBezTo>
                <a:cubicBezTo>
                  <a:pt x="760" y="72"/>
                  <a:pt x="784" y="64"/>
                  <a:pt x="960" y="48"/>
                </a:cubicBezTo>
                <a:cubicBezTo>
                  <a:pt x="1136" y="32"/>
                  <a:pt x="1432" y="16"/>
                  <a:pt x="1728" y="0"/>
                </a:cubicBezTo>
              </a:path>
            </a:pathLst>
          </a:cu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7A1152F6-7E9D-4F5B-95B2-4AE88186D1E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28600"/>
            <a:ext cx="3200400" cy="2119313"/>
            <a:chOff x="912" y="144"/>
            <a:chExt cx="2016" cy="1335"/>
          </a:xfrm>
        </p:grpSpPr>
        <p:sp>
          <p:nvSpPr>
            <p:cNvPr id="41158" name="Line 4">
              <a:extLst>
                <a:ext uri="{FF2B5EF4-FFF2-40B4-BE49-F238E27FC236}">
                  <a16:creationId xmlns:a16="http://schemas.microsoft.com/office/drawing/2014/main" id="{F75889A7-23AC-4583-AAE7-E580306DDC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40"/>
              <a:ext cx="0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59" name="Line 5">
              <a:extLst>
                <a:ext uri="{FF2B5EF4-FFF2-40B4-BE49-F238E27FC236}">
                  <a16:creationId xmlns:a16="http://schemas.microsoft.com/office/drawing/2014/main" id="{CFC50443-A5DC-41D4-A3BC-E1BB16156B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896" y="360"/>
              <a:ext cx="0" cy="18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60" name="Text Box 6">
              <a:extLst>
                <a:ext uri="{FF2B5EF4-FFF2-40B4-BE49-F238E27FC236}">
                  <a16:creationId xmlns:a16="http://schemas.microsoft.com/office/drawing/2014/main" id="{78A1F0BD-4D95-4527-A5D9-D1921EB86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4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161" name="Text Box 7">
              <a:extLst>
                <a:ext uri="{FF2B5EF4-FFF2-40B4-BE49-F238E27FC236}">
                  <a16:creationId xmlns:a16="http://schemas.microsoft.com/office/drawing/2014/main" id="{F24A538D-40BB-4928-AA66-3D5FF486A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162" name="Oval 10">
              <a:extLst>
                <a:ext uri="{FF2B5EF4-FFF2-40B4-BE49-F238E27FC236}">
                  <a16:creationId xmlns:a16="http://schemas.microsoft.com/office/drawing/2014/main" id="{ADA046FC-69DD-4B37-8DAB-923F67512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24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3" name="Oval 11">
              <a:extLst>
                <a:ext uri="{FF2B5EF4-FFF2-40B4-BE49-F238E27FC236}">
                  <a16:creationId xmlns:a16="http://schemas.microsoft.com/office/drawing/2014/main" id="{BAF37D5F-C06B-4B79-832B-12A27966F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5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4" name="Oval 12">
              <a:extLst>
                <a:ext uri="{FF2B5EF4-FFF2-40B4-BE49-F238E27FC236}">
                  <a16:creationId xmlns:a16="http://schemas.microsoft.com/office/drawing/2014/main" id="{195E86B2-9C13-4B9C-B00F-CC5B31E17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86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5" name="Oval 13">
              <a:extLst>
                <a:ext uri="{FF2B5EF4-FFF2-40B4-BE49-F238E27FC236}">
                  <a16:creationId xmlns:a16="http://schemas.microsoft.com/office/drawing/2014/main" id="{9F205B15-987A-4A86-90CF-AABD92722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67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6" name="Oval 14">
              <a:extLst>
                <a:ext uri="{FF2B5EF4-FFF2-40B4-BE49-F238E27FC236}">
                  <a16:creationId xmlns:a16="http://schemas.microsoft.com/office/drawing/2014/main" id="{AC3B3ACE-788F-403A-A861-45AA80D7A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72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7" name="Oval 15">
              <a:extLst>
                <a:ext uri="{FF2B5EF4-FFF2-40B4-BE49-F238E27FC236}">
                  <a16:creationId xmlns:a16="http://schemas.microsoft.com/office/drawing/2014/main" id="{54FFA185-59A1-4D5A-A422-991FF6767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6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8" name="Oval 16">
              <a:extLst>
                <a:ext uri="{FF2B5EF4-FFF2-40B4-BE49-F238E27FC236}">
                  <a16:creationId xmlns:a16="http://schemas.microsoft.com/office/drawing/2014/main" id="{4FDD1136-9C60-424B-938A-45D6E2BD8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67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  <p:sp>
          <p:nvSpPr>
            <p:cNvPr id="41169" name="Oval 17">
              <a:extLst>
                <a:ext uri="{FF2B5EF4-FFF2-40B4-BE49-F238E27FC236}">
                  <a16:creationId xmlns:a16="http://schemas.microsoft.com/office/drawing/2014/main" id="{8A39962F-E33E-41F5-8666-99CABCFF4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52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1800">
                <a:cs typeface="Times New Roman" panose="02020603050405020304" pitchFamily="18" charset="0"/>
              </a:endParaRPr>
            </a:p>
          </p:txBody>
        </p:sp>
      </p:grpSp>
      <p:sp>
        <p:nvSpPr>
          <p:cNvPr id="56339" name="AutoShape 19">
            <a:extLst>
              <a:ext uri="{FF2B5EF4-FFF2-40B4-BE49-F238E27FC236}">
                <a16:creationId xmlns:a16="http://schemas.microsoft.com/office/drawing/2014/main" id="{CF36D1CD-1E70-450A-84C1-8B843A0F5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295400"/>
            <a:ext cx="2743200" cy="609600"/>
          </a:xfrm>
          <a:prstGeom prst="wedgeRectCallout">
            <a:avLst>
              <a:gd name="adj1" fmla="val -96759"/>
              <a:gd name="adj2" fmla="val -7448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,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0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,  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1, 2, …, </a:t>
            </a:r>
            <a:r>
              <a:rPr kumimoji="1" lang="en-US" altLang="zh-CN" sz="20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endParaRPr kumimoji="1" lang="en-US" altLang="zh-CN" sz="20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55">
            <a:extLst>
              <a:ext uri="{FF2B5EF4-FFF2-40B4-BE49-F238E27FC236}">
                <a16:creationId xmlns:a16="http://schemas.microsoft.com/office/drawing/2014/main" id="{4914FA08-8010-4D55-B52E-F4CD1444540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362200"/>
            <a:ext cx="4683125" cy="1011238"/>
            <a:chOff x="432" y="1488"/>
            <a:chExt cx="2950" cy="637"/>
          </a:xfrm>
        </p:grpSpPr>
        <p:pic>
          <p:nvPicPr>
            <p:cNvPr id="41144" name="Picture 38" descr="LIGHT">
              <a:extLst>
                <a:ext uri="{FF2B5EF4-FFF2-40B4-BE49-F238E27FC236}">
                  <a16:creationId xmlns:a16="http://schemas.microsoft.com/office/drawing/2014/main" id="{138D7361-E739-474B-A36C-60A9E78EDA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488"/>
              <a:ext cx="354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5" name="Text Box 40">
              <a:extLst>
                <a:ext uri="{FF2B5EF4-FFF2-40B4-BE49-F238E27FC236}">
                  <a16:creationId xmlns:a16="http://schemas.microsoft.com/office/drawing/2014/main" id="{4D483BF4-4AD7-482D-9E9B-0E4991AFF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632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方案一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41146" name="Line 42">
              <a:extLst>
                <a:ext uri="{FF2B5EF4-FFF2-40B4-BE49-F238E27FC236}">
                  <a16:creationId xmlns:a16="http://schemas.microsoft.com/office/drawing/2014/main" id="{CC68AD26-96FA-4F77-A0BA-BED418847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4" y="1774"/>
              <a:ext cx="51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47" name="Rectangle 43">
              <a:extLst>
                <a:ext uri="{FF2B5EF4-FFF2-40B4-BE49-F238E27FC236}">
                  <a16:creationId xmlns:a16="http://schemas.microsoft.com/office/drawing/2014/main" id="{E32E07FD-434D-487F-B394-48AE8B5DC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" y="1777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8" name="Rectangle 44">
              <a:extLst>
                <a:ext uri="{FF2B5EF4-FFF2-40B4-BE49-F238E27FC236}">
                  <a16:creationId xmlns:a16="http://schemas.microsoft.com/office/drawing/2014/main" id="{E1371603-F830-4C90-A5B8-7AB54BE89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777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9" name="Rectangle 45">
              <a:extLst>
                <a:ext uri="{FF2B5EF4-FFF2-40B4-BE49-F238E27FC236}">
                  <a16:creationId xmlns:a16="http://schemas.microsoft.com/office/drawing/2014/main" id="{BA576CC1-D412-474C-91FD-BD88CAF8F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155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0" name="Rectangle 46">
              <a:extLst>
                <a:ext uri="{FF2B5EF4-FFF2-40B4-BE49-F238E27FC236}">
                  <a16:creationId xmlns:a16="http://schemas.microsoft.com/office/drawing/2014/main" id="{E5A00767-5999-4EA6-BDDC-6E1A704F4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164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1" name="Rectangle 47">
              <a:extLst>
                <a:ext uri="{FF2B5EF4-FFF2-40B4-BE49-F238E27FC236}">
                  <a16:creationId xmlns:a16="http://schemas.microsoft.com/office/drawing/2014/main" id="{D093E47C-D688-41E5-A1CC-B686F47AF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643"/>
              <a:ext cx="1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P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2" name="Rectangle 48">
              <a:extLst>
                <a:ext uri="{FF2B5EF4-FFF2-40B4-BE49-F238E27FC236}">
                  <a16:creationId xmlns:a16="http://schemas.microsoft.com/office/drawing/2014/main" id="{BAA2E8EE-8A06-4ECE-85A0-40B5E8F04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643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3" name="Rectangle 49">
              <a:extLst>
                <a:ext uri="{FF2B5EF4-FFF2-40B4-BE49-F238E27FC236}">
                  <a16:creationId xmlns:a16="http://schemas.microsoft.com/office/drawing/2014/main" id="{D4440D38-BB62-42B8-98C4-45F025643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53"/>
              <a:ext cx="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4" name="Rectangle 50">
              <a:extLst>
                <a:ext uri="{FF2B5EF4-FFF2-40B4-BE49-F238E27FC236}">
                  <a16:creationId xmlns:a16="http://schemas.microsoft.com/office/drawing/2014/main" id="{78082972-95C2-481A-ABFA-41145522C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619"/>
              <a:ext cx="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5" name="Rectangle 51">
              <a:extLst>
                <a:ext uri="{FF2B5EF4-FFF2-40B4-BE49-F238E27FC236}">
                  <a16:creationId xmlns:a16="http://schemas.microsoft.com/office/drawing/2014/main" id="{2975E421-6976-4B22-8EAF-965FFC34B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" y="161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6" name="Rectangle 52">
              <a:extLst>
                <a:ext uri="{FF2B5EF4-FFF2-40B4-BE49-F238E27FC236}">
                  <a16:creationId xmlns:a16="http://schemas.microsoft.com/office/drawing/2014/main" id="{38DD9C7F-5203-4BBA-B23F-CAF863ADC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7" y="164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7" name="Rectangle 53">
              <a:extLst>
                <a:ext uri="{FF2B5EF4-FFF2-40B4-BE49-F238E27FC236}">
                  <a16:creationId xmlns:a16="http://schemas.microsoft.com/office/drawing/2014/main" id="{D0506233-A3AE-4BDF-868B-C2C2BF759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164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84">
            <a:extLst>
              <a:ext uri="{FF2B5EF4-FFF2-40B4-BE49-F238E27FC236}">
                <a16:creationId xmlns:a16="http://schemas.microsoft.com/office/drawing/2014/main" id="{6E259A28-AC90-4F58-8318-1128EF8CA0DD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200400"/>
            <a:ext cx="6400800" cy="800100"/>
            <a:chOff x="720" y="2233"/>
            <a:chExt cx="4032" cy="504"/>
          </a:xfrm>
        </p:grpSpPr>
        <p:sp>
          <p:nvSpPr>
            <p:cNvPr id="41118" name="Text Box 57">
              <a:extLst>
                <a:ext uri="{FF2B5EF4-FFF2-40B4-BE49-F238E27FC236}">
                  <a16:creationId xmlns:a16="http://schemas.microsoft.com/office/drawing/2014/main" id="{856157BB-36D7-4190-9C2C-93BF69629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352"/>
              <a:ext cx="40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 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和 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使得                                            最小。</a:t>
              </a:r>
            </a:p>
          </p:txBody>
        </p:sp>
        <p:sp>
          <p:nvSpPr>
            <p:cNvPr id="41119" name="Line 59">
              <a:extLst>
                <a:ext uri="{FF2B5EF4-FFF2-40B4-BE49-F238E27FC236}">
                  <a16:creationId xmlns:a16="http://schemas.microsoft.com/office/drawing/2014/main" id="{8B63901B-9007-491C-8800-2CB512AF5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6" y="2490"/>
              <a:ext cx="52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20" name="Rectangle 60">
              <a:extLst>
                <a:ext uri="{FF2B5EF4-FFF2-40B4-BE49-F238E27FC236}">
                  <a16:creationId xmlns:a16="http://schemas.microsoft.com/office/drawing/2014/main" id="{5FC5169A-4AF5-491D-9140-7598412C0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2287"/>
              <a:ext cx="1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8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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1" name="Rectangle 61">
              <a:extLst>
                <a:ext uri="{FF2B5EF4-FFF2-40B4-BE49-F238E27FC236}">
                  <a16:creationId xmlns:a16="http://schemas.microsoft.com/office/drawing/2014/main" id="{2A8A0E99-D3E0-4FA6-9D14-C86F75450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581"/>
              <a:ext cx="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2" name="Rectangle 62">
              <a:extLst>
                <a:ext uri="{FF2B5EF4-FFF2-40B4-BE49-F238E27FC236}">
                  <a16:creationId xmlns:a16="http://schemas.microsoft.com/office/drawing/2014/main" id="{06CA389A-8458-4247-A553-C5574E5D8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341"/>
              <a:ext cx="6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3" name="Rectangle 63">
              <a:extLst>
                <a:ext uri="{FF2B5EF4-FFF2-40B4-BE49-F238E27FC236}">
                  <a16:creationId xmlns:a16="http://schemas.microsoft.com/office/drawing/2014/main" id="{4D0E369C-0628-45A9-B90D-54C40B811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2425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4" name="Rectangle 64">
              <a:extLst>
                <a:ext uri="{FF2B5EF4-FFF2-40B4-BE49-F238E27FC236}">
                  <a16:creationId xmlns:a16="http://schemas.microsoft.com/office/drawing/2014/main" id="{B688160A-4685-482E-8181-3876781C1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341"/>
              <a:ext cx="11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5" name="Rectangle 65">
              <a:extLst>
                <a:ext uri="{FF2B5EF4-FFF2-40B4-BE49-F238E27FC236}">
                  <a16:creationId xmlns:a16="http://schemas.microsoft.com/office/drawing/2014/main" id="{411B359C-843D-42B9-8332-94EDCF2A0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233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6" name="Rectangle 66">
              <a:extLst>
                <a:ext uri="{FF2B5EF4-FFF2-40B4-BE49-F238E27FC236}">
                  <a16:creationId xmlns:a16="http://schemas.microsoft.com/office/drawing/2014/main" id="{27FB45A6-617A-42A9-AA93-072989790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2593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7" name="Rectangle 67">
              <a:extLst>
                <a:ext uri="{FF2B5EF4-FFF2-40B4-BE49-F238E27FC236}">
                  <a16:creationId xmlns:a16="http://schemas.microsoft.com/office/drawing/2014/main" id="{1C4CA40F-4701-4AD4-A561-CEE72E611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1" y="2489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8" name="Rectangle 68">
              <a:extLst>
                <a:ext uri="{FF2B5EF4-FFF2-40B4-BE49-F238E27FC236}">
                  <a16:creationId xmlns:a16="http://schemas.microsoft.com/office/drawing/2014/main" id="{11C2A90A-9EEF-4087-B313-24E58BEC1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2572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9" name="Rectangle 69">
              <a:extLst>
                <a:ext uri="{FF2B5EF4-FFF2-40B4-BE49-F238E27FC236}">
                  <a16:creationId xmlns:a16="http://schemas.microsoft.com/office/drawing/2014/main" id="{C242C37F-9115-462C-B3B7-EB13488BA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2361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0" name="Rectangle 70">
              <a:extLst>
                <a:ext uri="{FF2B5EF4-FFF2-40B4-BE49-F238E27FC236}">
                  <a16:creationId xmlns:a16="http://schemas.microsoft.com/office/drawing/2014/main" id="{072F6626-7F64-46F6-B7B4-A2E32D9EC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2364"/>
              <a:ext cx="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1" name="Rectangle 71">
              <a:extLst>
                <a:ext uri="{FF2B5EF4-FFF2-40B4-BE49-F238E27FC236}">
                  <a16:creationId xmlns:a16="http://schemas.microsoft.com/office/drawing/2014/main" id="{D43CBDC8-86A3-4374-B8E4-4700DD32A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" y="2448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2" name="Rectangle 72">
              <a:extLst>
                <a:ext uri="{FF2B5EF4-FFF2-40B4-BE49-F238E27FC236}">
                  <a16:creationId xmlns:a16="http://schemas.microsoft.com/office/drawing/2014/main" id="{8871CD7B-1F12-41B8-9456-117058B11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448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5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3" name="Rectangle 73">
              <a:extLst>
                <a:ext uri="{FF2B5EF4-FFF2-40B4-BE49-F238E27FC236}">
                  <a16:creationId xmlns:a16="http://schemas.microsoft.com/office/drawing/2014/main" id="{29D1F50C-1803-47ED-B06C-28DE15F9C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2237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4" name="Rectangle 74">
              <a:extLst>
                <a:ext uri="{FF2B5EF4-FFF2-40B4-BE49-F238E27FC236}">
                  <a16:creationId xmlns:a16="http://schemas.microsoft.com/office/drawing/2014/main" id="{C142D374-5635-4375-97B6-A6F40E1F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5" y="2364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5" name="Rectangle 75">
              <a:extLst>
                <a:ext uri="{FF2B5EF4-FFF2-40B4-BE49-F238E27FC236}">
                  <a16:creationId xmlns:a16="http://schemas.microsoft.com/office/drawing/2014/main" id="{1361B10F-573E-43C5-8576-763516D9A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364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rgbClr val="FF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6" name="Rectangle 76">
              <a:extLst>
                <a:ext uri="{FF2B5EF4-FFF2-40B4-BE49-F238E27FC236}">
                  <a16:creationId xmlns:a16="http://schemas.microsoft.com/office/drawing/2014/main" id="{29B6B5CB-58FE-4CAE-8BBE-D961A111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59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7" name="Rectangle 77">
              <a:extLst>
                <a:ext uri="{FF2B5EF4-FFF2-40B4-BE49-F238E27FC236}">
                  <a16:creationId xmlns:a16="http://schemas.microsoft.com/office/drawing/2014/main" id="{7BB62E8B-8E8D-4F4D-B693-3A7D71679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" y="2347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8" name="Rectangle 78">
              <a:extLst>
                <a:ext uri="{FF2B5EF4-FFF2-40B4-BE49-F238E27FC236}">
                  <a16:creationId xmlns:a16="http://schemas.microsoft.com/office/drawing/2014/main" id="{5AEC2240-F132-4B17-993A-69FC53551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9" name="Rectangle 79">
              <a:extLst>
                <a:ext uri="{FF2B5EF4-FFF2-40B4-BE49-F238E27FC236}">
                  <a16:creationId xmlns:a16="http://schemas.microsoft.com/office/drawing/2014/main" id="{1411F844-AD3A-41F1-A8FD-12124B4AD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1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0" name="Rectangle 80">
              <a:extLst>
                <a:ext uri="{FF2B5EF4-FFF2-40B4-BE49-F238E27FC236}">
                  <a16:creationId xmlns:a16="http://schemas.microsoft.com/office/drawing/2014/main" id="{386187FA-F4AA-4B12-A788-3150398A4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1" name="Rectangle 81">
              <a:extLst>
                <a:ext uri="{FF2B5EF4-FFF2-40B4-BE49-F238E27FC236}">
                  <a16:creationId xmlns:a16="http://schemas.microsoft.com/office/drawing/2014/main" id="{4AFF0CBD-F79C-47F6-840B-A0F8B5A19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9" y="2364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2" name="Rectangle 82">
              <a:extLst>
                <a:ext uri="{FF2B5EF4-FFF2-40B4-BE49-F238E27FC236}">
                  <a16:creationId xmlns:a16="http://schemas.microsoft.com/office/drawing/2014/main" id="{46B365D2-1FAA-47A5-8985-F3865A118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2364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3" name="Rectangle 83">
              <a:extLst>
                <a:ext uri="{FF2B5EF4-FFF2-40B4-BE49-F238E27FC236}">
                  <a16:creationId xmlns:a16="http://schemas.microsoft.com/office/drawing/2014/main" id="{59BC5E80-840B-45A7-BA03-E42269911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1" y="2341"/>
              <a:ext cx="5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b="1" i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85">
            <a:extLst>
              <a:ext uri="{FF2B5EF4-FFF2-40B4-BE49-F238E27FC236}">
                <a16:creationId xmlns:a16="http://schemas.microsoft.com/office/drawing/2014/main" id="{FF652FAC-FF05-472D-A4C1-6F0F808902E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953000"/>
            <a:ext cx="2384425" cy="1543050"/>
            <a:chOff x="1303" y="1686"/>
            <a:chExt cx="2573" cy="1669"/>
          </a:xfrm>
        </p:grpSpPr>
        <p:grpSp>
          <p:nvGrpSpPr>
            <p:cNvPr id="41049" name="Group 86">
              <a:extLst>
                <a:ext uri="{FF2B5EF4-FFF2-40B4-BE49-F238E27FC236}">
                  <a16:creationId xmlns:a16="http://schemas.microsoft.com/office/drawing/2014/main" id="{DDF1DA66-C839-4C7D-A565-FF08B5B464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41115" name="Freeform 87">
                <a:extLst>
                  <a:ext uri="{FF2B5EF4-FFF2-40B4-BE49-F238E27FC236}">
                    <a16:creationId xmlns:a16="http://schemas.microsoft.com/office/drawing/2014/main" id="{305CEDFA-CF26-48D5-A1C2-FDFB116EAD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2 w 5145"/>
                  <a:gd name="T3" fmla="*/ 0 h 963"/>
                  <a:gd name="T4" fmla="*/ 2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116" name="Rectangle 88">
                <a:extLst>
                  <a:ext uri="{FF2B5EF4-FFF2-40B4-BE49-F238E27FC236}">
                    <a16:creationId xmlns:a16="http://schemas.microsoft.com/office/drawing/2014/main" id="{9268D376-F541-45B2-A903-36AD5112F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41117" name="Freeform 89">
                <a:extLst>
                  <a:ext uri="{FF2B5EF4-FFF2-40B4-BE49-F238E27FC236}">
                    <a16:creationId xmlns:a16="http://schemas.microsoft.com/office/drawing/2014/main" id="{9C48B88E-5B72-4B18-8997-ECC5203E2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050" name="Freeform 90">
              <a:extLst>
                <a:ext uri="{FF2B5EF4-FFF2-40B4-BE49-F238E27FC236}">
                  <a16:creationId xmlns:a16="http://schemas.microsoft.com/office/drawing/2014/main" id="{C85B7B34-98DD-4E0C-8648-066352FEF1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051" name="Group 91">
              <a:extLst>
                <a:ext uri="{FF2B5EF4-FFF2-40B4-BE49-F238E27FC236}">
                  <a16:creationId xmlns:a16="http://schemas.microsoft.com/office/drawing/2014/main" id="{67B9CA7F-ABBD-4BD7-8F28-7784A4EE2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41113" name="Oval 92">
                <a:extLst>
                  <a:ext uri="{FF2B5EF4-FFF2-40B4-BE49-F238E27FC236}">
                    <a16:creationId xmlns:a16="http://schemas.microsoft.com/office/drawing/2014/main" id="{2A4A4F7D-CED0-4030-AF4D-FC2985C10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41114" name="Oval 93">
                <a:extLst>
                  <a:ext uri="{FF2B5EF4-FFF2-40B4-BE49-F238E27FC236}">
                    <a16:creationId xmlns:a16="http://schemas.microsoft.com/office/drawing/2014/main" id="{6D48A712-2D65-4B10-B0EE-DF632D1E4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052" name="Group 94">
              <a:extLst>
                <a:ext uri="{FF2B5EF4-FFF2-40B4-BE49-F238E27FC236}">
                  <a16:creationId xmlns:a16="http://schemas.microsoft.com/office/drawing/2014/main" id="{189F04C1-6923-4EBD-AC1E-384AC1F87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41111" name="Oval 95">
                <a:extLst>
                  <a:ext uri="{FF2B5EF4-FFF2-40B4-BE49-F238E27FC236}">
                    <a16:creationId xmlns:a16="http://schemas.microsoft.com/office/drawing/2014/main" id="{BF460890-826A-42BD-AD6B-0CCB2326A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41112" name="Oval 96">
                <a:extLst>
                  <a:ext uri="{FF2B5EF4-FFF2-40B4-BE49-F238E27FC236}">
                    <a16:creationId xmlns:a16="http://schemas.microsoft.com/office/drawing/2014/main" id="{D5559673-168A-408F-856C-5CCAE6949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053" name="Group 97">
              <a:extLst>
                <a:ext uri="{FF2B5EF4-FFF2-40B4-BE49-F238E27FC236}">
                  <a16:creationId xmlns:a16="http://schemas.microsoft.com/office/drawing/2014/main" id="{F0FE7C68-E49F-4E4E-9F27-BAC783C47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41091" name="Group 98">
                <a:extLst>
                  <a:ext uri="{FF2B5EF4-FFF2-40B4-BE49-F238E27FC236}">
                    <a16:creationId xmlns:a16="http://schemas.microsoft.com/office/drawing/2014/main" id="{AC520174-01F9-4E65-BD02-770C5AE2D5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41094" name="Freeform 99">
                  <a:extLst>
                    <a:ext uri="{FF2B5EF4-FFF2-40B4-BE49-F238E27FC236}">
                      <a16:creationId xmlns:a16="http://schemas.microsoft.com/office/drawing/2014/main" id="{FAA2A8B0-6A90-4F01-9014-E1E127E9AD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95" name="Freeform 100">
                  <a:extLst>
                    <a:ext uri="{FF2B5EF4-FFF2-40B4-BE49-F238E27FC236}">
                      <a16:creationId xmlns:a16="http://schemas.microsoft.com/office/drawing/2014/main" id="{E79B7B1A-EA1D-446D-9606-D2177AE362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1096" name="Group 101">
                  <a:extLst>
                    <a:ext uri="{FF2B5EF4-FFF2-40B4-BE49-F238E27FC236}">
                      <a16:creationId xmlns:a16="http://schemas.microsoft.com/office/drawing/2014/main" id="{32EE7E10-FFE0-4071-B315-9A6A86CC8E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41107" name="Freeform 102">
                    <a:extLst>
                      <a:ext uri="{FF2B5EF4-FFF2-40B4-BE49-F238E27FC236}">
                        <a16:creationId xmlns:a16="http://schemas.microsoft.com/office/drawing/2014/main" id="{281E24E3-285A-4DB4-AAB4-B0B6EEAAFF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1 w 2472"/>
                      <a:gd name="T1" fmla="*/ 1 h 1310"/>
                      <a:gd name="T2" fmla="*/ 1 w 2472"/>
                      <a:gd name="T3" fmla="*/ 1 h 1310"/>
                      <a:gd name="T4" fmla="*/ 1 w 2472"/>
                      <a:gd name="T5" fmla="*/ 1 h 1310"/>
                      <a:gd name="T6" fmla="*/ 1 w 2472"/>
                      <a:gd name="T7" fmla="*/ 1 h 1310"/>
                      <a:gd name="T8" fmla="*/ 1 w 2472"/>
                      <a:gd name="T9" fmla="*/ 1 h 1310"/>
                      <a:gd name="T10" fmla="*/ 1 w 2472"/>
                      <a:gd name="T11" fmla="*/ 1 h 1310"/>
                      <a:gd name="T12" fmla="*/ 1 w 2472"/>
                      <a:gd name="T13" fmla="*/ 1 h 1310"/>
                      <a:gd name="T14" fmla="*/ 1 w 2472"/>
                      <a:gd name="T15" fmla="*/ 1 h 1310"/>
                      <a:gd name="T16" fmla="*/ 1 w 2472"/>
                      <a:gd name="T17" fmla="*/ 1 h 1310"/>
                      <a:gd name="T18" fmla="*/ 1 w 2472"/>
                      <a:gd name="T19" fmla="*/ 1 h 1310"/>
                      <a:gd name="T20" fmla="*/ 1 w 2472"/>
                      <a:gd name="T21" fmla="*/ 1 h 1310"/>
                      <a:gd name="T22" fmla="*/ 1 w 2472"/>
                      <a:gd name="T23" fmla="*/ 1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1 w 2472"/>
                      <a:gd name="T83" fmla="*/ 1 h 1310"/>
                      <a:gd name="T84" fmla="*/ 1 w 2472"/>
                      <a:gd name="T85" fmla="*/ 0 h 1310"/>
                      <a:gd name="T86" fmla="*/ 1 w 2472"/>
                      <a:gd name="T87" fmla="*/ 0 h 1310"/>
                      <a:gd name="T88" fmla="*/ 1 w 2472"/>
                      <a:gd name="T89" fmla="*/ 1 h 1310"/>
                      <a:gd name="T90" fmla="*/ 1 w 2472"/>
                      <a:gd name="T91" fmla="*/ 1 h 1310"/>
                      <a:gd name="T92" fmla="*/ 1 w 2472"/>
                      <a:gd name="T93" fmla="*/ 1 h 1310"/>
                      <a:gd name="T94" fmla="*/ 1 w 2472"/>
                      <a:gd name="T95" fmla="*/ 1 h 1310"/>
                      <a:gd name="T96" fmla="*/ 1 w 2472"/>
                      <a:gd name="T97" fmla="*/ 1 h 1310"/>
                      <a:gd name="T98" fmla="*/ 1 w 2472"/>
                      <a:gd name="T99" fmla="*/ 1 h 1310"/>
                      <a:gd name="T100" fmla="*/ 1 w 2472"/>
                      <a:gd name="T101" fmla="*/ 1 h 1310"/>
                      <a:gd name="T102" fmla="*/ 1 w 2472"/>
                      <a:gd name="T103" fmla="*/ 1 h 1310"/>
                      <a:gd name="T104" fmla="*/ 1 w 2472"/>
                      <a:gd name="T105" fmla="*/ 1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1108" name="Group 103">
                    <a:extLst>
                      <a:ext uri="{FF2B5EF4-FFF2-40B4-BE49-F238E27FC236}">
                        <a16:creationId xmlns:a16="http://schemas.microsoft.com/office/drawing/2014/main" id="{1B72C6BD-C8F5-4695-B919-EE2A692E8C4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41109" name="Freeform 104">
                      <a:extLst>
                        <a:ext uri="{FF2B5EF4-FFF2-40B4-BE49-F238E27FC236}">
                          <a16:creationId xmlns:a16="http://schemas.microsoft.com/office/drawing/2014/main" id="{F91519E6-2365-4166-828C-7272A7F2820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110" name="Freeform 105">
                      <a:extLst>
                        <a:ext uri="{FF2B5EF4-FFF2-40B4-BE49-F238E27FC236}">
                          <a16:creationId xmlns:a16="http://schemas.microsoft.com/office/drawing/2014/main" id="{2AF37D1C-0591-4426-B8BF-5DCADDEB2F2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1 h 1424"/>
                        <a:gd name="T16" fmla="*/ 0 w 553"/>
                        <a:gd name="T17" fmla="*/ 1 h 1424"/>
                        <a:gd name="T18" fmla="*/ 0 w 553"/>
                        <a:gd name="T19" fmla="*/ 1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1097" name="Freeform 106">
                  <a:extLst>
                    <a:ext uri="{FF2B5EF4-FFF2-40B4-BE49-F238E27FC236}">
                      <a16:creationId xmlns:a16="http://schemas.microsoft.com/office/drawing/2014/main" id="{79A4FCDA-7E52-4758-916F-5FCA81898C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98" name="Freeform 107">
                  <a:extLst>
                    <a:ext uri="{FF2B5EF4-FFF2-40B4-BE49-F238E27FC236}">
                      <a16:creationId xmlns:a16="http://schemas.microsoft.com/office/drawing/2014/main" id="{114526B6-3D2C-491A-8731-1EEF2E3F1F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0 h 1244"/>
                    <a:gd name="T32" fmla="*/ 1 w 874"/>
                    <a:gd name="T33" fmla="*/ 0 h 1244"/>
                    <a:gd name="T34" fmla="*/ 1 w 874"/>
                    <a:gd name="T35" fmla="*/ 0 h 1244"/>
                    <a:gd name="T36" fmla="*/ 1 w 874"/>
                    <a:gd name="T37" fmla="*/ 0 h 1244"/>
                    <a:gd name="T38" fmla="*/ 1 w 874"/>
                    <a:gd name="T39" fmla="*/ 0 h 1244"/>
                    <a:gd name="T40" fmla="*/ 1 w 874"/>
                    <a:gd name="T41" fmla="*/ 0 h 1244"/>
                    <a:gd name="T42" fmla="*/ 1 w 874"/>
                    <a:gd name="T43" fmla="*/ 0 h 1244"/>
                    <a:gd name="T44" fmla="*/ 1 w 874"/>
                    <a:gd name="T45" fmla="*/ 0 h 1244"/>
                    <a:gd name="T46" fmla="*/ 1 w 874"/>
                    <a:gd name="T47" fmla="*/ 0 h 1244"/>
                    <a:gd name="T48" fmla="*/ 1 w 874"/>
                    <a:gd name="T49" fmla="*/ 0 h 1244"/>
                    <a:gd name="T50" fmla="*/ 1 w 874"/>
                    <a:gd name="T51" fmla="*/ 0 h 1244"/>
                    <a:gd name="T52" fmla="*/ 1 w 874"/>
                    <a:gd name="T53" fmla="*/ 0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1099" name="Group 108">
                  <a:extLst>
                    <a:ext uri="{FF2B5EF4-FFF2-40B4-BE49-F238E27FC236}">
                      <a16:creationId xmlns:a16="http://schemas.microsoft.com/office/drawing/2014/main" id="{E03F5DAB-0248-4FFD-A237-20384A836F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41104" name="Freeform 109">
                    <a:extLst>
                      <a:ext uri="{FF2B5EF4-FFF2-40B4-BE49-F238E27FC236}">
                        <a16:creationId xmlns:a16="http://schemas.microsoft.com/office/drawing/2014/main" id="{735EC94F-1172-4142-9972-40BA9D3FA9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105" name="Freeform 110">
                    <a:extLst>
                      <a:ext uri="{FF2B5EF4-FFF2-40B4-BE49-F238E27FC236}">
                        <a16:creationId xmlns:a16="http://schemas.microsoft.com/office/drawing/2014/main" id="{E9FF6A1F-B3A0-4022-AED2-CCCEBD23A2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106" name="Freeform 111">
                    <a:extLst>
                      <a:ext uri="{FF2B5EF4-FFF2-40B4-BE49-F238E27FC236}">
                        <a16:creationId xmlns:a16="http://schemas.microsoft.com/office/drawing/2014/main" id="{64F5E1B0-515F-4CCA-AC8F-057E8B0D81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100" name="Group 112">
                  <a:extLst>
                    <a:ext uri="{FF2B5EF4-FFF2-40B4-BE49-F238E27FC236}">
                      <a16:creationId xmlns:a16="http://schemas.microsoft.com/office/drawing/2014/main" id="{5723ABB5-0286-41AD-83B3-4180495F81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41102" name="Freeform 113">
                    <a:extLst>
                      <a:ext uri="{FF2B5EF4-FFF2-40B4-BE49-F238E27FC236}">
                        <a16:creationId xmlns:a16="http://schemas.microsoft.com/office/drawing/2014/main" id="{497536BE-5F78-498C-AF59-26992F4A56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103" name="Freeform 114">
                    <a:extLst>
                      <a:ext uri="{FF2B5EF4-FFF2-40B4-BE49-F238E27FC236}">
                        <a16:creationId xmlns:a16="http://schemas.microsoft.com/office/drawing/2014/main" id="{F3754759-307A-45FB-B75F-674AF3E81B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101" name="Freeform 115">
                  <a:extLst>
                    <a:ext uri="{FF2B5EF4-FFF2-40B4-BE49-F238E27FC236}">
                      <a16:creationId xmlns:a16="http://schemas.microsoft.com/office/drawing/2014/main" id="{8A630123-C9F1-4023-9BD6-0D56E3FDAF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092" name="Freeform 116">
                <a:extLst>
                  <a:ext uri="{FF2B5EF4-FFF2-40B4-BE49-F238E27FC236}">
                    <a16:creationId xmlns:a16="http://schemas.microsoft.com/office/drawing/2014/main" id="{B9741C87-EB8B-4BAC-8CC0-6500E0320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93" name="Freeform 117">
                <a:extLst>
                  <a:ext uri="{FF2B5EF4-FFF2-40B4-BE49-F238E27FC236}">
                    <a16:creationId xmlns:a16="http://schemas.microsoft.com/office/drawing/2014/main" id="{D3916982-4229-4C4B-93E3-E28D35AAC1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054" name="Group 118">
              <a:extLst>
                <a:ext uri="{FF2B5EF4-FFF2-40B4-BE49-F238E27FC236}">
                  <a16:creationId xmlns:a16="http://schemas.microsoft.com/office/drawing/2014/main" id="{E24F902D-8EE2-4039-9901-3C664AC175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41079" name="Group 119">
                <a:extLst>
                  <a:ext uri="{FF2B5EF4-FFF2-40B4-BE49-F238E27FC236}">
                    <a16:creationId xmlns:a16="http://schemas.microsoft.com/office/drawing/2014/main" id="{5C8387E3-1D21-4D4B-A1AB-4E02EFFBBE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41086" name="Freeform 120">
                  <a:extLst>
                    <a:ext uri="{FF2B5EF4-FFF2-40B4-BE49-F238E27FC236}">
                      <a16:creationId xmlns:a16="http://schemas.microsoft.com/office/drawing/2014/main" id="{6EE4F958-37E2-46C9-AAD0-288D9E131E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87" name="Freeform 121">
                  <a:extLst>
                    <a:ext uri="{FF2B5EF4-FFF2-40B4-BE49-F238E27FC236}">
                      <a16:creationId xmlns:a16="http://schemas.microsoft.com/office/drawing/2014/main" id="{6DE4DEED-90C2-4BFA-AD60-8D826D411C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88" name="Freeform 122">
                  <a:extLst>
                    <a:ext uri="{FF2B5EF4-FFF2-40B4-BE49-F238E27FC236}">
                      <a16:creationId xmlns:a16="http://schemas.microsoft.com/office/drawing/2014/main" id="{FE5E9868-4A1A-461B-B620-02A165073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89" name="Freeform 123">
                  <a:extLst>
                    <a:ext uri="{FF2B5EF4-FFF2-40B4-BE49-F238E27FC236}">
                      <a16:creationId xmlns:a16="http://schemas.microsoft.com/office/drawing/2014/main" id="{09EF8E52-E443-479C-A9CB-C8F208710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90" name="Freeform 124">
                  <a:extLst>
                    <a:ext uri="{FF2B5EF4-FFF2-40B4-BE49-F238E27FC236}">
                      <a16:creationId xmlns:a16="http://schemas.microsoft.com/office/drawing/2014/main" id="{B452BC70-1A36-4EE0-86BD-75D4E151EA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080" name="Group 125">
                <a:extLst>
                  <a:ext uri="{FF2B5EF4-FFF2-40B4-BE49-F238E27FC236}">
                    <a16:creationId xmlns:a16="http://schemas.microsoft.com/office/drawing/2014/main" id="{14D44AEF-53DB-4F1D-A95B-31634CD80B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41084" name="Oval 126">
                  <a:extLst>
                    <a:ext uri="{FF2B5EF4-FFF2-40B4-BE49-F238E27FC236}">
                      <a16:creationId xmlns:a16="http://schemas.microsoft.com/office/drawing/2014/main" id="{2199C83F-2EF9-496E-B803-BF2835CF58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85" name="Oval 127">
                  <a:extLst>
                    <a:ext uri="{FF2B5EF4-FFF2-40B4-BE49-F238E27FC236}">
                      <a16:creationId xmlns:a16="http://schemas.microsoft.com/office/drawing/2014/main" id="{BA6F7949-D630-4F27-9C71-D76BF17E92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081" name="Group 128">
                <a:extLst>
                  <a:ext uri="{FF2B5EF4-FFF2-40B4-BE49-F238E27FC236}">
                    <a16:creationId xmlns:a16="http://schemas.microsoft.com/office/drawing/2014/main" id="{A59AF7EC-B8DB-4969-8032-E818BEA3A0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41082" name="Oval 129">
                  <a:extLst>
                    <a:ext uri="{FF2B5EF4-FFF2-40B4-BE49-F238E27FC236}">
                      <a16:creationId xmlns:a16="http://schemas.microsoft.com/office/drawing/2014/main" id="{E8C9A6DC-5C43-4EE0-B8C8-E12C9B032D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83" name="Oval 130">
                  <a:extLst>
                    <a:ext uri="{FF2B5EF4-FFF2-40B4-BE49-F238E27FC236}">
                      <a16:creationId xmlns:a16="http://schemas.microsoft.com/office/drawing/2014/main" id="{3F766605-F2F0-49DA-BF4B-E0A740973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1055" name="Freeform 131">
              <a:extLst>
                <a:ext uri="{FF2B5EF4-FFF2-40B4-BE49-F238E27FC236}">
                  <a16:creationId xmlns:a16="http://schemas.microsoft.com/office/drawing/2014/main" id="{6894EA6C-6F06-44E3-BEC6-8A802DCA2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056" name="Group 132">
              <a:extLst>
                <a:ext uri="{FF2B5EF4-FFF2-40B4-BE49-F238E27FC236}">
                  <a16:creationId xmlns:a16="http://schemas.microsoft.com/office/drawing/2014/main" id="{FEB7ACB8-0DB1-4F38-81C6-76820453363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41057" name="Freeform 133">
                <a:extLst>
                  <a:ext uri="{FF2B5EF4-FFF2-40B4-BE49-F238E27FC236}">
                    <a16:creationId xmlns:a16="http://schemas.microsoft.com/office/drawing/2014/main" id="{AA01A9FD-7628-4E0E-993B-5DF52C428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58" name="Freeform 134">
                <a:extLst>
                  <a:ext uri="{FF2B5EF4-FFF2-40B4-BE49-F238E27FC236}">
                    <a16:creationId xmlns:a16="http://schemas.microsoft.com/office/drawing/2014/main" id="{9D89147F-C7C3-4953-B7DF-C24BB49CC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59" name="Freeform 135">
                <a:extLst>
                  <a:ext uri="{FF2B5EF4-FFF2-40B4-BE49-F238E27FC236}">
                    <a16:creationId xmlns:a16="http://schemas.microsoft.com/office/drawing/2014/main" id="{F7A07D4D-6D76-4CA0-9B3A-CC6806462B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0" name="Freeform 136">
                <a:extLst>
                  <a:ext uri="{FF2B5EF4-FFF2-40B4-BE49-F238E27FC236}">
                    <a16:creationId xmlns:a16="http://schemas.microsoft.com/office/drawing/2014/main" id="{CE9D330D-0171-49E3-9A12-899D41ECFA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1" name="Freeform 137">
                <a:extLst>
                  <a:ext uri="{FF2B5EF4-FFF2-40B4-BE49-F238E27FC236}">
                    <a16:creationId xmlns:a16="http://schemas.microsoft.com/office/drawing/2014/main" id="{68D620F9-941D-47F0-98E8-3CB44B401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2" name="Freeform 138">
                <a:extLst>
                  <a:ext uri="{FF2B5EF4-FFF2-40B4-BE49-F238E27FC236}">
                    <a16:creationId xmlns:a16="http://schemas.microsoft.com/office/drawing/2014/main" id="{286DFDA2-3727-4A32-9C6C-12A26A18D0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3" name="Freeform 139">
                <a:extLst>
                  <a:ext uri="{FF2B5EF4-FFF2-40B4-BE49-F238E27FC236}">
                    <a16:creationId xmlns:a16="http://schemas.microsoft.com/office/drawing/2014/main" id="{C924DB35-0606-4B3F-9399-A4473D9831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4" name="Freeform 140">
                <a:extLst>
                  <a:ext uri="{FF2B5EF4-FFF2-40B4-BE49-F238E27FC236}">
                    <a16:creationId xmlns:a16="http://schemas.microsoft.com/office/drawing/2014/main" id="{906A68B9-79B2-431E-8685-7C5977847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5" name="Freeform 141">
                <a:extLst>
                  <a:ext uri="{FF2B5EF4-FFF2-40B4-BE49-F238E27FC236}">
                    <a16:creationId xmlns:a16="http://schemas.microsoft.com/office/drawing/2014/main" id="{71B9BEB4-9B25-488B-93D8-8F237DB7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6" name="Freeform 142">
                <a:extLst>
                  <a:ext uri="{FF2B5EF4-FFF2-40B4-BE49-F238E27FC236}">
                    <a16:creationId xmlns:a16="http://schemas.microsoft.com/office/drawing/2014/main" id="{0F68B446-4805-4668-9572-A1A150EA8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7" name="Freeform 143">
                <a:extLst>
                  <a:ext uri="{FF2B5EF4-FFF2-40B4-BE49-F238E27FC236}">
                    <a16:creationId xmlns:a16="http://schemas.microsoft.com/office/drawing/2014/main" id="{7DCBFE5C-D699-4BF0-92ED-1D64379DC6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8" name="Freeform 144">
                <a:extLst>
                  <a:ext uri="{FF2B5EF4-FFF2-40B4-BE49-F238E27FC236}">
                    <a16:creationId xmlns:a16="http://schemas.microsoft.com/office/drawing/2014/main" id="{6B1CC601-E93A-42CA-9EEE-C5A743F45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69" name="Freeform 145">
                <a:extLst>
                  <a:ext uri="{FF2B5EF4-FFF2-40B4-BE49-F238E27FC236}">
                    <a16:creationId xmlns:a16="http://schemas.microsoft.com/office/drawing/2014/main" id="{5B968C36-457E-476C-87FA-0CFF8EBF9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0" name="Freeform 146">
                <a:extLst>
                  <a:ext uri="{FF2B5EF4-FFF2-40B4-BE49-F238E27FC236}">
                    <a16:creationId xmlns:a16="http://schemas.microsoft.com/office/drawing/2014/main" id="{B4F7CB1B-558B-47A6-9178-40B81C22C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1" name="Freeform 147">
                <a:extLst>
                  <a:ext uri="{FF2B5EF4-FFF2-40B4-BE49-F238E27FC236}">
                    <a16:creationId xmlns:a16="http://schemas.microsoft.com/office/drawing/2014/main" id="{28087373-A38D-4B21-9662-B9AB3AE5C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2" name="Freeform 148">
                <a:extLst>
                  <a:ext uri="{FF2B5EF4-FFF2-40B4-BE49-F238E27FC236}">
                    <a16:creationId xmlns:a16="http://schemas.microsoft.com/office/drawing/2014/main" id="{32F23338-96DB-4F06-9D6A-C6ED6E8E5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3" name="Freeform 149">
                <a:extLst>
                  <a:ext uri="{FF2B5EF4-FFF2-40B4-BE49-F238E27FC236}">
                    <a16:creationId xmlns:a16="http://schemas.microsoft.com/office/drawing/2014/main" id="{16E13750-D3F2-4F91-ABCF-6A92184EB5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4" name="Freeform 150">
                <a:extLst>
                  <a:ext uri="{FF2B5EF4-FFF2-40B4-BE49-F238E27FC236}">
                    <a16:creationId xmlns:a16="http://schemas.microsoft.com/office/drawing/2014/main" id="{CB9A64DA-BB5B-4F68-9D30-194A3972E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5" name="Freeform 151">
                <a:extLst>
                  <a:ext uri="{FF2B5EF4-FFF2-40B4-BE49-F238E27FC236}">
                    <a16:creationId xmlns:a16="http://schemas.microsoft.com/office/drawing/2014/main" id="{75306369-F6B9-4254-AF8D-51C8C16EC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6" name="Freeform 152">
                <a:extLst>
                  <a:ext uri="{FF2B5EF4-FFF2-40B4-BE49-F238E27FC236}">
                    <a16:creationId xmlns:a16="http://schemas.microsoft.com/office/drawing/2014/main" id="{AFFF938F-C740-45D8-9E90-80ABC5ACAE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7" name="Freeform 153">
                <a:extLst>
                  <a:ext uri="{FF2B5EF4-FFF2-40B4-BE49-F238E27FC236}">
                    <a16:creationId xmlns:a16="http://schemas.microsoft.com/office/drawing/2014/main" id="{2C48BF3E-68D6-4100-81A7-8167918035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78" name="Freeform 154">
                <a:extLst>
                  <a:ext uri="{FF2B5EF4-FFF2-40B4-BE49-F238E27FC236}">
                    <a16:creationId xmlns:a16="http://schemas.microsoft.com/office/drawing/2014/main" id="{5378131E-B23E-4E11-9089-1CFA9E8A05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475" name="AutoShape 155">
            <a:extLst>
              <a:ext uri="{FF2B5EF4-FFF2-40B4-BE49-F238E27FC236}">
                <a16:creationId xmlns:a16="http://schemas.microsoft.com/office/drawing/2014/main" id="{0E7AF219-A411-4AC5-A597-B11B70045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962400"/>
            <a:ext cx="4419600" cy="1295400"/>
          </a:xfrm>
          <a:prstGeom prst="cloudCallout">
            <a:avLst>
              <a:gd name="adj1" fmla="val 83333"/>
              <a:gd name="adj2" fmla="val 64463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But hey, the system of equations for </a:t>
            </a:r>
            <a:r>
              <a:rPr lang="en-US" altLang="zh-CN" sz="2000" b="1" i="1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b="1" i="1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is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rPr>
              <a:t>nonlinear </a:t>
            </a: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20" name="Group 156">
            <a:extLst>
              <a:ext uri="{FF2B5EF4-FFF2-40B4-BE49-F238E27FC236}">
                <a16:creationId xmlns:a16="http://schemas.microsoft.com/office/drawing/2014/main" id="{A0978CBA-99C7-4DB1-99F9-B67972C1463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00600"/>
            <a:ext cx="1593850" cy="1631950"/>
            <a:chOff x="2051" y="1696"/>
            <a:chExt cx="1004" cy="1028"/>
          </a:xfrm>
        </p:grpSpPr>
        <p:sp>
          <p:nvSpPr>
            <p:cNvPr id="41002" name="Freeform 157">
              <a:extLst>
                <a:ext uri="{FF2B5EF4-FFF2-40B4-BE49-F238E27FC236}">
                  <a16:creationId xmlns:a16="http://schemas.microsoft.com/office/drawing/2014/main" id="{10DE4236-9C8C-445F-8B14-352DF64D7A27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1 h 858"/>
                <a:gd name="T2" fmla="*/ 1 w 648"/>
                <a:gd name="T3" fmla="*/ 1 h 858"/>
                <a:gd name="T4" fmla="*/ 6 w 648"/>
                <a:gd name="T5" fmla="*/ 1 h 858"/>
                <a:gd name="T6" fmla="*/ 9 w 648"/>
                <a:gd name="T7" fmla="*/ 1 h 858"/>
                <a:gd name="T8" fmla="*/ 9 w 648"/>
                <a:gd name="T9" fmla="*/ 0 h 858"/>
                <a:gd name="T10" fmla="*/ 10 w 648"/>
                <a:gd name="T11" fmla="*/ 1 h 858"/>
                <a:gd name="T12" fmla="*/ 12 w 648"/>
                <a:gd name="T13" fmla="*/ 2 h 858"/>
                <a:gd name="T14" fmla="*/ 12 w 648"/>
                <a:gd name="T15" fmla="*/ 3 h 858"/>
                <a:gd name="T16" fmla="*/ 12 w 648"/>
                <a:gd name="T17" fmla="*/ 5 h 858"/>
                <a:gd name="T18" fmla="*/ 13 w 648"/>
                <a:gd name="T19" fmla="*/ 6 h 858"/>
                <a:gd name="T20" fmla="*/ 12 w 648"/>
                <a:gd name="T21" fmla="*/ 7 h 858"/>
                <a:gd name="T22" fmla="*/ 11 w 648"/>
                <a:gd name="T23" fmla="*/ 8 h 858"/>
                <a:gd name="T24" fmla="*/ 6 w 648"/>
                <a:gd name="T25" fmla="*/ 8 h 858"/>
                <a:gd name="T26" fmla="*/ 4 w 648"/>
                <a:gd name="T27" fmla="*/ 8 h 858"/>
                <a:gd name="T28" fmla="*/ 3 w 648"/>
                <a:gd name="T29" fmla="*/ 6 h 858"/>
                <a:gd name="T30" fmla="*/ 2 w 648"/>
                <a:gd name="T31" fmla="*/ 5 h 858"/>
                <a:gd name="T32" fmla="*/ 1 w 648"/>
                <a:gd name="T33" fmla="*/ 4 h 858"/>
                <a:gd name="T34" fmla="*/ 1 w 648"/>
                <a:gd name="T35" fmla="*/ 3 h 858"/>
                <a:gd name="T36" fmla="*/ 0 w 648"/>
                <a:gd name="T37" fmla="*/ 2 h 858"/>
                <a:gd name="T38" fmla="*/ 1 w 648"/>
                <a:gd name="T39" fmla="*/ 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003" name="Group 158">
              <a:extLst>
                <a:ext uri="{FF2B5EF4-FFF2-40B4-BE49-F238E27FC236}">
                  <a16:creationId xmlns:a16="http://schemas.microsoft.com/office/drawing/2014/main" id="{01753AB5-1248-4D32-99AA-9608295E5A60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41047" name="Freeform 159">
                <a:extLst>
                  <a:ext uri="{FF2B5EF4-FFF2-40B4-BE49-F238E27FC236}">
                    <a16:creationId xmlns:a16="http://schemas.microsoft.com/office/drawing/2014/main" id="{0C2DFB80-E093-4856-BD2E-AFA3C4AEC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48" name="Freeform 160">
                <a:extLst>
                  <a:ext uri="{FF2B5EF4-FFF2-40B4-BE49-F238E27FC236}">
                    <a16:creationId xmlns:a16="http://schemas.microsoft.com/office/drawing/2014/main" id="{EE79EA4C-91F2-42C3-96EA-58925D06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004" name="Freeform 161">
              <a:extLst>
                <a:ext uri="{FF2B5EF4-FFF2-40B4-BE49-F238E27FC236}">
                  <a16:creationId xmlns:a16="http://schemas.microsoft.com/office/drawing/2014/main" id="{E09B8B43-75AF-42A9-B2EE-5B58AAE03E99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2 w 213"/>
                <a:gd name="T5" fmla="*/ 1 h 176"/>
                <a:gd name="T6" fmla="*/ 3 w 213"/>
                <a:gd name="T7" fmla="*/ 1 h 176"/>
                <a:gd name="T8" fmla="*/ 5 w 213"/>
                <a:gd name="T9" fmla="*/ 1 h 176"/>
                <a:gd name="T10" fmla="*/ 5 w 213"/>
                <a:gd name="T11" fmla="*/ 1 h 176"/>
                <a:gd name="T12" fmla="*/ 4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005" name="Group 162">
              <a:extLst>
                <a:ext uri="{FF2B5EF4-FFF2-40B4-BE49-F238E27FC236}">
                  <a16:creationId xmlns:a16="http://schemas.microsoft.com/office/drawing/2014/main" id="{3028C7F5-BC7B-4E04-9B71-8A6257FFF688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41040" name="Group 163">
                <a:extLst>
                  <a:ext uri="{FF2B5EF4-FFF2-40B4-BE49-F238E27FC236}">
                    <a16:creationId xmlns:a16="http://schemas.microsoft.com/office/drawing/2014/main" id="{B2D33FFE-E047-40D7-B678-0604382E2F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41045" name="Freeform 164">
                  <a:extLst>
                    <a:ext uri="{FF2B5EF4-FFF2-40B4-BE49-F238E27FC236}">
                      <a16:creationId xmlns:a16="http://schemas.microsoft.com/office/drawing/2014/main" id="{E677B87C-D820-4814-A226-DD4BE7F2AE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46" name="Freeform 165">
                  <a:extLst>
                    <a:ext uri="{FF2B5EF4-FFF2-40B4-BE49-F238E27FC236}">
                      <a16:creationId xmlns:a16="http://schemas.microsoft.com/office/drawing/2014/main" id="{5AB73C2F-84CF-4378-94C6-89010794D4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041" name="Group 166">
                <a:extLst>
                  <a:ext uri="{FF2B5EF4-FFF2-40B4-BE49-F238E27FC236}">
                    <a16:creationId xmlns:a16="http://schemas.microsoft.com/office/drawing/2014/main" id="{ED22DA42-955D-435C-9FAA-46AA369173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41042" name="Freeform 167">
                  <a:extLst>
                    <a:ext uri="{FF2B5EF4-FFF2-40B4-BE49-F238E27FC236}">
                      <a16:creationId xmlns:a16="http://schemas.microsoft.com/office/drawing/2014/main" id="{3B737251-DA2E-47BB-B74D-E9EE66522A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43" name="Freeform 168">
                  <a:extLst>
                    <a:ext uri="{FF2B5EF4-FFF2-40B4-BE49-F238E27FC236}">
                      <a16:creationId xmlns:a16="http://schemas.microsoft.com/office/drawing/2014/main" id="{8A674BB2-44CF-4D96-9DBA-0B450AFC4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44" name="Freeform 169">
                  <a:extLst>
                    <a:ext uri="{FF2B5EF4-FFF2-40B4-BE49-F238E27FC236}">
                      <a16:creationId xmlns:a16="http://schemas.microsoft.com/office/drawing/2014/main" id="{DA7799EB-741F-4B52-ABC7-C32B89F632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1006" name="Group 170">
              <a:extLst>
                <a:ext uri="{FF2B5EF4-FFF2-40B4-BE49-F238E27FC236}">
                  <a16:creationId xmlns:a16="http://schemas.microsoft.com/office/drawing/2014/main" id="{ED0432E9-E4A2-477C-841F-EDB348FDEFDD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41024" name="Group 171">
                <a:extLst>
                  <a:ext uri="{FF2B5EF4-FFF2-40B4-BE49-F238E27FC236}">
                    <a16:creationId xmlns:a16="http://schemas.microsoft.com/office/drawing/2014/main" id="{F149B0B3-4566-410E-9D5C-C8300DC55B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41038" name="Freeform 172">
                  <a:extLst>
                    <a:ext uri="{FF2B5EF4-FFF2-40B4-BE49-F238E27FC236}">
                      <a16:creationId xmlns:a16="http://schemas.microsoft.com/office/drawing/2014/main" id="{D65A397F-DB1D-4DC4-934A-B4CA986A52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39" name="Freeform 173">
                  <a:extLst>
                    <a:ext uri="{FF2B5EF4-FFF2-40B4-BE49-F238E27FC236}">
                      <a16:creationId xmlns:a16="http://schemas.microsoft.com/office/drawing/2014/main" id="{597E91E8-88F5-4A8A-94F9-0F9E0D68B9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025" name="Freeform 174">
                <a:extLst>
                  <a:ext uri="{FF2B5EF4-FFF2-40B4-BE49-F238E27FC236}">
                    <a16:creationId xmlns:a16="http://schemas.microsoft.com/office/drawing/2014/main" id="{F3DCD5C1-3FB5-4B69-BB8A-5BA1D5A52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026" name="Group 175">
                <a:extLst>
                  <a:ext uri="{FF2B5EF4-FFF2-40B4-BE49-F238E27FC236}">
                    <a16:creationId xmlns:a16="http://schemas.microsoft.com/office/drawing/2014/main" id="{F9508BDD-45E5-4DBB-AC6D-6730F0F49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41035" name="Freeform 176">
                  <a:extLst>
                    <a:ext uri="{FF2B5EF4-FFF2-40B4-BE49-F238E27FC236}">
                      <a16:creationId xmlns:a16="http://schemas.microsoft.com/office/drawing/2014/main" id="{A51367A5-A0A0-4387-B71D-1C60F43DFB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36" name="Freeform 177">
                  <a:extLst>
                    <a:ext uri="{FF2B5EF4-FFF2-40B4-BE49-F238E27FC236}">
                      <a16:creationId xmlns:a16="http://schemas.microsoft.com/office/drawing/2014/main" id="{9256B64A-A25F-466F-B78E-633FFB406B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37" name="Freeform 178">
                  <a:extLst>
                    <a:ext uri="{FF2B5EF4-FFF2-40B4-BE49-F238E27FC236}">
                      <a16:creationId xmlns:a16="http://schemas.microsoft.com/office/drawing/2014/main" id="{2039AFE5-03A4-4F58-83F2-03F647A45B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027" name="Group 179">
                <a:extLst>
                  <a:ext uri="{FF2B5EF4-FFF2-40B4-BE49-F238E27FC236}">
                    <a16:creationId xmlns:a16="http://schemas.microsoft.com/office/drawing/2014/main" id="{DED1D88E-4FE4-4C51-99C8-F9D6899BD6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41031" name="Freeform 180">
                  <a:extLst>
                    <a:ext uri="{FF2B5EF4-FFF2-40B4-BE49-F238E27FC236}">
                      <a16:creationId xmlns:a16="http://schemas.microsoft.com/office/drawing/2014/main" id="{EF25864C-8574-497E-9393-30671905C3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32" name="Oval 181">
                  <a:extLst>
                    <a:ext uri="{FF2B5EF4-FFF2-40B4-BE49-F238E27FC236}">
                      <a16:creationId xmlns:a16="http://schemas.microsoft.com/office/drawing/2014/main" id="{C5C2A155-97C3-433E-AD03-040AC55E2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33" name="Freeform 182">
                  <a:extLst>
                    <a:ext uri="{FF2B5EF4-FFF2-40B4-BE49-F238E27FC236}">
                      <a16:creationId xmlns:a16="http://schemas.microsoft.com/office/drawing/2014/main" id="{3D3BD912-471B-4F1F-ACA4-95AC1C9F7F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034" name="Oval 183">
                  <a:extLst>
                    <a:ext uri="{FF2B5EF4-FFF2-40B4-BE49-F238E27FC236}">
                      <a16:creationId xmlns:a16="http://schemas.microsoft.com/office/drawing/2014/main" id="{CD363506-C62D-4EF8-8D9A-26B03D483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028" name="Freeform 184">
                <a:extLst>
                  <a:ext uri="{FF2B5EF4-FFF2-40B4-BE49-F238E27FC236}">
                    <a16:creationId xmlns:a16="http://schemas.microsoft.com/office/drawing/2014/main" id="{41688E62-1743-45D6-92A7-9D904116F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29" name="Freeform 185">
                <a:extLst>
                  <a:ext uri="{FF2B5EF4-FFF2-40B4-BE49-F238E27FC236}">
                    <a16:creationId xmlns:a16="http://schemas.microsoft.com/office/drawing/2014/main" id="{1D8AFEB0-E33A-4F4D-A979-6072C7E18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30" name="Freeform 186">
                <a:extLst>
                  <a:ext uri="{FF2B5EF4-FFF2-40B4-BE49-F238E27FC236}">
                    <a16:creationId xmlns:a16="http://schemas.microsoft.com/office/drawing/2014/main" id="{F98A88E8-168F-4465-9B52-3B346B884C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007" name="Freeform 187">
              <a:extLst>
                <a:ext uri="{FF2B5EF4-FFF2-40B4-BE49-F238E27FC236}">
                  <a16:creationId xmlns:a16="http://schemas.microsoft.com/office/drawing/2014/main" id="{B2793996-B802-4F0C-A505-B07438F5429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1 w 304"/>
                <a:gd name="T5" fmla="*/ 1 h 764"/>
                <a:gd name="T6" fmla="*/ 1 w 304"/>
                <a:gd name="T7" fmla="*/ 1 h 764"/>
                <a:gd name="T8" fmla="*/ 2 w 304"/>
                <a:gd name="T9" fmla="*/ 1 h 764"/>
                <a:gd name="T10" fmla="*/ 3 w 304"/>
                <a:gd name="T11" fmla="*/ 1 h 764"/>
                <a:gd name="T12" fmla="*/ 3 w 304"/>
                <a:gd name="T13" fmla="*/ 2 h 764"/>
                <a:gd name="T14" fmla="*/ 4 w 304"/>
                <a:gd name="T15" fmla="*/ 2 h 764"/>
                <a:gd name="T16" fmla="*/ 4 w 304"/>
                <a:gd name="T17" fmla="*/ 3 h 764"/>
                <a:gd name="T18" fmla="*/ 5 w 304"/>
                <a:gd name="T19" fmla="*/ 4 h 764"/>
                <a:gd name="T20" fmla="*/ 6 w 304"/>
                <a:gd name="T21" fmla="*/ 5 h 764"/>
                <a:gd name="T22" fmla="*/ 6 w 304"/>
                <a:gd name="T23" fmla="*/ 6 h 764"/>
                <a:gd name="T24" fmla="*/ 5 w 304"/>
                <a:gd name="T25" fmla="*/ 7 h 764"/>
                <a:gd name="T26" fmla="*/ 4 w 304"/>
                <a:gd name="T27" fmla="*/ 6 h 764"/>
                <a:gd name="T28" fmla="*/ 3 w 304"/>
                <a:gd name="T29" fmla="*/ 5 h 764"/>
                <a:gd name="T30" fmla="*/ 3 w 304"/>
                <a:gd name="T31" fmla="*/ 4 h 764"/>
                <a:gd name="T32" fmla="*/ 2 w 304"/>
                <a:gd name="T33" fmla="*/ 3 h 764"/>
                <a:gd name="T34" fmla="*/ 2 w 304"/>
                <a:gd name="T35" fmla="*/ 3 h 764"/>
                <a:gd name="T36" fmla="*/ 1 w 304"/>
                <a:gd name="T37" fmla="*/ 2 h 764"/>
                <a:gd name="T38" fmla="*/ 1 w 304"/>
                <a:gd name="T39" fmla="*/ 1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008" name="Group 188">
              <a:extLst>
                <a:ext uri="{FF2B5EF4-FFF2-40B4-BE49-F238E27FC236}">
                  <a16:creationId xmlns:a16="http://schemas.microsoft.com/office/drawing/2014/main" id="{64AC4487-EA28-423B-9992-6FA3EB0AA0D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41009" name="Freeform 189">
                <a:extLst>
                  <a:ext uri="{FF2B5EF4-FFF2-40B4-BE49-F238E27FC236}">
                    <a16:creationId xmlns:a16="http://schemas.microsoft.com/office/drawing/2014/main" id="{B6EA1147-5113-4795-9139-CCC8E8E7C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0" name="Freeform 190">
                <a:extLst>
                  <a:ext uri="{FF2B5EF4-FFF2-40B4-BE49-F238E27FC236}">
                    <a16:creationId xmlns:a16="http://schemas.microsoft.com/office/drawing/2014/main" id="{D5839A7F-A590-4170-B9FC-979CC6A38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1" name="Freeform 191">
                <a:extLst>
                  <a:ext uri="{FF2B5EF4-FFF2-40B4-BE49-F238E27FC236}">
                    <a16:creationId xmlns:a16="http://schemas.microsoft.com/office/drawing/2014/main" id="{1F59D0F2-45DE-49FF-A870-4E42E1A01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2" name="Freeform 192">
                <a:extLst>
                  <a:ext uri="{FF2B5EF4-FFF2-40B4-BE49-F238E27FC236}">
                    <a16:creationId xmlns:a16="http://schemas.microsoft.com/office/drawing/2014/main" id="{94C3C825-16DF-424D-A660-01C8BB4E1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3" name="Freeform 193">
                <a:extLst>
                  <a:ext uri="{FF2B5EF4-FFF2-40B4-BE49-F238E27FC236}">
                    <a16:creationId xmlns:a16="http://schemas.microsoft.com/office/drawing/2014/main" id="{E6D4E02F-F6D9-4A0B-9135-3756A006E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4" name="Freeform 194">
                <a:extLst>
                  <a:ext uri="{FF2B5EF4-FFF2-40B4-BE49-F238E27FC236}">
                    <a16:creationId xmlns:a16="http://schemas.microsoft.com/office/drawing/2014/main" id="{3D8E0D59-8336-4055-80E9-3DC6ED5D89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5" name="Freeform 195">
                <a:extLst>
                  <a:ext uri="{FF2B5EF4-FFF2-40B4-BE49-F238E27FC236}">
                    <a16:creationId xmlns:a16="http://schemas.microsoft.com/office/drawing/2014/main" id="{680FD207-3743-438F-AC1F-F0BF514D33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6" name="Freeform 196">
                <a:extLst>
                  <a:ext uri="{FF2B5EF4-FFF2-40B4-BE49-F238E27FC236}">
                    <a16:creationId xmlns:a16="http://schemas.microsoft.com/office/drawing/2014/main" id="{58000EC9-8C68-4D1B-AB29-6280972484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7" name="Freeform 197">
                <a:extLst>
                  <a:ext uri="{FF2B5EF4-FFF2-40B4-BE49-F238E27FC236}">
                    <a16:creationId xmlns:a16="http://schemas.microsoft.com/office/drawing/2014/main" id="{B0865EE0-58E5-45B0-8CF7-7AF77CD4F7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8" name="Freeform 198">
                <a:extLst>
                  <a:ext uri="{FF2B5EF4-FFF2-40B4-BE49-F238E27FC236}">
                    <a16:creationId xmlns:a16="http://schemas.microsoft.com/office/drawing/2014/main" id="{FA296A39-E5C7-4D4E-B021-F0882B216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19" name="Freeform 199">
                <a:extLst>
                  <a:ext uri="{FF2B5EF4-FFF2-40B4-BE49-F238E27FC236}">
                    <a16:creationId xmlns:a16="http://schemas.microsoft.com/office/drawing/2014/main" id="{11F7D047-9F33-436C-B8ED-DC0A3B13E5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20" name="Freeform 200">
                <a:extLst>
                  <a:ext uri="{FF2B5EF4-FFF2-40B4-BE49-F238E27FC236}">
                    <a16:creationId xmlns:a16="http://schemas.microsoft.com/office/drawing/2014/main" id="{C97F8ECD-76ED-49C5-AFAB-8B5209DD9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21" name="Freeform 201">
                <a:extLst>
                  <a:ext uri="{FF2B5EF4-FFF2-40B4-BE49-F238E27FC236}">
                    <a16:creationId xmlns:a16="http://schemas.microsoft.com/office/drawing/2014/main" id="{0FB91244-FED1-471B-BCB1-8CEB7F299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22" name="Freeform 202">
                <a:extLst>
                  <a:ext uri="{FF2B5EF4-FFF2-40B4-BE49-F238E27FC236}">
                    <a16:creationId xmlns:a16="http://schemas.microsoft.com/office/drawing/2014/main" id="{012A12D0-A796-4ED0-BAEF-4052D73AB2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23" name="Freeform 203">
                <a:extLst>
                  <a:ext uri="{FF2B5EF4-FFF2-40B4-BE49-F238E27FC236}">
                    <a16:creationId xmlns:a16="http://schemas.microsoft.com/office/drawing/2014/main" id="{7877CFA0-CAAE-4506-9AE0-5E8EE626E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524" name="AutoShape 204">
            <a:extLst>
              <a:ext uri="{FF2B5EF4-FFF2-40B4-BE49-F238E27FC236}">
                <a16:creationId xmlns:a16="http://schemas.microsoft.com/office/drawing/2014/main" id="{AED914AC-06F6-4488-8172-AA59BB1AE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86200"/>
            <a:ext cx="4114800" cy="1143000"/>
          </a:xfrm>
          <a:prstGeom prst="cloudCallout">
            <a:avLst>
              <a:gd name="adj1" fmla="val -65009"/>
              <a:gd name="adj2" fmla="val 6541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Take it easy!  We just have to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rPr>
              <a:t>linearize</a:t>
            </a: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 it …</a:t>
            </a:r>
          </a:p>
        </p:txBody>
      </p:sp>
      <p:grpSp>
        <p:nvGrpSpPr>
          <p:cNvPr id="30" name="Group 207">
            <a:extLst>
              <a:ext uri="{FF2B5EF4-FFF2-40B4-BE49-F238E27FC236}">
                <a16:creationId xmlns:a16="http://schemas.microsoft.com/office/drawing/2014/main" id="{8D100B20-495B-4707-88F5-ABC05E65E743}"/>
              </a:ext>
            </a:extLst>
          </p:cNvPr>
          <p:cNvGrpSpPr>
            <a:grpSpLocks/>
          </p:cNvGrpSpPr>
          <p:nvPr/>
        </p:nvGrpSpPr>
        <p:grpSpPr bwMode="auto">
          <a:xfrm>
            <a:off x="1342017" y="4114800"/>
            <a:ext cx="6553200" cy="1066800"/>
            <a:chOff x="480" y="1296"/>
            <a:chExt cx="4128" cy="672"/>
          </a:xfrm>
        </p:grpSpPr>
        <p:sp>
          <p:nvSpPr>
            <p:cNvPr id="40993" name="Text Box 208">
              <a:extLst>
                <a:ext uri="{FF2B5EF4-FFF2-40B4-BE49-F238E27FC236}">
                  <a16:creationId xmlns:a16="http://schemas.microsoft.com/office/drawing/2014/main" id="{309A5B1E-D9D5-474A-BF46-558FA3B6B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296"/>
              <a:ext cx="41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线性化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linearization */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令                          ，则</a:t>
              </a:r>
            </a:p>
          </p:txBody>
        </p:sp>
        <p:graphicFrame>
          <p:nvGraphicFramePr>
            <p:cNvPr id="40994" name="Object 209">
              <a:extLst>
                <a:ext uri="{FF2B5EF4-FFF2-40B4-BE49-F238E27FC236}">
                  <a16:creationId xmlns:a16="http://schemas.microsoft.com/office/drawing/2014/main" id="{D6444176-3F4B-4211-9B27-96CE49652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296"/>
            <a:ext cx="110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900" imgH="381000" progId="Equation.3">
                    <p:embed/>
                  </p:oleObj>
                </mc:Choice>
                <mc:Fallback>
                  <p:oleObj name="Equation" r:id="rId7" imgW="977900" imgH="381000" progId="Equation.3">
                    <p:embed/>
                    <p:pic>
                      <p:nvPicPr>
                        <p:cNvPr id="40994" name="Object 209">
                          <a:extLst>
                            <a:ext uri="{FF2B5EF4-FFF2-40B4-BE49-F238E27FC236}">
                              <a16:creationId xmlns:a16="http://schemas.microsoft.com/office/drawing/2014/main" id="{D6444176-3F4B-4211-9B27-96CE496520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96"/>
                          <a:ext cx="1104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95" name="Group 210">
              <a:extLst>
                <a:ext uri="{FF2B5EF4-FFF2-40B4-BE49-F238E27FC236}">
                  <a16:creationId xmlns:a16="http://schemas.microsoft.com/office/drawing/2014/main" id="{F26C1C23-D49A-441A-845E-E7E44C582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" y="1673"/>
              <a:ext cx="1031" cy="287"/>
              <a:chOff x="1890" y="2969"/>
              <a:chExt cx="1031" cy="287"/>
            </a:xfrm>
          </p:grpSpPr>
          <p:sp>
            <p:nvSpPr>
              <p:cNvPr id="40997" name="Rectangle 211">
                <a:extLst>
                  <a:ext uri="{FF2B5EF4-FFF2-40B4-BE49-F238E27FC236}">
                    <a16:creationId xmlns:a16="http://schemas.microsoft.com/office/drawing/2014/main" id="{6918EC73-A338-4A48-8AD5-8B8DD4845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" y="2994"/>
                <a:ext cx="254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7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998" name="Rectangle 212">
                <a:extLst>
                  <a:ext uri="{FF2B5EF4-FFF2-40B4-BE49-F238E27FC236}">
                    <a16:creationId xmlns:a16="http://schemas.microsoft.com/office/drawing/2014/main" id="{08007982-CBDB-405D-8CEC-DC785E979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8" y="299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999" name="Rectangle 213">
                <a:extLst>
                  <a:ext uri="{FF2B5EF4-FFF2-40B4-BE49-F238E27FC236}">
                    <a16:creationId xmlns:a16="http://schemas.microsoft.com/office/drawing/2014/main" id="{EA140D66-29E6-4D77-A455-645DD1856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2994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 i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00" name="Rectangle 214">
                <a:extLst>
                  <a:ext uri="{FF2B5EF4-FFF2-40B4-BE49-F238E27FC236}">
                    <a16:creationId xmlns:a16="http://schemas.microsoft.com/office/drawing/2014/main" id="{AFA85470-625E-4C94-ACAB-191359EEF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2969"/>
                <a:ext cx="124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01" name="Rectangle 215">
                <a:extLst>
                  <a:ext uri="{FF2B5EF4-FFF2-40B4-BE49-F238E27FC236}">
                    <a16:creationId xmlns:a16="http://schemas.microsoft.com/office/drawing/2014/main" id="{53281945-0FD8-4BEE-8AE0-B7A58586B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96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6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</a:p>
            </p:txBody>
          </p:sp>
        </p:grpSp>
        <p:sp>
          <p:nvSpPr>
            <p:cNvPr id="40996" name="Text Box 216">
              <a:extLst>
                <a:ext uri="{FF2B5EF4-FFF2-40B4-BE49-F238E27FC236}">
                  <a16:creationId xmlns:a16="http://schemas.microsoft.com/office/drawing/2014/main" id="{7A883163-6769-4CFF-A78B-225F93F18F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680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就是个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线性问题</a:t>
              </a:r>
            </a:p>
          </p:txBody>
        </p:sp>
      </p:grpSp>
      <p:grpSp>
        <p:nvGrpSpPr>
          <p:cNvPr id="37888" name="Group 217">
            <a:extLst>
              <a:ext uri="{FF2B5EF4-FFF2-40B4-BE49-F238E27FC236}">
                <a16:creationId xmlns:a16="http://schemas.microsoft.com/office/drawing/2014/main" id="{1DB0F77C-9F2E-4844-AA7D-B38E60EE6F3B}"/>
              </a:ext>
            </a:extLst>
          </p:cNvPr>
          <p:cNvGrpSpPr>
            <a:grpSpLocks/>
          </p:cNvGrpSpPr>
          <p:nvPr/>
        </p:nvGrpSpPr>
        <p:grpSpPr bwMode="auto">
          <a:xfrm>
            <a:off x="2155251" y="5425937"/>
            <a:ext cx="5257800" cy="461963"/>
            <a:chOff x="1344" y="3482"/>
            <a:chExt cx="3312" cy="291"/>
          </a:xfrm>
        </p:grpSpPr>
        <p:sp>
          <p:nvSpPr>
            <p:cNvPr id="40978" name="Text Box 218">
              <a:extLst>
                <a:ext uri="{FF2B5EF4-FFF2-40B4-BE49-F238E27FC236}">
                  <a16:creationId xmlns:a16="http://schemas.microsoft.com/office/drawing/2014/main" id="{7366F276-6E7F-44ED-B15F-6B3583311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482"/>
              <a:ext cx="33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将            化为             后易解 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40979" name="Rectangle 219">
              <a:extLst>
                <a:ext uri="{FF2B5EF4-FFF2-40B4-BE49-F238E27FC236}">
                  <a16:creationId xmlns:a16="http://schemas.microsoft.com/office/drawing/2014/main" id="{214231F3-50B5-4883-A874-38982ADFD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0" name="Rectangle 220">
              <a:extLst>
                <a:ext uri="{FF2B5EF4-FFF2-40B4-BE49-F238E27FC236}">
                  <a16:creationId xmlns:a16="http://schemas.microsoft.com/office/drawing/2014/main" id="{479E96CB-4368-4368-AE61-E5DB135A9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352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1" name="Rectangle 221">
              <a:extLst>
                <a:ext uri="{FF2B5EF4-FFF2-40B4-BE49-F238E27FC236}">
                  <a16:creationId xmlns:a16="http://schemas.microsoft.com/office/drawing/2014/main" id="{A9601DC2-CCA8-46E3-964D-F2ABA5641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2" name="Rectangle 222">
              <a:extLst>
                <a:ext uri="{FF2B5EF4-FFF2-40B4-BE49-F238E27FC236}">
                  <a16:creationId xmlns:a16="http://schemas.microsoft.com/office/drawing/2014/main" id="{A9D4FA23-9356-4866-AED5-12FA74B58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3" name="Rectangle 223">
              <a:extLst>
                <a:ext uri="{FF2B5EF4-FFF2-40B4-BE49-F238E27FC236}">
                  <a16:creationId xmlns:a16="http://schemas.microsoft.com/office/drawing/2014/main" id="{43301BB8-D4FE-4E1D-9794-BC31E6BD4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4" name="Rectangle 224">
              <a:extLst>
                <a:ext uri="{FF2B5EF4-FFF2-40B4-BE49-F238E27FC236}">
                  <a16:creationId xmlns:a16="http://schemas.microsoft.com/office/drawing/2014/main" id="{5055933B-A624-4C9F-B0C7-65AE149DB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3523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5" name="Rectangle 225">
              <a:extLst>
                <a:ext uri="{FF2B5EF4-FFF2-40B4-BE49-F238E27FC236}">
                  <a16:creationId xmlns:a16="http://schemas.microsoft.com/office/drawing/2014/main" id="{EB05B439-E0EA-402F-AD0A-4A88733B8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52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6" name="Rectangle 226">
              <a:extLst>
                <a:ext uri="{FF2B5EF4-FFF2-40B4-BE49-F238E27FC236}">
                  <a16:creationId xmlns:a16="http://schemas.microsoft.com/office/drawing/2014/main" id="{44749A91-F66A-4E6F-BEAE-DE829B7FB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7" name="Rectangle 227">
              <a:extLst>
                <a:ext uri="{FF2B5EF4-FFF2-40B4-BE49-F238E27FC236}">
                  <a16:creationId xmlns:a16="http://schemas.microsoft.com/office/drawing/2014/main" id="{CA39854B-CD0B-4C70-9B6A-22C021325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52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8" name="Rectangle 228">
              <a:extLst>
                <a:ext uri="{FF2B5EF4-FFF2-40B4-BE49-F238E27FC236}">
                  <a16:creationId xmlns:a16="http://schemas.microsoft.com/office/drawing/2014/main" id="{79655C7D-4798-46E0-90A7-DBC249881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352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89" name="Rectangle 229">
              <a:extLst>
                <a:ext uri="{FF2B5EF4-FFF2-40B4-BE49-F238E27FC236}">
                  <a16:creationId xmlns:a16="http://schemas.microsoft.com/office/drawing/2014/main" id="{83D105A2-4C80-417C-99BE-7C040D673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90" name="Rectangle 230">
              <a:extLst>
                <a:ext uri="{FF2B5EF4-FFF2-40B4-BE49-F238E27FC236}">
                  <a16:creationId xmlns:a16="http://schemas.microsoft.com/office/drawing/2014/main" id="{FF51DAC3-A8DA-4DF9-8EE6-FB1917F16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91" name="Rectangle 231">
              <a:extLst>
                <a:ext uri="{FF2B5EF4-FFF2-40B4-BE49-F238E27FC236}">
                  <a16:creationId xmlns:a16="http://schemas.microsoft.com/office/drawing/2014/main" id="{263C4AF9-C304-4506-9C06-DE9D6EAE2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3523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92" name="Rectangle 232">
              <a:extLst>
                <a:ext uri="{FF2B5EF4-FFF2-40B4-BE49-F238E27FC236}">
                  <a16:creationId xmlns:a16="http://schemas.microsoft.com/office/drawing/2014/main" id="{A364B0A3-4F44-416A-87E5-0C4FC7FA6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352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977" name="Rectangle 234">
            <a:extLst>
              <a:ext uri="{FF2B5EF4-FFF2-40B4-BE49-F238E27FC236}">
                <a16:creationId xmlns:a16="http://schemas.microsoft.com/office/drawing/2014/main" id="{1C6923F7-319B-4D97-8C02-B2B67F0FC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dirty="0">
                <a:cs typeface="Times New Roman" panose="02020603050405020304" pitchFamily="18" charset="0"/>
              </a:rPr>
              <a:t>§5 </a:t>
            </a:r>
            <a:r>
              <a:rPr lang="en-US" altLang="zh-CN" sz="1800" dirty="0"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ea typeface="楷体_GB2312" pitchFamily="49" charset="-122"/>
                <a:cs typeface="Times New Roman" panose="02020603050405020304" pitchFamily="18" charset="0"/>
              </a:rPr>
              <a:t>Discrete L-S approximating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56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56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39" grpId="0" animBg="1" autoUpdateAnimBg="0"/>
      <p:bldP spid="56475" grpId="0" animBg="1" autoUpdateAnimBg="0"/>
      <p:bldP spid="5652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>
            <a:extLst>
              <a:ext uri="{FF2B5EF4-FFF2-40B4-BE49-F238E27FC236}">
                <a16:creationId xmlns:a16="http://schemas.microsoft.com/office/drawing/2014/main" id="{326A26A5-874C-41D8-AAA1-2DE38078108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1000"/>
            <a:ext cx="4770438" cy="1011238"/>
            <a:chOff x="432" y="240"/>
            <a:chExt cx="3005" cy="637"/>
          </a:xfrm>
        </p:grpSpPr>
        <p:pic>
          <p:nvPicPr>
            <p:cNvPr id="42049" name="Picture 49" descr="LIGHT">
              <a:extLst>
                <a:ext uri="{FF2B5EF4-FFF2-40B4-BE49-F238E27FC236}">
                  <a16:creationId xmlns:a16="http://schemas.microsoft.com/office/drawing/2014/main" id="{FFE62B88-688E-4594-8596-7901DE54A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40"/>
              <a:ext cx="354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50" name="Text Box 50">
              <a:extLst>
                <a:ext uri="{FF2B5EF4-FFF2-40B4-BE49-F238E27FC236}">
                  <a16:creationId xmlns:a16="http://schemas.microsoft.com/office/drawing/2014/main" id="{FE768FAB-6E62-4845-A5FC-FCBCB87DC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36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方案二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42051" name="Rectangle 64">
              <a:extLst>
                <a:ext uri="{FF2B5EF4-FFF2-40B4-BE49-F238E27FC236}">
                  <a16:creationId xmlns:a16="http://schemas.microsoft.com/office/drawing/2014/main" id="{A3947959-10F3-4E63-B1E3-32F0DBEC8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343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2" name="Rectangle 65">
              <a:extLst>
                <a:ext uri="{FF2B5EF4-FFF2-40B4-BE49-F238E27FC236}">
                  <a16:creationId xmlns:a16="http://schemas.microsoft.com/office/drawing/2014/main" id="{74856897-4E52-44E4-803F-C4950106B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343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3" name="Rectangle 66">
              <a:extLst>
                <a:ext uri="{FF2B5EF4-FFF2-40B4-BE49-F238E27FC236}">
                  <a16:creationId xmlns:a16="http://schemas.microsoft.com/office/drawing/2014/main" id="{747AF0C4-C37F-4AE1-8046-68E628CDB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6" y="360"/>
              <a:ext cx="9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4" name="Rectangle 67">
              <a:extLst>
                <a:ext uri="{FF2B5EF4-FFF2-40B4-BE49-F238E27FC236}">
                  <a16:creationId xmlns:a16="http://schemas.microsoft.com/office/drawing/2014/main" id="{835808AA-AED0-4B42-9EF5-7BF9993D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360"/>
              <a:ext cx="10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5" name="Rectangle 68">
              <a:extLst>
                <a:ext uri="{FF2B5EF4-FFF2-40B4-BE49-F238E27FC236}">
                  <a16:creationId xmlns:a16="http://schemas.microsoft.com/office/drawing/2014/main" id="{0565F2E9-D92E-4ACB-BF66-9F355C223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" y="360"/>
              <a:ext cx="10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6" name="Rectangle 69">
              <a:extLst>
                <a:ext uri="{FF2B5EF4-FFF2-40B4-BE49-F238E27FC236}">
                  <a16:creationId xmlns:a16="http://schemas.microsoft.com/office/drawing/2014/main" id="{6A8A6F46-7234-4F9E-BA54-91BBD3FEE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60"/>
              <a:ext cx="13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7" name="Rectangle 70">
              <a:extLst>
                <a:ext uri="{FF2B5EF4-FFF2-40B4-BE49-F238E27FC236}">
                  <a16:creationId xmlns:a16="http://schemas.microsoft.com/office/drawing/2014/main" id="{FB6FA7D3-9D11-4A46-94C7-1BAAFD3E2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2" y="360"/>
              <a:ext cx="9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8" name="Rectangle 71">
              <a:extLst>
                <a:ext uri="{FF2B5EF4-FFF2-40B4-BE49-F238E27FC236}">
                  <a16:creationId xmlns:a16="http://schemas.microsoft.com/office/drawing/2014/main" id="{DFA08B51-7A51-4625-9593-A6B88C9B6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342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9" name="Rectangle 72">
              <a:extLst>
                <a:ext uri="{FF2B5EF4-FFF2-40B4-BE49-F238E27FC236}">
                  <a16:creationId xmlns:a16="http://schemas.microsoft.com/office/drawing/2014/main" id="{F552E95D-3EEC-4040-9FDD-10EB50721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60"/>
              <a:ext cx="7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60" name="Rectangle 73">
              <a:extLst>
                <a:ext uri="{FF2B5EF4-FFF2-40B4-BE49-F238E27FC236}">
                  <a16:creationId xmlns:a16="http://schemas.microsoft.com/office/drawing/2014/main" id="{0BB4F681-79FB-46C8-BAB9-E738222BC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0" y="360"/>
              <a:ext cx="7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61" name="Rectangle 74">
              <a:extLst>
                <a:ext uri="{FF2B5EF4-FFF2-40B4-BE49-F238E27FC236}">
                  <a16:creationId xmlns:a16="http://schemas.microsoft.com/office/drawing/2014/main" id="{DA97FD0E-A101-4E73-A8EE-16E0D9397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8" y="330"/>
              <a:ext cx="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62" name="Rectangle 75">
              <a:extLst>
                <a:ext uri="{FF2B5EF4-FFF2-40B4-BE49-F238E27FC236}">
                  <a16:creationId xmlns:a16="http://schemas.microsoft.com/office/drawing/2014/main" id="{52FBB3BA-391B-4078-8AA2-D92F7A0AC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336"/>
              <a:ext cx="12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7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63" name="Rectangle 76">
              <a:extLst>
                <a:ext uri="{FF2B5EF4-FFF2-40B4-BE49-F238E27FC236}">
                  <a16:creationId xmlns:a16="http://schemas.microsoft.com/office/drawing/2014/main" id="{1CBCF62B-7109-41B9-BD93-91CB9A739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6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</a:p>
          </p:txBody>
        </p:sp>
      </p:grpSp>
      <p:sp>
        <p:nvSpPr>
          <p:cNvPr id="9294" name="Text Box 78">
            <a:extLst>
              <a:ext uri="{FF2B5EF4-FFF2-40B4-BE49-F238E27FC236}">
                <a16:creationId xmlns:a16="http://schemas.microsoft.com/office/drawing/2014/main" id="{042B64B0-2033-4509-AABE-E21FAC0ED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96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gt; 0,  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gt; 0 )</a:t>
            </a: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94">
            <a:extLst>
              <a:ext uri="{FF2B5EF4-FFF2-40B4-BE49-F238E27FC236}">
                <a16:creationId xmlns:a16="http://schemas.microsoft.com/office/drawing/2014/main" id="{976A7059-CBE0-45B4-899F-3A37E95B50F9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125538"/>
            <a:ext cx="6248400" cy="688975"/>
            <a:chOff x="864" y="720"/>
            <a:chExt cx="3936" cy="434"/>
          </a:xfrm>
        </p:grpSpPr>
        <p:sp>
          <p:nvSpPr>
            <p:cNvPr id="42038" name="Text Box 80">
              <a:extLst>
                <a:ext uri="{FF2B5EF4-FFF2-40B4-BE49-F238E27FC236}">
                  <a16:creationId xmlns:a16="http://schemas.microsoft.com/office/drawing/2014/main" id="{8170D15D-4359-407C-B006-AD6A762EC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768"/>
              <a:ext cx="3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线性化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                             可做变换</a:t>
              </a:r>
            </a:p>
          </p:txBody>
        </p:sp>
        <p:grpSp>
          <p:nvGrpSpPr>
            <p:cNvPr id="42039" name="Group 93">
              <a:extLst>
                <a:ext uri="{FF2B5EF4-FFF2-40B4-BE49-F238E27FC236}">
                  <a16:creationId xmlns:a16="http://schemas.microsoft.com/office/drawing/2014/main" id="{2646A6B5-9389-4EBF-8C44-19E2E88852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720"/>
              <a:ext cx="1203" cy="434"/>
              <a:chOff x="1948" y="720"/>
              <a:chExt cx="1203" cy="434"/>
            </a:xfrm>
          </p:grpSpPr>
          <p:sp>
            <p:nvSpPr>
              <p:cNvPr id="42040" name="Line 82">
                <a:extLst>
                  <a:ext uri="{FF2B5EF4-FFF2-40B4-BE49-F238E27FC236}">
                    <a16:creationId xmlns:a16="http://schemas.microsoft.com/office/drawing/2014/main" id="{121B96F9-38B1-493C-B84A-B2D035BBC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9" y="933"/>
                <a:ext cx="152" cy="1"/>
              </a:xfrm>
              <a:prstGeom prst="line">
                <a:avLst/>
              </a:prstGeom>
              <a:noFill/>
              <a:ln w="1752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1" name="Rectangle 83">
                <a:extLst>
                  <a:ext uri="{FF2B5EF4-FFF2-40B4-BE49-F238E27FC236}">
                    <a16:creationId xmlns:a16="http://schemas.microsoft.com/office/drawing/2014/main" id="{EF414C51-4406-4130-A279-A871783FE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912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2" name="Rectangle 84">
                <a:extLst>
                  <a:ext uri="{FF2B5EF4-FFF2-40B4-BE49-F238E27FC236}">
                    <a16:creationId xmlns:a16="http://schemas.microsoft.com/office/drawing/2014/main" id="{8A4DACCD-E13C-4156-BBC2-E1DFD06A6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720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3" name="Rectangle 85">
                <a:extLst>
                  <a:ext uri="{FF2B5EF4-FFF2-40B4-BE49-F238E27FC236}">
                    <a16:creationId xmlns:a16="http://schemas.microsoft.com/office/drawing/2014/main" id="{C10327E7-FC6E-4082-ACF4-61806AED8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4" y="805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4" name="Rectangle 86">
                <a:extLst>
                  <a:ext uri="{FF2B5EF4-FFF2-40B4-BE49-F238E27FC236}">
                    <a16:creationId xmlns:a16="http://schemas.microsoft.com/office/drawing/2014/main" id="{4807194C-A32F-4D34-874C-FCF6EF274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" y="805"/>
                <a:ext cx="90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5" name="Rectangle 87">
                <a:extLst>
                  <a:ext uri="{FF2B5EF4-FFF2-40B4-BE49-F238E27FC236}">
                    <a16:creationId xmlns:a16="http://schemas.microsoft.com/office/drawing/2014/main" id="{077C3617-B7B5-45BD-87B8-137824CD3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782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6" name="Rectangle 88">
                <a:extLst>
                  <a:ext uri="{FF2B5EF4-FFF2-40B4-BE49-F238E27FC236}">
                    <a16:creationId xmlns:a16="http://schemas.microsoft.com/office/drawing/2014/main" id="{DC597DCC-7044-40B3-BCB3-7878061F9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8" y="782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6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</a:p>
            </p:txBody>
          </p:sp>
          <p:sp>
            <p:nvSpPr>
              <p:cNvPr id="42047" name="Rectangle 89">
                <a:extLst>
                  <a:ext uri="{FF2B5EF4-FFF2-40B4-BE49-F238E27FC236}">
                    <a16:creationId xmlns:a16="http://schemas.microsoft.com/office/drawing/2014/main" id="{113222F0-F39D-4455-81FA-3211939F9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805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8" name="Rectangle 90">
                <a:extLst>
                  <a:ext uri="{FF2B5EF4-FFF2-40B4-BE49-F238E27FC236}">
                    <a16:creationId xmlns:a16="http://schemas.microsoft.com/office/drawing/2014/main" id="{3BA1F469-5FDB-4DE0-98B4-A459D41965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" y="805"/>
                <a:ext cx="16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n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116">
            <a:extLst>
              <a:ext uri="{FF2B5EF4-FFF2-40B4-BE49-F238E27FC236}">
                <a16:creationId xmlns:a16="http://schemas.microsoft.com/office/drawing/2014/main" id="{50CB23BE-29F3-43DC-BC6E-DDB590325B0A}"/>
              </a:ext>
            </a:extLst>
          </p:cNvPr>
          <p:cNvGrpSpPr>
            <a:grpSpLocks/>
          </p:cNvGrpSpPr>
          <p:nvPr/>
        </p:nvGrpSpPr>
        <p:grpSpPr bwMode="auto">
          <a:xfrm>
            <a:off x="1400175" y="1860550"/>
            <a:ext cx="5707063" cy="673100"/>
            <a:chOff x="882" y="1172"/>
            <a:chExt cx="3595" cy="424"/>
          </a:xfrm>
        </p:grpSpPr>
        <p:sp>
          <p:nvSpPr>
            <p:cNvPr id="42018" name="Line 96">
              <a:extLst>
                <a:ext uri="{FF2B5EF4-FFF2-40B4-BE49-F238E27FC236}">
                  <a16:creationId xmlns:a16="http://schemas.microsoft.com/office/drawing/2014/main" id="{D25BA6DA-0C29-48F1-981B-1997FB988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3" y="1398"/>
              <a:ext cx="17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9" name="Rectangle 97">
              <a:extLst>
                <a:ext uri="{FF2B5EF4-FFF2-40B4-BE49-F238E27FC236}">
                  <a16:creationId xmlns:a16="http://schemas.microsoft.com/office/drawing/2014/main" id="{F0AFD682-A8A1-4483-AB51-9570B516C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1263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0" name="Rectangle 98">
              <a:extLst>
                <a:ext uri="{FF2B5EF4-FFF2-40B4-BE49-F238E27FC236}">
                  <a16:creationId xmlns:a16="http://schemas.microsoft.com/office/drawing/2014/main" id="{BAF936E8-4194-48B8-ACA1-CCF143B6E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263"/>
              <a:ext cx="1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1" name="Rectangle 99">
              <a:extLst>
                <a:ext uri="{FF2B5EF4-FFF2-40B4-BE49-F238E27FC236}">
                  <a16:creationId xmlns:a16="http://schemas.microsoft.com/office/drawing/2014/main" id="{E5690878-EBF3-414A-BD29-8482E57AD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263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2" name="Rectangle 100">
              <a:extLst>
                <a:ext uri="{FF2B5EF4-FFF2-40B4-BE49-F238E27FC236}">
                  <a16:creationId xmlns:a16="http://schemas.microsoft.com/office/drawing/2014/main" id="{9A623830-E6C7-42B2-BC1A-99F31F90F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1263"/>
              <a:ext cx="1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3" name="Rectangle 101">
              <a:extLst>
                <a:ext uri="{FF2B5EF4-FFF2-40B4-BE49-F238E27FC236}">
                  <a16:creationId xmlns:a16="http://schemas.microsoft.com/office/drawing/2014/main" id="{A6C96FC4-AFF6-4B69-A19C-92015A8CE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44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4" name="Rectangle 102">
              <a:extLst>
                <a:ext uri="{FF2B5EF4-FFF2-40B4-BE49-F238E27FC236}">
                  <a16:creationId xmlns:a16="http://schemas.microsoft.com/office/drawing/2014/main" id="{5AFB904A-A55F-40F7-9487-6F6639BDE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9" y="1263"/>
              <a:ext cx="1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5" name="Rectangle 103">
              <a:extLst>
                <a:ext uri="{FF2B5EF4-FFF2-40B4-BE49-F238E27FC236}">
                  <a16:creationId xmlns:a16="http://schemas.microsoft.com/office/drawing/2014/main" id="{37F1B279-1867-44BF-A365-E4319DBB4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1263"/>
              <a:ext cx="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6" name="Rectangle 104">
              <a:extLst>
                <a:ext uri="{FF2B5EF4-FFF2-40B4-BE49-F238E27FC236}">
                  <a16:creationId xmlns:a16="http://schemas.microsoft.com/office/drawing/2014/main" id="{CFD7FF38-CDFF-4AB4-A562-97530194E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1263"/>
              <a:ext cx="1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7" name="Rectangle 105">
              <a:extLst>
                <a:ext uri="{FF2B5EF4-FFF2-40B4-BE49-F238E27FC236}">
                  <a16:creationId xmlns:a16="http://schemas.microsoft.com/office/drawing/2014/main" id="{D74FE7FC-49E7-4807-8BEE-D5880DB7D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1239"/>
              <a:ext cx="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8" name="Rectangle 106">
              <a:extLst>
                <a:ext uri="{FF2B5EF4-FFF2-40B4-BE49-F238E27FC236}">
                  <a16:creationId xmlns:a16="http://schemas.microsoft.com/office/drawing/2014/main" id="{A813DC17-A6AE-4906-B055-18812C96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1239"/>
              <a:ext cx="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9" name="Rectangle 107">
              <a:extLst>
                <a:ext uri="{FF2B5EF4-FFF2-40B4-BE49-F238E27FC236}">
                  <a16:creationId xmlns:a16="http://schemas.microsoft.com/office/drawing/2014/main" id="{81017FF1-BC68-4C8B-9F26-BEFF5C1B2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1239"/>
              <a:ext cx="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0" name="Rectangle 108">
              <a:extLst>
                <a:ext uri="{FF2B5EF4-FFF2-40B4-BE49-F238E27FC236}">
                  <a16:creationId xmlns:a16="http://schemas.microsoft.com/office/drawing/2014/main" id="{18E49D9C-869B-48DD-A980-EDA8E6EF1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7" y="1239"/>
              <a:ext cx="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1" name="Rectangle 109">
              <a:extLst>
                <a:ext uri="{FF2B5EF4-FFF2-40B4-BE49-F238E27FC236}">
                  <a16:creationId xmlns:a16="http://schemas.microsoft.com/office/drawing/2014/main" id="{DF106CF6-24A4-40C9-B420-DCB9F84A4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239"/>
              <a:ext cx="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2" name="Rectangle 110">
              <a:extLst>
                <a:ext uri="{FF2B5EF4-FFF2-40B4-BE49-F238E27FC236}">
                  <a16:creationId xmlns:a16="http://schemas.microsoft.com/office/drawing/2014/main" id="{BC7AEE9A-933C-4FAE-8761-CA6B6A9F6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1263"/>
              <a:ext cx="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3" name="Rectangle 111">
              <a:extLst>
                <a:ext uri="{FF2B5EF4-FFF2-40B4-BE49-F238E27FC236}">
                  <a16:creationId xmlns:a16="http://schemas.microsoft.com/office/drawing/2014/main" id="{E5739E1B-DDA9-4B9E-8F31-868C00E2C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263"/>
              <a:ext cx="1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4" name="Rectangle 112">
              <a:extLst>
                <a:ext uri="{FF2B5EF4-FFF2-40B4-BE49-F238E27FC236}">
                  <a16:creationId xmlns:a16="http://schemas.microsoft.com/office/drawing/2014/main" id="{F248B10F-5616-4CD6-9D69-906067ECD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1263"/>
              <a:ext cx="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5" name="Rectangle 113">
              <a:extLst>
                <a:ext uri="{FF2B5EF4-FFF2-40B4-BE49-F238E27FC236}">
                  <a16:creationId xmlns:a16="http://schemas.microsoft.com/office/drawing/2014/main" id="{3E5796A0-5C9C-4E04-903C-A323C7228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172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6" name="Rectangle 114">
              <a:extLst>
                <a:ext uri="{FF2B5EF4-FFF2-40B4-BE49-F238E27FC236}">
                  <a16:creationId xmlns:a16="http://schemas.microsoft.com/office/drawing/2014/main" id="{AEF9815F-9FDD-4F4A-8253-6AA23C951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9" y="1263"/>
              <a:ext cx="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7" name="Rectangle 115">
              <a:extLst>
                <a:ext uri="{FF2B5EF4-FFF2-40B4-BE49-F238E27FC236}">
                  <a16:creationId xmlns:a16="http://schemas.microsoft.com/office/drawing/2014/main" id="{BF910024-27AE-4A7D-A6C2-8153244BE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1263"/>
              <a:ext cx="1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6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n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27">
            <a:extLst>
              <a:ext uri="{FF2B5EF4-FFF2-40B4-BE49-F238E27FC236}">
                <a16:creationId xmlns:a16="http://schemas.microsoft.com/office/drawing/2014/main" id="{560F351C-B783-46DB-A7A7-AC99F9C21D52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565400"/>
            <a:ext cx="4467225" cy="468313"/>
            <a:chOff x="834" y="2969"/>
            <a:chExt cx="2814" cy="295"/>
          </a:xfrm>
        </p:grpSpPr>
        <p:grpSp>
          <p:nvGrpSpPr>
            <p:cNvPr id="42011" name="Group 120">
              <a:extLst>
                <a:ext uri="{FF2B5EF4-FFF2-40B4-BE49-F238E27FC236}">
                  <a16:creationId xmlns:a16="http://schemas.microsoft.com/office/drawing/2014/main" id="{FA77BE7C-5D88-48B2-857A-41207D0877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4" y="2969"/>
              <a:ext cx="1068" cy="287"/>
              <a:chOff x="1890" y="2969"/>
              <a:chExt cx="1068" cy="287"/>
            </a:xfrm>
          </p:grpSpPr>
          <p:sp>
            <p:nvSpPr>
              <p:cNvPr id="42013" name="Rectangle 121">
                <a:extLst>
                  <a:ext uri="{FF2B5EF4-FFF2-40B4-BE49-F238E27FC236}">
                    <a16:creationId xmlns:a16="http://schemas.microsoft.com/office/drawing/2014/main" id="{8E917D42-32C2-4AD6-AACC-DD81F5B14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" y="2994"/>
                <a:ext cx="291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7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14" name="Rectangle 122">
                <a:extLst>
                  <a:ext uri="{FF2B5EF4-FFF2-40B4-BE49-F238E27FC236}">
                    <a16:creationId xmlns:a16="http://schemas.microsoft.com/office/drawing/2014/main" id="{6D8B19B3-314D-4A40-83FA-4EB721DD0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8" y="2994"/>
                <a:ext cx="14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15" name="Rectangle 123">
                <a:extLst>
                  <a:ext uri="{FF2B5EF4-FFF2-40B4-BE49-F238E27FC236}">
                    <a16:creationId xmlns:a16="http://schemas.microsoft.com/office/drawing/2014/main" id="{2D489B86-0156-4D05-BB9F-D5C45C81E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2994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16" name="Rectangle 124">
                <a:extLst>
                  <a:ext uri="{FF2B5EF4-FFF2-40B4-BE49-F238E27FC236}">
                    <a16:creationId xmlns:a16="http://schemas.microsoft.com/office/drawing/2014/main" id="{0FF14F15-252E-4735-BE54-19F3F7A18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2969"/>
                <a:ext cx="124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7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17" name="Rectangle 125">
                <a:extLst>
                  <a:ext uri="{FF2B5EF4-FFF2-40B4-BE49-F238E27FC236}">
                    <a16:creationId xmlns:a16="http://schemas.microsoft.com/office/drawing/2014/main" id="{1C221CD6-93B2-45A3-BDCE-FBE11BE06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96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6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</a:p>
            </p:txBody>
          </p:sp>
        </p:grpSp>
        <p:sp>
          <p:nvSpPr>
            <p:cNvPr id="42012" name="Text Box 126">
              <a:extLst>
                <a:ext uri="{FF2B5EF4-FFF2-40B4-BE49-F238E27FC236}">
                  <a16:creationId xmlns:a16="http://schemas.microsoft.com/office/drawing/2014/main" id="{DBD28590-714F-4831-8707-B8BC343ED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976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就是个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线性问题</a:t>
              </a:r>
            </a:p>
          </p:txBody>
        </p:sp>
      </p:grpSp>
      <p:grpSp>
        <p:nvGrpSpPr>
          <p:cNvPr id="8" name="Group 128">
            <a:extLst>
              <a:ext uri="{FF2B5EF4-FFF2-40B4-BE49-F238E27FC236}">
                <a16:creationId xmlns:a16="http://schemas.microsoft.com/office/drawing/2014/main" id="{A345A8F2-26B3-4DBB-B0E0-97A0C7A9D8F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0400"/>
            <a:ext cx="5257800" cy="461963"/>
            <a:chOff x="1344" y="3482"/>
            <a:chExt cx="3312" cy="291"/>
          </a:xfrm>
        </p:grpSpPr>
        <p:sp>
          <p:nvSpPr>
            <p:cNvPr id="41996" name="Text Box 129">
              <a:extLst>
                <a:ext uri="{FF2B5EF4-FFF2-40B4-BE49-F238E27FC236}">
                  <a16:creationId xmlns:a16="http://schemas.microsoft.com/office/drawing/2014/main" id="{27FA05B0-F72A-4C43-9782-45FF61E01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482"/>
              <a:ext cx="33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            化为             后易解 </a:t>
              </a:r>
              <a:r>
                <a:rPr lang="en-US" altLang="zh-CN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7" name="Rectangle 130">
              <a:extLst>
                <a:ext uri="{FF2B5EF4-FFF2-40B4-BE49-F238E27FC236}">
                  <a16:creationId xmlns:a16="http://schemas.microsoft.com/office/drawing/2014/main" id="{ACD8FE8D-16EF-4A3B-92BB-A245BA797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3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8" name="Rectangle 131">
              <a:extLst>
                <a:ext uri="{FF2B5EF4-FFF2-40B4-BE49-F238E27FC236}">
                  <a16:creationId xmlns:a16="http://schemas.microsoft.com/office/drawing/2014/main" id="{4A16B1AD-11FA-4D4F-AD2B-91FACACF3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3523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9" name="Rectangle 132">
              <a:extLst>
                <a:ext uri="{FF2B5EF4-FFF2-40B4-BE49-F238E27FC236}">
                  <a16:creationId xmlns:a16="http://schemas.microsoft.com/office/drawing/2014/main" id="{017B3FAF-191E-4769-8D56-0A23249AA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0" name="Rectangle 133">
              <a:extLst>
                <a:ext uri="{FF2B5EF4-FFF2-40B4-BE49-F238E27FC236}">
                  <a16:creationId xmlns:a16="http://schemas.microsoft.com/office/drawing/2014/main" id="{BB6BEF04-6B50-4ADA-802B-F82125B06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4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1" name="Rectangle 134">
              <a:extLst>
                <a:ext uri="{FF2B5EF4-FFF2-40B4-BE49-F238E27FC236}">
                  <a16:creationId xmlns:a16="http://schemas.microsoft.com/office/drawing/2014/main" id="{ABAB2886-9307-42B8-A505-4B9CBE504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2" name="Rectangle 135">
              <a:extLst>
                <a:ext uri="{FF2B5EF4-FFF2-40B4-BE49-F238E27FC236}">
                  <a16:creationId xmlns:a16="http://schemas.microsoft.com/office/drawing/2014/main" id="{1E6E7EA2-6D42-4354-8A1A-8B36A13C8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" y="3523"/>
              <a:ext cx="1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3" name="Rectangle 136">
              <a:extLst>
                <a:ext uri="{FF2B5EF4-FFF2-40B4-BE49-F238E27FC236}">
                  <a16:creationId xmlns:a16="http://schemas.microsoft.com/office/drawing/2014/main" id="{3E5AB739-CDE0-4D20-A255-2A68FD854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523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4" name="Rectangle 137">
              <a:extLst>
                <a:ext uri="{FF2B5EF4-FFF2-40B4-BE49-F238E27FC236}">
                  <a16:creationId xmlns:a16="http://schemas.microsoft.com/office/drawing/2014/main" id="{ED60E58D-67E2-480D-969D-C620946D3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5" name="Rectangle 138">
              <a:extLst>
                <a:ext uri="{FF2B5EF4-FFF2-40B4-BE49-F238E27FC236}">
                  <a16:creationId xmlns:a16="http://schemas.microsoft.com/office/drawing/2014/main" id="{BE04B854-9BBC-4F59-B73A-81D8152A1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523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6" name="Rectangle 139">
              <a:extLst>
                <a:ext uri="{FF2B5EF4-FFF2-40B4-BE49-F238E27FC236}">
                  <a16:creationId xmlns:a16="http://schemas.microsoft.com/office/drawing/2014/main" id="{A702892E-EACD-4280-B01D-D318198C6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" y="352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7" name="Rectangle 140">
              <a:extLst>
                <a:ext uri="{FF2B5EF4-FFF2-40B4-BE49-F238E27FC236}">
                  <a16:creationId xmlns:a16="http://schemas.microsoft.com/office/drawing/2014/main" id="{E22756CA-DF19-4E10-96DE-7ED7CB6C4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8" name="Rectangle 141">
              <a:extLst>
                <a:ext uri="{FF2B5EF4-FFF2-40B4-BE49-F238E27FC236}">
                  <a16:creationId xmlns:a16="http://schemas.microsoft.com/office/drawing/2014/main" id="{89482FC3-96D5-410A-8DE4-B6A3F8AF9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362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9" name="Rectangle 142">
              <a:extLst>
                <a:ext uri="{FF2B5EF4-FFF2-40B4-BE49-F238E27FC236}">
                  <a16:creationId xmlns:a16="http://schemas.microsoft.com/office/drawing/2014/main" id="{FC4820E4-1AED-4DA6-B8B2-F3C82C1D3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3523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0" name="Rectangle 143">
              <a:extLst>
                <a:ext uri="{FF2B5EF4-FFF2-40B4-BE49-F238E27FC236}">
                  <a16:creationId xmlns:a16="http://schemas.microsoft.com/office/drawing/2014/main" id="{921B545F-93F5-49DD-A62B-C4FBDC179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3523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360" name="AutoShape 144">
            <a:extLst>
              <a:ext uri="{FF2B5EF4-FFF2-40B4-BE49-F238E27FC236}">
                <a16:creationId xmlns:a16="http://schemas.microsoft.com/office/drawing/2014/main" id="{BE6D7905-2836-4D30-9208-A620A4B3C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962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kumimoji="0" lang="zh-CN" altLang="en-US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361" name="Object 145">
            <a:extLst>
              <a:ext uri="{FF2B5EF4-FFF2-40B4-BE49-F238E27FC236}">
                <a16:creationId xmlns:a16="http://schemas.microsoft.com/office/drawing/2014/main" id="{CD4CC9FE-5181-420C-B5FD-E417EA015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16476"/>
              </p:ext>
            </p:extLst>
          </p:nvPr>
        </p:nvGraphicFramePr>
        <p:xfrm>
          <a:off x="2209800" y="3733800"/>
          <a:ext cx="4772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100" imgH="228600" progId="Equation.3">
                  <p:embed/>
                </p:oleObj>
              </mc:Choice>
              <mc:Fallback>
                <p:oleObj name="Equation" r:id="rId7" imgW="2070100" imgH="228600" progId="Equation.3">
                  <p:embed/>
                  <p:pic>
                    <p:nvPicPr>
                      <p:cNvPr id="9361" name="Object 145">
                        <a:extLst>
                          <a:ext uri="{FF2B5EF4-FFF2-40B4-BE49-F238E27FC236}">
                            <a16:creationId xmlns:a16="http://schemas.microsoft.com/office/drawing/2014/main" id="{CD4CC9FE-5181-420C-B5FD-E417EA015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4772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62" name="AutoShape 146">
            <a:extLst>
              <a:ext uri="{FF2B5EF4-FFF2-40B4-BE49-F238E27FC236}">
                <a16:creationId xmlns:a16="http://schemas.microsoft.com/office/drawing/2014/main" id="{778A1FB0-3D34-464D-A221-EB26BE33D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800600"/>
            <a:ext cx="25146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85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86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7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8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10</a:t>
            </a:r>
          </a:p>
        </p:txBody>
      </p:sp>
      <p:sp>
        <p:nvSpPr>
          <p:cNvPr id="41995" name="Rectangle 148">
            <a:extLst>
              <a:ext uri="{FF2B5EF4-FFF2-40B4-BE49-F238E27FC236}">
                <a16:creationId xmlns:a16="http://schemas.microsoft.com/office/drawing/2014/main" id="{D3CE26DC-6D5B-4905-9E4A-DA35DB9D0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5163" y="20638"/>
            <a:ext cx="339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 Discrete L-S approximating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9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4" grpId="0" autoUpdateAnimBg="0"/>
      <p:bldP spid="9360" grpId="0" animBg="1"/>
      <p:bldP spid="936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A7A27543-ACE2-4688-BF6A-CE6C830D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94350"/>
              </p:ext>
            </p:extLst>
          </p:nvPr>
        </p:nvGraphicFramePr>
        <p:xfrm>
          <a:off x="2743200" y="762000"/>
          <a:ext cx="3516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2331" imgH="253954" progId="Equation.3">
                  <p:embed/>
                </p:oleObj>
              </mc:Choice>
              <mc:Fallback>
                <p:oleObj name="Equation" r:id="rId4" imgW="1962331" imgH="253954" progId="Equation.3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A7A27543-ACE2-4688-BF6A-CE6C830D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0"/>
                        <a:ext cx="35163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8291A0EF-0194-450C-BAFA-DE499D59D947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319213"/>
            <a:ext cx="6494462" cy="463550"/>
            <a:chOff x="249" y="925"/>
            <a:chExt cx="4091" cy="291"/>
          </a:xfrm>
        </p:grpSpPr>
        <p:sp>
          <p:nvSpPr>
            <p:cNvPr id="7256" name="Rectangle 14">
              <a:extLst>
                <a:ext uri="{FF2B5EF4-FFF2-40B4-BE49-F238E27FC236}">
                  <a16:creationId xmlns:a16="http://schemas.microsoft.com/office/drawing/2014/main" id="{B34C5BDE-D0FE-4D59-AB22-BAC2BA90D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25"/>
              <a:ext cx="40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称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与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    正交，若函数族</a:t>
              </a:r>
            </a:p>
          </p:txBody>
        </p:sp>
        <p:graphicFrame>
          <p:nvGraphicFramePr>
            <p:cNvPr id="7257" name="Object 7">
              <a:extLst>
                <a:ext uri="{FF2B5EF4-FFF2-40B4-BE49-F238E27FC236}">
                  <a16:creationId xmlns:a16="http://schemas.microsoft.com/office/drawing/2014/main" id="{751B02B1-5FF7-4651-BD29-D2113F6C03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5" y="970"/>
            <a:ext cx="39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292" imgH="203024" progId="Equation.3">
                    <p:embed/>
                  </p:oleObj>
                </mc:Choice>
                <mc:Fallback>
                  <p:oleObj name="Equation" r:id="rId6" imgW="355292" imgH="203024" progId="Equation.3">
                    <p:embed/>
                    <p:pic>
                      <p:nvPicPr>
                        <p:cNvPr id="7257" name="Object 7">
                          <a:extLst>
                            <a:ext uri="{FF2B5EF4-FFF2-40B4-BE49-F238E27FC236}">
                              <a16:creationId xmlns:a16="http://schemas.microsoft.com/office/drawing/2014/main" id="{751B02B1-5FF7-4651-BD29-D2113F6C03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970"/>
                          <a:ext cx="39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6599052F-6C3C-41BB-8526-7EC14F8D8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24233"/>
              </p:ext>
            </p:extLst>
          </p:nvPr>
        </p:nvGraphicFramePr>
        <p:xfrm>
          <a:off x="2133600" y="1752600"/>
          <a:ext cx="2963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228600" progId="Equation.3">
                  <p:embed/>
                </p:oleObj>
              </mc:Choice>
              <mc:Fallback>
                <p:oleObj name="Equation" r:id="rId8" imgW="1663700" imgH="228600" progId="Equation.3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6599052F-6C3C-41BB-8526-7EC14F8D8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29638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6">
            <a:extLst>
              <a:ext uri="{FF2B5EF4-FFF2-40B4-BE49-F238E27FC236}">
                <a16:creationId xmlns:a16="http://schemas.microsoft.com/office/drawing/2014/main" id="{3097360C-A3BF-45DB-808D-36C958619A82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3048000"/>
            <a:ext cx="8610600" cy="830263"/>
            <a:chOff x="336" y="2016"/>
            <a:chExt cx="5424" cy="523"/>
          </a:xfrm>
        </p:grpSpPr>
        <p:sp>
          <p:nvSpPr>
            <p:cNvPr id="7252" name="Rectangle 10">
              <a:extLst>
                <a:ext uri="{FF2B5EF4-FFF2-40B4-BE49-F238E27FC236}">
                  <a16:creationId xmlns:a16="http://schemas.microsoft.com/office/drawing/2014/main" id="{7E20B08E-0B56-4900-856C-56B64493C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16"/>
              <a:ext cx="54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就称       是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   的正交函数族；若         ，就称之为标准正交函数族。</a:t>
              </a:r>
            </a:p>
          </p:txBody>
        </p:sp>
        <p:graphicFrame>
          <p:nvGraphicFramePr>
            <p:cNvPr id="7253" name="Object 4">
              <a:extLst>
                <a:ext uri="{FF2B5EF4-FFF2-40B4-BE49-F238E27FC236}">
                  <a16:creationId xmlns:a16="http://schemas.microsoft.com/office/drawing/2014/main" id="{383F48CC-6A16-40BA-9101-CFB99DFC9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4" y="2056"/>
            <a:ext cx="31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362" imgH="228501" progId="Equation.3">
                    <p:embed/>
                  </p:oleObj>
                </mc:Choice>
                <mc:Fallback>
                  <p:oleObj name="Equation" r:id="rId10" imgW="317362" imgH="228501" progId="Equation.3">
                    <p:embed/>
                    <p:pic>
                      <p:nvPicPr>
                        <p:cNvPr id="7253" name="Object 4">
                          <a:extLst>
                            <a:ext uri="{FF2B5EF4-FFF2-40B4-BE49-F238E27FC236}">
                              <a16:creationId xmlns:a16="http://schemas.microsoft.com/office/drawing/2014/main" id="{383F48CC-6A16-40BA-9101-CFB99DFC9C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2056"/>
                          <a:ext cx="31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4" name="Object 3">
              <a:extLst>
                <a:ext uri="{FF2B5EF4-FFF2-40B4-BE49-F238E27FC236}">
                  <a16:creationId xmlns:a16="http://schemas.microsoft.com/office/drawing/2014/main" id="{CEA3557C-8D8E-46B6-BB33-7103EAA41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040"/>
            <a:ext cx="39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292" imgH="203024" progId="Equation.3">
                    <p:embed/>
                  </p:oleObj>
                </mc:Choice>
                <mc:Fallback>
                  <p:oleObj name="Equation" r:id="rId12" imgW="355292" imgH="203024" progId="Equation.3">
                    <p:embed/>
                    <p:pic>
                      <p:nvPicPr>
                        <p:cNvPr id="7254" name="Object 3">
                          <a:extLst>
                            <a:ext uri="{FF2B5EF4-FFF2-40B4-BE49-F238E27FC236}">
                              <a16:creationId xmlns:a16="http://schemas.microsoft.com/office/drawing/2014/main" id="{CEA3557C-8D8E-46B6-BB33-7103EAA418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40"/>
                          <a:ext cx="39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5" name="Object 2">
              <a:extLst>
                <a:ext uri="{FF2B5EF4-FFF2-40B4-BE49-F238E27FC236}">
                  <a16:creationId xmlns:a16="http://schemas.microsoft.com/office/drawing/2014/main" id="{CED3958C-181E-405D-A16C-C0FB4D6270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4" y="2072"/>
            <a:ext cx="43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307" imgH="228501" progId="Equation.3">
                    <p:embed/>
                  </p:oleObj>
                </mc:Choice>
                <mc:Fallback>
                  <p:oleObj name="Equation" r:id="rId13" imgW="444307" imgH="228501" progId="Equation.3">
                    <p:embed/>
                    <p:pic>
                      <p:nvPicPr>
                        <p:cNvPr id="7255" name="Object 2">
                          <a:extLst>
                            <a:ext uri="{FF2B5EF4-FFF2-40B4-BE49-F238E27FC236}">
                              <a16:creationId xmlns:a16="http://schemas.microsoft.com/office/drawing/2014/main" id="{CED3958C-181E-405D-A16C-C0FB4D6270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2072"/>
                          <a:ext cx="43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9">
            <a:extLst>
              <a:ext uri="{FF2B5EF4-FFF2-40B4-BE49-F238E27FC236}">
                <a16:creationId xmlns:a16="http://schemas.microsoft.com/office/drawing/2014/main" id="{719888FD-8355-45C5-8057-73466ED9F782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04813"/>
            <a:ext cx="5130800" cy="498475"/>
            <a:chOff x="336" y="240"/>
            <a:chExt cx="3232" cy="314"/>
          </a:xfrm>
        </p:grpSpPr>
        <p:sp>
          <p:nvSpPr>
            <p:cNvPr id="7249" name="Rectangle 13">
              <a:extLst>
                <a:ext uri="{FF2B5EF4-FFF2-40B4-BE49-F238E27FC236}">
                  <a16:creationId xmlns:a16="http://schemas.microsoft.com/office/drawing/2014/main" id="{D62526DA-69DB-44C9-B5D7-CBCDD49DD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248"/>
              <a:ext cx="24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                         ，满足</a:t>
              </a:r>
            </a:p>
          </p:txBody>
        </p:sp>
        <p:graphicFrame>
          <p:nvGraphicFramePr>
            <p:cNvPr id="7250" name="Object 9">
              <a:extLst>
                <a:ext uri="{FF2B5EF4-FFF2-40B4-BE49-F238E27FC236}">
                  <a16:creationId xmlns:a16="http://schemas.microsoft.com/office/drawing/2014/main" id="{23DB5EC2-362E-4195-BE9B-122D7C809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88"/>
            <a:ext cx="153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07532" imgH="203112" progId="Equation.3">
                    <p:embed/>
                  </p:oleObj>
                </mc:Choice>
                <mc:Fallback>
                  <p:oleObj name="Equation" r:id="rId15" imgW="1307532" imgH="203112" progId="Equation.3">
                    <p:embed/>
                    <p:pic>
                      <p:nvPicPr>
                        <p:cNvPr id="7250" name="Object 9">
                          <a:extLst>
                            <a:ext uri="{FF2B5EF4-FFF2-40B4-BE49-F238E27FC236}">
                              <a16:creationId xmlns:a16="http://schemas.microsoft.com/office/drawing/2014/main" id="{23DB5EC2-362E-4195-BE9B-122D7C809D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"/>
                          <a:ext cx="153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1" name="AutoShape 12" descr="水滴">
              <a:extLst>
                <a:ext uri="{FF2B5EF4-FFF2-40B4-BE49-F238E27FC236}">
                  <a16:creationId xmlns:a16="http://schemas.microsoft.com/office/drawing/2014/main" id="{4FD815ED-2EDF-41B1-A573-F9A6AEDFC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40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5" name="Group 80">
            <a:extLst>
              <a:ext uri="{FF2B5EF4-FFF2-40B4-BE49-F238E27FC236}">
                <a16:creationId xmlns:a16="http://schemas.microsoft.com/office/drawing/2014/main" id="{D8D6632A-2767-4EF3-9301-78AAC0BE1BE3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2057400"/>
            <a:ext cx="6705600" cy="987425"/>
            <a:chOff x="264" y="1344"/>
            <a:chExt cx="4224" cy="622"/>
          </a:xfrm>
        </p:grpSpPr>
        <p:graphicFrame>
          <p:nvGraphicFramePr>
            <p:cNvPr id="7247" name="Object 5">
              <a:extLst>
                <a:ext uri="{FF2B5EF4-FFF2-40B4-BE49-F238E27FC236}">
                  <a16:creationId xmlns:a16="http://schemas.microsoft.com/office/drawing/2014/main" id="{DF069FF8-7B92-4A9A-9179-E9ECFBAD0B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440"/>
            <a:ext cx="348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213100" imgH="482600" progId="Equation.3">
                    <p:embed/>
                  </p:oleObj>
                </mc:Choice>
                <mc:Fallback>
                  <p:oleObj name="Equation" r:id="rId18" imgW="3213100" imgH="482600" progId="Equation.3">
                    <p:embed/>
                    <p:pic>
                      <p:nvPicPr>
                        <p:cNvPr id="7247" name="Object 5">
                          <a:extLst>
                            <a:ext uri="{FF2B5EF4-FFF2-40B4-BE49-F238E27FC236}">
                              <a16:creationId xmlns:a16="http://schemas.microsoft.com/office/drawing/2014/main" id="{DF069FF8-7B92-4A9A-9179-E9ECFBAD0B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40"/>
                          <a:ext cx="348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Rectangle 16">
              <a:extLst>
                <a:ext uri="{FF2B5EF4-FFF2-40B4-BE49-F238E27FC236}">
                  <a16:creationId xmlns:a16="http://schemas.microsoft.com/office/drawing/2014/main" id="{3B3050E1-068D-41F9-A3FD-291B73010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1344"/>
              <a:ext cx="9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关系 </a:t>
              </a:r>
            </a:p>
          </p:txBody>
        </p:sp>
      </p:grpSp>
      <p:grpSp>
        <p:nvGrpSpPr>
          <p:cNvPr id="6" name="Group 78">
            <a:extLst>
              <a:ext uri="{FF2B5EF4-FFF2-40B4-BE49-F238E27FC236}">
                <a16:creationId xmlns:a16="http://schemas.microsoft.com/office/drawing/2014/main" id="{461DF4F3-7B51-4826-9FF8-986EAB5AAF4B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3789363"/>
            <a:ext cx="8416925" cy="2635250"/>
            <a:chOff x="218" y="2496"/>
            <a:chExt cx="5302" cy="1660"/>
          </a:xfrm>
        </p:grpSpPr>
        <p:sp>
          <p:nvSpPr>
            <p:cNvPr id="7237" name="Rectangle 28">
              <a:extLst>
                <a:ext uri="{FF2B5EF4-FFF2-40B4-BE49-F238E27FC236}">
                  <a16:creationId xmlns:a16="http://schemas.microsoft.com/office/drawing/2014/main" id="{2CA603A8-8A5D-466E-A76A-B00D8CFE4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" y="3470"/>
              <a:ext cx="11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而对         时</a:t>
              </a:r>
            </a:p>
          </p:txBody>
        </p:sp>
        <p:sp>
          <p:nvSpPr>
            <p:cNvPr id="7238" name="Rectangle 19">
              <a:extLst>
                <a:ext uri="{FF2B5EF4-FFF2-40B4-BE49-F238E27FC236}">
                  <a16:creationId xmlns:a16="http://schemas.microsoft.com/office/drawing/2014/main" id="{ADA5899D-B7C2-4407-9335-AC92BBDCA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2832"/>
              <a:ext cx="37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就是在区间               上的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正交函数族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因为</a:t>
              </a:r>
            </a:p>
          </p:txBody>
        </p:sp>
        <p:graphicFrame>
          <p:nvGraphicFramePr>
            <p:cNvPr id="7239" name="Object 25">
              <a:extLst>
                <a:ext uri="{FF2B5EF4-FFF2-40B4-BE49-F238E27FC236}">
                  <a16:creationId xmlns:a16="http://schemas.microsoft.com/office/drawing/2014/main" id="{25C2F1D3-7156-4942-A453-920D976FA7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504"/>
            <a:ext cx="43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140" imgH="203112" progId="Equation.3">
                    <p:embed/>
                  </p:oleObj>
                </mc:Choice>
                <mc:Fallback>
                  <p:oleObj name="Equation" r:id="rId20" imgW="368140" imgH="203112" progId="Equation.3">
                    <p:embed/>
                    <p:pic>
                      <p:nvPicPr>
                        <p:cNvPr id="7239" name="Object 25">
                          <a:extLst>
                            <a:ext uri="{FF2B5EF4-FFF2-40B4-BE49-F238E27FC236}">
                              <a16:creationId xmlns:a16="http://schemas.microsoft.com/office/drawing/2014/main" id="{25C2F1D3-7156-4942-A453-920D976FA7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04"/>
                          <a:ext cx="43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0" name="Object 20">
              <a:extLst>
                <a:ext uri="{FF2B5EF4-FFF2-40B4-BE49-F238E27FC236}">
                  <a16:creationId xmlns:a16="http://schemas.microsoft.com/office/drawing/2014/main" id="{78DBB815-BE75-42A1-8F78-72E2532E3C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558"/>
            <a:ext cx="239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49476" imgH="114300" progId="Equation.3">
                    <p:embed/>
                  </p:oleObj>
                </mc:Choice>
                <mc:Fallback>
                  <p:oleObj name="Equation" r:id="rId22" imgW="1949476" imgH="114300" progId="Equation.3">
                    <p:embed/>
                    <p:pic>
                      <p:nvPicPr>
                        <p:cNvPr id="7240" name="Object 20">
                          <a:extLst>
                            <a:ext uri="{FF2B5EF4-FFF2-40B4-BE49-F238E27FC236}">
                              <a16:creationId xmlns:a16="http://schemas.microsoft.com/office/drawing/2014/main" id="{78DBB815-BE75-42A1-8F78-72E2532E3C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558"/>
                          <a:ext cx="239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1" name="Object 21">
              <a:extLst>
                <a:ext uri="{FF2B5EF4-FFF2-40B4-BE49-F238E27FC236}">
                  <a16:creationId xmlns:a16="http://schemas.microsoft.com/office/drawing/2014/main" id="{92AD443F-4181-42D2-A8EA-D5F7BEA98D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880"/>
            <a:ext cx="6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00180" imgH="114300" progId="Equation.3">
                    <p:embed/>
                  </p:oleObj>
                </mc:Choice>
                <mc:Fallback>
                  <p:oleObj name="Equation" r:id="rId24" imgW="400180" imgH="114300" progId="Equation.3">
                    <p:embed/>
                    <p:pic>
                      <p:nvPicPr>
                        <p:cNvPr id="7241" name="Object 21">
                          <a:extLst>
                            <a:ext uri="{FF2B5EF4-FFF2-40B4-BE49-F238E27FC236}">
                              <a16:creationId xmlns:a16="http://schemas.microsoft.com/office/drawing/2014/main" id="{92AD443F-4181-42D2-A8EA-D5F7BEA98D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880"/>
                          <a:ext cx="6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2" name="Object 22">
              <a:extLst>
                <a:ext uri="{FF2B5EF4-FFF2-40B4-BE49-F238E27FC236}">
                  <a16:creationId xmlns:a16="http://schemas.microsoft.com/office/drawing/2014/main" id="{39BE3149-1A8D-4130-88AC-6D3F6DC027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9" y="2823"/>
            <a:ext cx="165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07532" imgH="342751" progId="Equation.3">
                    <p:embed/>
                  </p:oleObj>
                </mc:Choice>
                <mc:Fallback>
                  <p:oleObj name="Equation" r:id="rId26" imgW="1307532" imgH="342751" progId="Equation.3">
                    <p:embed/>
                    <p:pic>
                      <p:nvPicPr>
                        <p:cNvPr id="7242" name="Object 22">
                          <a:extLst>
                            <a:ext uri="{FF2B5EF4-FFF2-40B4-BE49-F238E27FC236}">
                              <a16:creationId xmlns:a16="http://schemas.microsoft.com/office/drawing/2014/main" id="{39BE3149-1A8D-4130-88AC-6D3F6DC027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823"/>
                          <a:ext cx="165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3" name="Object 23">
              <a:extLst>
                <a:ext uri="{FF2B5EF4-FFF2-40B4-BE49-F238E27FC236}">
                  <a16:creationId xmlns:a16="http://schemas.microsoft.com/office/drawing/2014/main" id="{BF404034-82BC-4268-A815-B610EA92E2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182"/>
            <a:ext cx="479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330700" imgH="342900" progId="Equation.3">
                    <p:embed/>
                  </p:oleObj>
                </mc:Choice>
                <mc:Fallback>
                  <p:oleObj name="Equation" r:id="rId28" imgW="4330700" imgH="342900" progId="Equation.3">
                    <p:embed/>
                    <p:pic>
                      <p:nvPicPr>
                        <p:cNvPr id="7243" name="Object 23">
                          <a:extLst>
                            <a:ext uri="{FF2B5EF4-FFF2-40B4-BE49-F238E27FC236}">
                              <a16:creationId xmlns:a16="http://schemas.microsoft.com/office/drawing/2014/main" id="{BF404034-82BC-4268-A815-B610EA92E2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182"/>
                          <a:ext cx="479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4" name="Object 24">
              <a:extLst>
                <a:ext uri="{FF2B5EF4-FFF2-40B4-BE49-F238E27FC236}">
                  <a16:creationId xmlns:a16="http://schemas.microsoft.com/office/drawing/2014/main" id="{1EAB0E5F-004C-4E95-B0CE-1C52E3191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518"/>
            <a:ext cx="92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12447" imgH="203112" progId="Equation.3">
                    <p:embed/>
                  </p:oleObj>
                </mc:Choice>
                <mc:Fallback>
                  <p:oleObj name="Equation" r:id="rId30" imgW="812447" imgH="203112" progId="Equation.3">
                    <p:embed/>
                    <p:pic>
                      <p:nvPicPr>
                        <p:cNvPr id="7244" name="Object 24">
                          <a:extLst>
                            <a:ext uri="{FF2B5EF4-FFF2-40B4-BE49-F238E27FC236}">
                              <a16:creationId xmlns:a16="http://schemas.microsoft.com/office/drawing/2014/main" id="{1EAB0E5F-004C-4E95-B0CE-1C52E31910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8"/>
                          <a:ext cx="92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5" name="Object 26">
              <a:extLst>
                <a:ext uri="{FF2B5EF4-FFF2-40B4-BE49-F238E27FC236}">
                  <a16:creationId xmlns:a16="http://schemas.microsoft.com/office/drawing/2014/main" id="{05961448-525B-459C-A969-D9A1E3C788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758"/>
            <a:ext cx="484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432300" imgH="342900" progId="Equation.3">
                    <p:embed/>
                  </p:oleObj>
                </mc:Choice>
                <mc:Fallback>
                  <p:oleObj name="Equation" r:id="rId32" imgW="4432300" imgH="342900" progId="Equation.3">
                    <p:embed/>
                    <p:pic>
                      <p:nvPicPr>
                        <p:cNvPr id="7245" name="Object 26">
                          <a:extLst>
                            <a:ext uri="{FF2B5EF4-FFF2-40B4-BE49-F238E27FC236}">
                              <a16:creationId xmlns:a16="http://schemas.microsoft.com/office/drawing/2014/main" id="{05961448-525B-459C-A969-D9A1E3C788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758"/>
                          <a:ext cx="484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6" name="Rectangle 27">
              <a:extLst>
                <a:ext uri="{FF2B5EF4-FFF2-40B4-BE49-F238E27FC236}">
                  <a16:creationId xmlns:a16="http://schemas.microsoft.com/office/drawing/2014/main" id="{C73B0C42-209B-42E4-A096-DE4CF4DF1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" y="2496"/>
              <a:ext cx="15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如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三角函数族</a:t>
              </a:r>
            </a:p>
          </p:txBody>
        </p:sp>
      </p:grpSp>
      <p:grpSp>
        <p:nvGrpSpPr>
          <p:cNvPr id="7" name="Group 142">
            <a:extLst>
              <a:ext uri="{FF2B5EF4-FFF2-40B4-BE49-F238E27FC236}">
                <a16:creationId xmlns:a16="http://schemas.microsoft.com/office/drawing/2014/main" id="{C32AF00A-9363-4A3F-919B-2A90DEF86A02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606800"/>
            <a:ext cx="6477000" cy="3200400"/>
            <a:chOff x="864" y="1824"/>
            <a:chExt cx="4080" cy="2016"/>
          </a:xfrm>
        </p:grpSpPr>
        <p:sp>
          <p:nvSpPr>
            <p:cNvPr id="7232" name="AutoShape 81">
              <a:extLst>
                <a:ext uri="{FF2B5EF4-FFF2-40B4-BE49-F238E27FC236}">
                  <a16:creationId xmlns:a16="http://schemas.microsoft.com/office/drawing/2014/main" id="{2336109D-A231-4BC7-8100-5EED6FBD4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824"/>
              <a:ext cx="4080" cy="2016"/>
            </a:xfrm>
            <a:prstGeom prst="cloudCallout">
              <a:avLst>
                <a:gd name="adj1" fmla="val 37181"/>
                <a:gd name="adj2" fmla="val -94593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33" name="Group 86">
              <a:extLst>
                <a:ext uri="{FF2B5EF4-FFF2-40B4-BE49-F238E27FC236}">
                  <a16:creationId xmlns:a16="http://schemas.microsoft.com/office/drawing/2014/main" id="{D5E511FE-D94F-4D1B-A156-D09054A3EE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256"/>
              <a:ext cx="3744" cy="1221"/>
              <a:chOff x="1680" y="2592"/>
              <a:chExt cx="3744" cy="1221"/>
            </a:xfrm>
          </p:grpSpPr>
          <p:sp>
            <p:nvSpPr>
              <p:cNvPr id="7234" name="Rectangle 83">
                <a:extLst>
                  <a:ext uri="{FF2B5EF4-FFF2-40B4-BE49-F238E27FC236}">
                    <a16:creationId xmlns:a16="http://schemas.microsoft.com/office/drawing/2014/main" id="{930A7E3D-7F30-449B-A3E5-C3FA70060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592"/>
                <a:ext cx="3744" cy="1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574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      空间中任一向量都可用它的一组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线性无关的基表示，对内积空间的任一元素                          也同样可用线性无关的基表示，此时相应地有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….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35" name="Object 84">
                <a:extLst>
                  <a:ext uri="{FF2B5EF4-FFF2-40B4-BE49-F238E27FC236}">
                    <a16:creationId xmlns:a16="http://schemas.microsoft.com/office/drawing/2014/main" id="{86552BC6-A0A2-46D9-AB49-802C3D3FD0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74" y="2640"/>
              <a:ext cx="22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228600" imgH="190500" progId="Equation.3">
                      <p:embed/>
                    </p:oleObj>
                  </mc:Choice>
                  <mc:Fallback>
                    <p:oleObj name="Equation" r:id="rId34" imgW="228600" imgH="190500" progId="Equation.3">
                      <p:embed/>
                      <p:pic>
                        <p:nvPicPr>
                          <p:cNvPr id="7235" name="Object 84">
                            <a:extLst>
                              <a:ext uri="{FF2B5EF4-FFF2-40B4-BE49-F238E27FC236}">
                                <a16:creationId xmlns:a16="http://schemas.microsoft.com/office/drawing/2014/main" id="{86552BC6-A0A2-46D9-AB49-802C3D3FD0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4" y="2640"/>
                            <a:ext cx="222" cy="185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36" name="Object 85">
                <a:extLst>
                  <a:ext uri="{FF2B5EF4-FFF2-40B4-BE49-F238E27FC236}">
                    <a16:creationId xmlns:a16="http://schemas.microsoft.com/office/drawing/2014/main" id="{3D44511C-5AF8-416D-8F84-10E6225401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4" y="3120"/>
              <a:ext cx="10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939392" imgH="203112" progId="Equation.3">
                      <p:embed/>
                    </p:oleObj>
                  </mc:Choice>
                  <mc:Fallback>
                    <p:oleObj name="Equation" r:id="rId36" imgW="939392" imgH="203112" progId="Equation.3">
                      <p:embed/>
                      <p:pic>
                        <p:nvPicPr>
                          <p:cNvPr id="7236" name="Object 85">
                            <a:extLst>
                              <a:ext uri="{FF2B5EF4-FFF2-40B4-BE49-F238E27FC236}">
                                <a16:creationId xmlns:a16="http://schemas.microsoft.com/office/drawing/2014/main" id="{3D44511C-5AF8-416D-8F84-10E6225401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120"/>
                            <a:ext cx="1008" cy="21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88">
            <a:extLst>
              <a:ext uri="{FF2B5EF4-FFF2-40B4-BE49-F238E27FC236}">
                <a16:creationId xmlns:a16="http://schemas.microsoft.com/office/drawing/2014/main" id="{955173D0-C18A-4F4E-9C24-D394D6A1C33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162800" y="1066800"/>
            <a:ext cx="1593850" cy="1631950"/>
            <a:chOff x="2051" y="1696"/>
            <a:chExt cx="1004" cy="1028"/>
          </a:xfrm>
        </p:grpSpPr>
        <p:sp>
          <p:nvSpPr>
            <p:cNvPr id="7185" name="Freeform 89">
              <a:extLst>
                <a:ext uri="{FF2B5EF4-FFF2-40B4-BE49-F238E27FC236}">
                  <a16:creationId xmlns:a16="http://schemas.microsoft.com/office/drawing/2014/main" id="{9DE951FA-DEEA-4263-8EC0-C9CF417D8D23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3 h 858"/>
                <a:gd name="T2" fmla="*/ 3 w 648"/>
                <a:gd name="T3" fmla="*/ 2 h 858"/>
                <a:gd name="T4" fmla="*/ 12 w 648"/>
                <a:gd name="T5" fmla="*/ 1 h 858"/>
                <a:gd name="T6" fmla="*/ 16 w 648"/>
                <a:gd name="T7" fmla="*/ 1 h 858"/>
                <a:gd name="T8" fmla="*/ 18 w 648"/>
                <a:gd name="T9" fmla="*/ 0 h 858"/>
                <a:gd name="T10" fmla="*/ 19 w 648"/>
                <a:gd name="T11" fmla="*/ 2 h 858"/>
                <a:gd name="T12" fmla="*/ 22 w 648"/>
                <a:gd name="T13" fmla="*/ 4 h 858"/>
                <a:gd name="T14" fmla="*/ 22 w 648"/>
                <a:gd name="T15" fmla="*/ 6 h 858"/>
                <a:gd name="T16" fmla="*/ 22 w 648"/>
                <a:gd name="T17" fmla="*/ 10 h 858"/>
                <a:gd name="T18" fmla="*/ 25 w 648"/>
                <a:gd name="T19" fmla="*/ 14 h 858"/>
                <a:gd name="T20" fmla="*/ 24 w 648"/>
                <a:gd name="T21" fmla="*/ 16 h 858"/>
                <a:gd name="T22" fmla="*/ 21 w 648"/>
                <a:gd name="T23" fmla="*/ 17 h 858"/>
                <a:gd name="T24" fmla="*/ 12 w 648"/>
                <a:gd name="T25" fmla="*/ 18 h 858"/>
                <a:gd name="T26" fmla="*/ 9 w 648"/>
                <a:gd name="T27" fmla="*/ 17 h 858"/>
                <a:gd name="T28" fmla="*/ 6 w 648"/>
                <a:gd name="T29" fmla="*/ 14 h 858"/>
                <a:gd name="T30" fmla="*/ 4 w 648"/>
                <a:gd name="T31" fmla="*/ 10 h 858"/>
                <a:gd name="T32" fmla="*/ 1 w 648"/>
                <a:gd name="T33" fmla="*/ 9 h 858"/>
                <a:gd name="T34" fmla="*/ 1 w 648"/>
                <a:gd name="T35" fmla="*/ 7 h 858"/>
                <a:gd name="T36" fmla="*/ 0 w 648"/>
                <a:gd name="T37" fmla="*/ 5 h 858"/>
                <a:gd name="T38" fmla="*/ 1 w 648"/>
                <a:gd name="T39" fmla="*/ 3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86" name="Group 90">
              <a:extLst>
                <a:ext uri="{FF2B5EF4-FFF2-40B4-BE49-F238E27FC236}">
                  <a16:creationId xmlns:a16="http://schemas.microsoft.com/office/drawing/2014/main" id="{9AAACE68-908F-4A62-A4DE-8014343A4E7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7230" name="Freeform 91">
                <a:extLst>
                  <a:ext uri="{FF2B5EF4-FFF2-40B4-BE49-F238E27FC236}">
                    <a16:creationId xmlns:a16="http://schemas.microsoft.com/office/drawing/2014/main" id="{4CF7FD8A-54A3-4A44-9247-6684F08B17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1" name="Freeform 92">
                <a:extLst>
                  <a:ext uri="{FF2B5EF4-FFF2-40B4-BE49-F238E27FC236}">
                    <a16:creationId xmlns:a16="http://schemas.microsoft.com/office/drawing/2014/main" id="{9D8ABED4-083F-4CE0-B963-A1F507B3B1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7" y="1250"/>
                <a:ext cx="199" cy="570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87" name="Freeform 93">
              <a:extLst>
                <a:ext uri="{FF2B5EF4-FFF2-40B4-BE49-F238E27FC236}">
                  <a16:creationId xmlns:a16="http://schemas.microsoft.com/office/drawing/2014/main" id="{58CA7262-59D1-44C0-9D56-2F525B15E5C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4 w 213"/>
                <a:gd name="T5" fmla="*/ 3 h 176"/>
                <a:gd name="T6" fmla="*/ 5 w 213"/>
                <a:gd name="T7" fmla="*/ 1 h 176"/>
                <a:gd name="T8" fmla="*/ 9 w 213"/>
                <a:gd name="T9" fmla="*/ 2 h 176"/>
                <a:gd name="T10" fmla="*/ 9 w 213"/>
                <a:gd name="T11" fmla="*/ 1 h 176"/>
                <a:gd name="T12" fmla="*/ 7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88" name="Group 94">
              <a:extLst>
                <a:ext uri="{FF2B5EF4-FFF2-40B4-BE49-F238E27FC236}">
                  <a16:creationId xmlns:a16="http://schemas.microsoft.com/office/drawing/2014/main" id="{3C9AFE7F-0ABB-42B0-ABD8-AEDD8FC0F309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7223" name="Group 95">
                <a:extLst>
                  <a:ext uri="{FF2B5EF4-FFF2-40B4-BE49-F238E27FC236}">
                    <a16:creationId xmlns:a16="http://schemas.microsoft.com/office/drawing/2014/main" id="{B1E31A66-4DB3-4A76-B073-F30800B76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7228" name="Freeform 96">
                  <a:extLst>
                    <a:ext uri="{FF2B5EF4-FFF2-40B4-BE49-F238E27FC236}">
                      <a16:creationId xmlns:a16="http://schemas.microsoft.com/office/drawing/2014/main" id="{7647E58E-EC5C-4AAA-8350-9965D9C21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" y="1325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29" name="Freeform 97">
                  <a:extLst>
                    <a:ext uri="{FF2B5EF4-FFF2-40B4-BE49-F238E27FC236}">
                      <a16:creationId xmlns:a16="http://schemas.microsoft.com/office/drawing/2014/main" id="{D6DBF8C2-39BE-4C1D-B1DE-E56BA42684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7" y="1367"/>
                  <a:ext cx="325" cy="621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224" name="Group 98">
                <a:extLst>
                  <a:ext uri="{FF2B5EF4-FFF2-40B4-BE49-F238E27FC236}">
                    <a16:creationId xmlns:a16="http://schemas.microsoft.com/office/drawing/2014/main" id="{05F87AB2-8D07-4B8A-A956-5FF7600BA5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7225" name="Freeform 99">
                  <a:extLst>
                    <a:ext uri="{FF2B5EF4-FFF2-40B4-BE49-F238E27FC236}">
                      <a16:creationId xmlns:a16="http://schemas.microsoft.com/office/drawing/2014/main" id="{B6866361-6FFA-40A6-BE23-C0E558AB4F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6" y="2148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26" name="Freeform 100">
                  <a:extLst>
                    <a:ext uri="{FF2B5EF4-FFF2-40B4-BE49-F238E27FC236}">
                      <a16:creationId xmlns:a16="http://schemas.microsoft.com/office/drawing/2014/main" id="{02322BA2-E9A7-417B-9F7D-B19BE1336E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8" y="2137"/>
                  <a:ext cx="122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27" name="Freeform 101">
                  <a:extLst>
                    <a:ext uri="{FF2B5EF4-FFF2-40B4-BE49-F238E27FC236}">
                      <a16:creationId xmlns:a16="http://schemas.microsoft.com/office/drawing/2014/main" id="{78C847AA-FB8C-4C71-9E08-E4F40FF45D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0" y="1441"/>
                  <a:ext cx="444" cy="839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7189" name="Group 102">
              <a:extLst>
                <a:ext uri="{FF2B5EF4-FFF2-40B4-BE49-F238E27FC236}">
                  <a16:creationId xmlns:a16="http://schemas.microsoft.com/office/drawing/2014/main" id="{5D961559-F228-489C-BC64-259A4799DB94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7207" name="Group 103">
                <a:extLst>
                  <a:ext uri="{FF2B5EF4-FFF2-40B4-BE49-F238E27FC236}">
                    <a16:creationId xmlns:a16="http://schemas.microsoft.com/office/drawing/2014/main" id="{8EFAAB93-85B6-4C33-B512-A73243A506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7221" name="Freeform 104">
                  <a:extLst>
                    <a:ext uri="{FF2B5EF4-FFF2-40B4-BE49-F238E27FC236}">
                      <a16:creationId xmlns:a16="http://schemas.microsoft.com/office/drawing/2014/main" id="{B05B18FD-512D-4B20-B3C4-B25F5EA361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6" y="1001"/>
                  <a:ext cx="43" cy="99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22" name="Freeform 105">
                  <a:extLst>
                    <a:ext uri="{FF2B5EF4-FFF2-40B4-BE49-F238E27FC236}">
                      <a16:creationId xmlns:a16="http://schemas.microsoft.com/office/drawing/2014/main" id="{0066027C-C969-4AC7-8684-A85A87E957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137"/>
                  <a:ext cx="72" cy="83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208" name="Freeform 106">
                <a:extLst>
                  <a:ext uri="{FF2B5EF4-FFF2-40B4-BE49-F238E27FC236}">
                    <a16:creationId xmlns:a16="http://schemas.microsoft.com/office/drawing/2014/main" id="{B02BA733-7F74-48A9-BCE0-A435CFBBE5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3" y="919"/>
                <a:ext cx="341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209" name="Group 107">
                <a:extLst>
                  <a:ext uri="{FF2B5EF4-FFF2-40B4-BE49-F238E27FC236}">
                    <a16:creationId xmlns:a16="http://schemas.microsoft.com/office/drawing/2014/main" id="{C3D6E150-82ED-4964-B215-23F2676F6B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7218" name="Freeform 108">
                  <a:extLst>
                    <a:ext uri="{FF2B5EF4-FFF2-40B4-BE49-F238E27FC236}">
                      <a16:creationId xmlns:a16="http://schemas.microsoft.com/office/drawing/2014/main" id="{10C8A4A0-3A55-4DAA-BA61-B739E37429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6" y="1072"/>
                  <a:ext cx="19" cy="22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19" name="Freeform 109">
                  <a:extLst>
                    <a:ext uri="{FF2B5EF4-FFF2-40B4-BE49-F238E27FC236}">
                      <a16:creationId xmlns:a16="http://schemas.microsoft.com/office/drawing/2014/main" id="{61D7D187-9269-4582-A3EA-85EFCB2D2C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0" y="1126"/>
                  <a:ext cx="39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20" name="Freeform 110">
                  <a:extLst>
                    <a:ext uri="{FF2B5EF4-FFF2-40B4-BE49-F238E27FC236}">
                      <a16:creationId xmlns:a16="http://schemas.microsoft.com/office/drawing/2014/main" id="{0FF1FB5B-BC02-4A02-92FA-F7A6B4634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5" y="1008"/>
                  <a:ext cx="32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210" name="Group 111">
                <a:extLst>
                  <a:ext uri="{FF2B5EF4-FFF2-40B4-BE49-F238E27FC236}">
                    <a16:creationId xmlns:a16="http://schemas.microsoft.com/office/drawing/2014/main" id="{615E5C26-B1CA-4850-B469-2330F4089C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7214" name="Freeform 112">
                  <a:extLst>
                    <a:ext uri="{FF2B5EF4-FFF2-40B4-BE49-F238E27FC236}">
                      <a16:creationId xmlns:a16="http://schemas.microsoft.com/office/drawing/2014/main" id="{7A37AAA9-F861-484E-B179-7D11BD3D43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" y="1074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15" name="Oval 113">
                  <a:extLst>
                    <a:ext uri="{FF2B5EF4-FFF2-40B4-BE49-F238E27FC236}">
                      <a16:creationId xmlns:a16="http://schemas.microsoft.com/office/drawing/2014/main" id="{463C6C42-E36A-4F8F-A7CA-5EE1765889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6" y="1120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16" name="Freeform 114">
                  <a:extLst>
                    <a:ext uri="{FF2B5EF4-FFF2-40B4-BE49-F238E27FC236}">
                      <a16:creationId xmlns:a16="http://schemas.microsoft.com/office/drawing/2014/main" id="{FB5B4200-3ED2-4091-AFD1-E9472DE591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3" y="1016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17" name="Oval 115">
                  <a:extLst>
                    <a:ext uri="{FF2B5EF4-FFF2-40B4-BE49-F238E27FC236}">
                      <a16:creationId xmlns:a16="http://schemas.microsoft.com/office/drawing/2014/main" id="{9B726B5C-34EA-49B4-B06A-1876300DF7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1"/>
                  <a:ext cx="19" cy="19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211" name="Freeform 116">
                <a:extLst>
                  <a:ext uri="{FF2B5EF4-FFF2-40B4-BE49-F238E27FC236}">
                    <a16:creationId xmlns:a16="http://schemas.microsoft.com/office/drawing/2014/main" id="{6B97C7EA-B27F-4EE7-B635-34EF6DC03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78"/>
                <a:ext cx="110" cy="90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2" name="Freeform 117">
                <a:extLst>
                  <a:ext uri="{FF2B5EF4-FFF2-40B4-BE49-F238E27FC236}">
                    <a16:creationId xmlns:a16="http://schemas.microsoft.com/office/drawing/2014/main" id="{D3CD464E-4B91-40CD-858E-93B1FAFBD5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1" y="1150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3" name="Freeform 118">
                <a:extLst>
                  <a:ext uri="{FF2B5EF4-FFF2-40B4-BE49-F238E27FC236}">
                    <a16:creationId xmlns:a16="http://schemas.microsoft.com/office/drawing/2014/main" id="{1D09B2B3-F8D7-405D-B258-C45C78389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6"/>
                <a:ext cx="308" cy="283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90" name="Freeform 119">
              <a:extLst>
                <a:ext uri="{FF2B5EF4-FFF2-40B4-BE49-F238E27FC236}">
                  <a16:creationId xmlns:a16="http://schemas.microsoft.com/office/drawing/2014/main" id="{8D6B2C66-DAAF-4F31-A6F4-2289CB8CDFA3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3 w 304"/>
                <a:gd name="T5" fmla="*/ 1 h 764"/>
                <a:gd name="T6" fmla="*/ 3 w 304"/>
                <a:gd name="T7" fmla="*/ 1 h 764"/>
                <a:gd name="T8" fmla="*/ 4 w 304"/>
                <a:gd name="T9" fmla="*/ 2 h 764"/>
                <a:gd name="T10" fmla="*/ 5 w 304"/>
                <a:gd name="T11" fmla="*/ 3 h 764"/>
                <a:gd name="T12" fmla="*/ 6 w 304"/>
                <a:gd name="T13" fmla="*/ 4 h 764"/>
                <a:gd name="T14" fmla="*/ 8 w 304"/>
                <a:gd name="T15" fmla="*/ 5 h 764"/>
                <a:gd name="T16" fmla="*/ 9 w 304"/>
                <a:gd name="T17" fmla="*/ 7 h 764"/>
                <a:gd name="T18" fmla="*/ 10 w 304"/>
                <a:gd name="T19" fmla="*/ 9 h 764"/>
                <a:gd name="T20" fmla="*/ 12 w 304"/>
                <a:gd name="T21" fmla="*/ 12 h 764"/>
                <a:gd name="T22" fmla="*/ 12 w 304"/>
                <a:gd name="T23" fmla="*/ 14 h 764"/>
                <a:gd name="T24" fmla="*/ 10 w 304"/>
                <a:gd name="T25" fmla="*/ 16 h 764"/>
                <a:gd name="T26" fmla="*/ 7 w 304"/>
                <a:gd name="T27" fmla="*/ 14 h 764"/>
                <a:gd name="T28" fmla="*/ 6 w 304"/>
                <a:gd name="T29" fmla="*/ 11 h 764"/>
                <a:gd name="T30" fmla="*/ 6 w 304"/>
                <a:gd name="T31" fmla="*/ 9 h 764"/>
                <a:gd name="T32" fmla="*/ 4 w 304"/>
                <a:gd name="T33" fmla="*/ 7 h 764"/>
                <a:gd name="T34" fmla="*/ 4 w 304"/>
                <a:gd name="T35" fmla="*/ 6 h 764"/>
                <a:gd name="T36" fmla="*/ 3 w 304"/>
                <a:gd name="T37" fmla="*/ 4 h 764"/>
                <a:gd name="T38" fmla="*/ 1 w 304"/>
                <a:gd name="T39" fmla="*/ 3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91" name="Group 120">
              <a:extLst>
                <a:ext uri="{FF2B5EF4-FFF2-40B4-BE49-F238E27FC236}">
                  <a16:creationId xmlns:a16="http://schemas.microsoft.com/office/drawing/2014/main" id="{8D88E549-6C90-4550-8739-B28707461042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7192" name="Freeform 121">
                <a:extLst>
                  <a:ext uri="{FF2B5EF4-FFF2-40B4-BE49-F238E27FC236}">
                    <a16:creationId xmlns:a16="http://schemas.microsoft.com/office/drawing/2014/main" id="{8B7F7B97-02CE-41F9-B7DA-8F72EF27D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5" y="1085"/>
                <a:ext cx="176" cy="209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3" name="Freeform 122">
                <a:extLst>
                  <a:ext uri="{FF2B5EF4-FFF2-40B4-BE49-F238E27FC236}">
                    <a16:creationId xmlns:a16="http://schemas.microsoft.com/office/drawing/2014/main" id="{C03816C0-78A7-45AC-AD7A-E8FFD5EB7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4" y="1150"/>
                <a:ext cx="78" cy="41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4" name="Freeform 123">
                <a:extLst>
                  <a:ext uri="{FF2B5EF4-FFF2-40B4-BE49-F238E27FC236}">
                    <a16:creationId xmlns:a16="http://schemas.microsoft.com/office/drawing/2014/main" id="{8C0B426B-4CBD-45AF-AE9A-7D91E9CED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8" y="1140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5" name="Freeform 124">
                <a:extLst>
                  <a:ext uri="{FF2B5EF4-FFF2-40B4-BE49-F238E27FC236}">
                    <a16:creationId xmlns:a16="http://schemas.microsoft.com/office/drawing/2014/main" id="{76206A2D-2702-478B-B629-8BA47AC3B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1" y="1088"/>
                <a:ext cx="57" cy="87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6" name="Freeform 125">
                <a:extLst>
                  <a:ext uri="{FF2B5EF4-FFF2-40B4-BE49-F238E27FC236}">
                    <a16:creationId xmlns:a16="http://schemas.microsoft.com/office/drawing/2014/main" id="{6F5E0526-0144-47BE-9107-2C28D9E21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4" y="1153"/>
                <a:ext cx="17" cy="22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7" name="Freeform 126">
                <a:extLst>
                  <a:ext uri="{FF2B5EF4-FFF2-40B4-BE49-F238E27FC236}">
                    <a16:creationId xmlns:a16="http://schemas.microsoft.com/office/drawing/2014/main" id="{38AE54F5-A87F-4CBF-8F32-BD13C3E62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1" y="959"/>
                <a:ext cx="43" cy="154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8" name="Freeform 127">
                <a:extLst>
                  <a:ext uri="{FF2B5EF4-FFF2-40B4-BE49-F238E27FC236}">
                    <a16:creationId xmlns:a16="http://schemas.microsoft.com/office/drawing/2014/main" id="{811C38D4-9FDB-40A3-A076-A8E4CA904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4"/>
                <a:ext cx="33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9" name="Freeform 128">
                <a:extLst>
                  <a:ext uri="{FF2B5EF4-FFF2-40B4-BE49-F238E27FC236}">
                    <a16:creationId xmlns:a16="http://schemas.microsoft.com/office/drawing/2014/main" id="{2B82B389-2CC4-4142-878E-34BC3ADE09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3" y="1261"/>
                <a:ext cx="26" cy="3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0" name="Freeform 129">
                <a:extLst>
                  <a:ext uri="{FF2B5EF4-FFF2-40B4-BE49-F238E27FC236}">
                    <a16:creationId xmlns:a16="http://schemas.microsoft.com/office/drawing/2014/main" id="{FD0427FD-0B8B-4FA0-8066-3E38C4868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9" y="1104"/>
                <a:ext cx="54" cy="71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1" name="Freeform 130">
                <a:extLst>
                  <a:ext uri="{FF2B5EF4-FFF2-40B4-BE49-F238E27FC236}">
                    <a16:creationId xmlns:a16="http://schemas.microsoft.com/office/drawing/2014/main" id="{AC31EB05-AB95-4467-813B-1412787E3E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1162"/>
                <a:ext cx="14" cy="15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2" name="Freeform 131">
                <a:extLst>
                  <a:ext uri="{FF2B5EF4-FFF2-40B4-BE49-F238E27FC236}">
                    <a16:creationId xmlns:a16="http://schemas.microsoft.com/office/drawing/2014/main" id="{B70AC417-29EA-4711-8495-4EC56CD1B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5" y="1082"/>
                <a:ext cx="43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3" name="Freeform 132">
                <a:extLst>
                  <a:ext uri="{FF2B5EF4-FFF2-40B4-BE49-F238E27FC236}">
                    <a16:creationId xmlns:a16="http://schemas.microsoft.com/office/drawing/2014/main" id="{4933C202-B2AE-49F9-9C87-85A6CF9A0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6" y="1146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4" name="Freeform 133">
                <a:extLst>
                  <a:ext uri="{FF2B5EF4-FFF2-40B4-BE49-F238E27FC236}">
                    <a16:creationId xmlns:a16="http://schemas.microsoft.com/office/drawing/2014/main" id="{C4F6794A-89E8-4985-B45C-560EA32EAB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8"/>
                <a:ext cx="83" cy="134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5" name="Freeform 134">
                <a:extLst>
                  <a:ext uri="{FF2B5EF4-FFF2-40B4-BE49-F238E27FC236}">
                    <a16:creationId xmlns:a16="http://schemas.microsoft.com/office/drawing/2014/main" id="{A010289B-5427-4730-93E3-E9916328A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087"/>
                <a:ext cx="29" cy="22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6" name="Freeform 135">
                <a:extLst>
                  <a:ext uri="{FF2B5EF4-FFF2-40B4-BE49-F238E27FC236}">
                    <a16:creationId xmlns:a16="http://schemas.microsoft.com/office/drawing/2014/main" id="{5DC2A198-7006-41B8-BE5D-5124F945B2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5" y="1143"/>
                <a:ext cx="0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" name="Group 144">
            <a:extLst>
              <a:ext uri="{FF2B5EF4-FFF2-40B4-BE49-F238E27FC236}">
                <a16:creationId xmlns:a16="http://schemas.microsoft.com/office/drawing/2014/main" id="{A8631F23-3CD2-48AF-9C35-F428EAACDE5B}"/>
              </a:ext>
            </a:extLst>
          </p:cNvPr>
          <p:cNvGrpSpPr>
            <a:grpSpLocks/>
          </p:cNvGrpSpPr>
          <p:nvPr/>
        </p:nvGrpSpPr>
        <p:grpSpPr bwMode="auto">
          <a:xfrm>
            <a:off x="1243013" y="1449388"/>
            <a:ext cx="4540250" cy="2286000"/>
            <a:chOff x="960" y="432"/>
            <a:chExt cx="2784" cy="1440"/>
          </a:xfrm>
        </p:grpSpPr>
        <p:sp>
          <p:nvSpPr>
            <p:cNvPr id="7181" name="AutoShape 136">
              <a:extLst>
                <a:ext uri="{FF2B5EF4-FFF2-40B4-BE49-F238E27FC236}">
                  <a16:creationId xmlns:a16="http://schemas.microsoft.com/office/drawing/2014/main" id="{4BA447D9-0E08-469B-8538-6E7D62A1F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432"/>
              <a:ext cx="2784" cy="1440"/>
            </a:xfrm>
            <a:prstGeom prst="cloudCallout">
              <a:avLst>
                <a:gd name="adj1" fmla="val 76759"/>
                <a:gd name="adj2" fmla="val -14375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82" name="Group 143">
              <a:extLst>
                <a:ext uri="{FF2B5EF4-FFF2-40B4-BE49-F238E27FC236}">
                  <a16:creationId xmlns:a16="http://schemas.microsoft.com/office/drawing/2014/main" id="{8850C2CC-5F7A-470B-BD0A-804BC1FC08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643"/>
              <a:ext cx="2496" cy="792"/>
              <a:chOff x="1056" y="643"/>
              <a:chExt cx="2496" cy="792"/>
            </a:xfrm>
          </p:grpSpPr>
          <p:graphicFrame>
            <p:nvGraphicFramePr>
              <p:cNvPr id="7183" name="Object 137">
                <a:extLst>
                  <a:ext uri="{FF2B5EF4-FFF2-40B4-BE49-F238E27FC236}">
                    <a16:creationId xmlns:a16="http://schemas.microsoft.com/office/drawing/2014/main" id="{CE9CF8DC-C8C5-455F-BBB2-5AE37A09A1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643"/>
              <a:ext cx="1680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511300" imgH="241300" progId="Equation.3">
                      <p:embed/>
                    </p:oleObj>
                  </mc:Choice>
                  <mc:Fallback>
                    <p:oleObj name="Equation" r:id="rId38" imgW="1511300" imgH="241300" progId="Equation.3">
                      <p:embed/>
                      <p:pic>
                        <p:nvPicPr>
                          <p:cNvPr id="7183" name="Object 137">
                            <a:extLst>
                              <a:ext uri="{FF2B5EF4-FFF2-40B4-BE49-F238E27FC236}">
                                <a16:creationId xmlns:a16="http://schemas.microsoft.com/office/drawing/2014/main" id="{CE9CF8DC-C8C5-455F-BBB2-5AE37A09A1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3"/>
                            <a:ext cx="1680" cy="269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4" name="Rectangle 138">
                <a:extLst>
                  <a:ext uri="{FF2B5EF4-FFF2-40B4-BE49-F238E27FC236}">
                    <a16:creationId xmlns:a16="http://schemas.microsoft.com/office/drawing/2014/main" id="{A98ACDB8-823B-429B-B67B-6FBF0FE87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2496" cy="523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维空间中两个向量正交的定义也可推广到内积空间。</a:t>
                </a:r>
              </a:p>
            </p:txBody>
          </p:sp>
        </p:grpSp>
      </p:grpSp>
      <p:sp>
        <p:nvSpPr>
          <p:cNvPr id="7180" name="Rectangle 148">
            <a:extLst>
              <a:ext uri="{FF2B5EF4-FFF2-40B4-BE49-F238E27FC236}">
                <a16:creationId xmlns:a16="http://schemas.microsoft.com/office/drawing/2014/main" id="{33A89A5D-025A-45AE-B73B-D8737D38C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76200"/>
            <a:ext cx="289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Inner product space</a:t>
            </a:r>
            <a:endParaRPr lang="en-US" altLang="zh-CN" sz="1800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29EB6FB0-1CA9-42BE-BC58-0EE4A9E78F5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49250"/>
            <a:ext cx="8367712" cy="3138488"/>
            <a:chOff x="328" y="220"/>
            <a:chExt cx="5192" cy="1977"/>
          </a:xfrm>
        </p:grpSpPr>
        <p:grpSp>
          <p:nvGrpSpPr>
            <p:cNvPr id="8210" name="Group 16">
              <a:extLst>
                <a:ext uri="{FF2B5EF4-FFF2-40B4-BE49-F238E27FC236}">
                  <a16:creationId xmlns:a16="http://schemas.microsoft.com/office/drawing/2014/main" id="{BAEC7481-D864-4A7B-86FD-86ED35E566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" y="220"/>
              <a:ext cx="5192" cy="1977"/>
              <a:chOff x="328" y="220"/>
              <a:chExt cx="5192" cy="1977"/>
            </a:xfrm>
          </p:grpSpPr>
          <p:grpSp>
            <p:nvGrpSpPr>
              <p:cNvPr id="8213" name="Group 13">
                <a:extLst>
                  <a:ext uri="{FF2B5EF4-FFF2-40B4-BE49-F238E27FC236}">
                    <a16:creationId xmlns:a16="http://schemas.microsoft.com/office/drawing/2014/main" id="{1FE468FE-976F-4FFC-BEB0-FCDA882AF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" y="220"/>
                <a:ext cx="5192" cy="1977"/>
                <a:chOff x="336" y="2544"/>
                <a:chExt cx="5136" cy="1977"/>
              </a:xfrm>
            </p:grpSpPr>
            <p:sp>
              <p:nvSpPr>
                <p:cNvPr id="8217" name="Text Box 14">
                  <a:extLst>
                    <a:ext uri="{FF2B5EF4-FFF2-40B4-BE49-F238E27FC236}">
                      <a16:creationId xmlns:a16="http://schemas.microsoft.com/office/drawing/2014/main" id="{0ADD2F83-1C4A-44B4-AA09-E3CD8750D8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544"/>
                  <a:ext cx="5136" cy="19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lnSpc>
                      <a:spcPct val="14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　　　</a:t>
                  </a:r>
                  <a:r>
                    <a:rPr lang="zh-CN" altLang="en-US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线性无关</a:t>
                  </a:r>
                  <a:r>
                    <a:rPr lang="en-US" altLang="zh-CN" sz="2000" b="1" dirty="0">
                      <a:solidFill>
                        <a:srgbClr val="008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/* linearly independent */</a:t>
                  </a:r>
                  <a:r>
                    <a:rPr lang="zh-CN" altLang="en-US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函数族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{ 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400" b="1" baseline="-25000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, 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400" b="1" baseline="-25000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, … , 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400" b="1" i="1" baseline="-25000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n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, …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}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满足条件：其中任意函数的线性组合</a:t>
                  </a:r>
                </a:p>
                <a:p>
                  <a:pPr algn="just" eaLnBrk="1" hangingPunct="1">
                    <a:lnSpc>
                      <a:spcPct val="14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                                                               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     对任意 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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[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]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成立</a:t>
                  </a:r>
                </a:p>
                <a:p>
                  <a:pPr algn="just" eaLnBrk="1" hangingPunct="1">
                    <a:lnSpc>
                      <a:spcPct val="14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当且仅当                               时成立，则称在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[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]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上是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线性无关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的，若函数族                      中的任何有限个   线性无关，则称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{   }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为</a:t>
                  </a:r>
                  <a:r>
                    <a:rPr lang="zh-CN" altLang="en-US" sz="2400" b="1" dirty="0">
                      <a:solidFill>
                        <a:srgbClr val="0000FF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线性无关函数族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。</a:t>
                  </a:r>
                </a:p>
              </p:txBody>
            </p:sp>
            <p:sp>
              <p:nvSpPr>
                <p:cNvPr id="8218" name="AutoShape 15" descr="水滴">
                  <a:extLst>
                    <a:ext uri="{FF2B5EF4-FFF2-40B4-BE49-F238E27FC236}">
                      <a16:creationId xmlns:a16="http://schemas.microsoft.com/office/drawing/2014/main" id="{502FD767-5560-459C-B085-6D051CA380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2640"/>
                  <a:ext cx="526" cy="314"/>
                </a:xfrm>
                <a:prstGeom prst="roundRect">
                  <a:avLst>
                    <a:gd name="adj" fmla="val 16667"/>
                  </a:avLst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round/>
                  <a:headEnd/>
                  <a:tailEnd/>
                </a:ln>
                <a:scene3d>
                  <a:camera prst="legacyObliqueTopLeft"/>
                  <a:lightRig rig="legacyFlat3" dir="t"/>
                </a:scene3d>
                <a:sp3d extrusionH="201600" prstMaterial="legacyMatte">
                  <a:bevelT w="13500" h="13500" prst="angle"/>
                  <a:bevelB w="13500" h="13500" prst="angle"/>
                  <a:extrusionClr>
                    <a:srgbClr val="CCFFFF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kumimoji="0" lang="zh-CN" altLang="en-US" sz="28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定义</a:t>
                  </a:r>
                </a:p>
              </p:txBody>
            </p:sp>
          </p:grpSp>
          <p:graphicFrame>
            <p:nvGraphicFramePr>
              <p:cNvPr id="8214" name="Object 4">
                <a:extLst>
                  <a:ext uri="{FF2B5EF4-FFF2-40B4-BE49-F238E27FC236}">
                    <a16:creationId xmlns:a16="http://schemas.microsoft.com/office/drawing/2014/main" id="{4C25E85E-2F33-4C0E-A343-04F381D2C4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58" y="1603"/>
              <a:ext cx="1118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66800" imgH="228600" progId="Equation.3">
                      <p:embed/>
                    </p:oleObj>
                  </mc:Choice>
                  <mc:Fallback>
                    <p:oleObj name="Equation" r:id="rId5" imgW="1066800" imgH="228600" progId="Equation.3">
                      <p:embed/>
                      <p:pic>
                        <p:nvPicPr>
                          <p:cNvPr id="8214" name="Object 4">
                            <a:extLst>
                              <a:ext uri="{FF2B5EF4-FFF2-40B4-BE49-F238E27FC236}">
                                <a16:creationId xmlns:a16="http://schemas.microsoft.com/office/drawing/2014/main" id="{4C25E85E-2F33-4C0E-A343-04F381D2C4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8" y="1603"/>
                            <a:ext cx="1118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5" name="Object 3">
                <a:extLst>
                  <a:ext uri="{FF2B5EF4-FFF2-40B4-BE49-F238E27FC236}">
                    <a16:creationId xmlns:a16="http://schemas.microsoft.com/office/drawing/2014/main" id="{7DEAE8DA-6F64-48A9-B874-1BDF5A9F56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7" y="1592"/>
              <a:ext cx="20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90500" imgH="228600" progId="Equation.3">
                      <p:embed/>
                    </p:oleObj>
                  </mc:Choice>
                  <mc:Fallback>
                    <p:oleObj r:id="rId7" imgW="190500" imgH="228600" progId="Equation.3">
                      <p:embed/>
                      <p:pic>
                        <p:nvPicPr>
                          <p:cNvPr id="8215" name="Object 3">
                            <a:extLst>
                              <a:ext uri="{FF2B5EF4-FFF2-40B4-BE49-F238E27FC236}">
                                <a16:creationId xmlns:a16="http://schemas.microsoft.com/office/drawing/2014/main" id="{7DEAE8DA-6F64-48A9-B874-1BDF5A9F56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7" y="1592"/>
                            <a:ext cx="20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6" name="Object 2">
                <a:extLst>
                  <a:ext uri="{FF2B5EF4-FFF2-40B4-BE49-F238E27FC236}">
                    <a16:creationId xmlns:a16="http://schemas.microsoft.com/office/drawing/2014/main" id="{89E3D0CA-6692-4012-BC95-4C69D610EB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3" y="1915"/>
              <a:ext cx="20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500" imgH="228600" progId="Equation.3">
                      <p:embed/>
                    </p:oleObj>
                  </mc:Choice>
                  <mc:Fallback>
                    <p:oleObj name="Equation" r:id="rId9" imgW="190500" imgH="228600" progId="Equation.3">
                      <p:embed/>
                      <p:pic>
                        <p:nvPicPr>
                          <p:cNvPr id="8216" name="Object 2">
                            <a:extLst>
                              <a:ext uri="{FF2B5EF4-FFF2-40B4-BE49-F238E27FC236}">
                                <a16:creationId xmlns:a16="http://schemas.microsoft.com/office/drawing/2014/main" id="{89E3D0CA-6692-4012-BC95-4C69D610EB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" y="1915"/>
                            <a:ext cx="20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1" name="Object 7">
              <a:extLst>
                <a:ext uri="{FF2B5EF4-FFF2-40B4-BE49-F238E27FC236}">
                  <a16:creationId xmlns:a16="http://schemas.microsoft.com/office/drawing/2014/main" id="{2993E3FB-D11A-49E1-93F2-D7946A89C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" y="976"/>
            <a:ext cx="334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87807" imgH="139654" progId="Equation.3">
                    <p:embed/>
                  </p:oleObj>
                </mc:Choice>
                <mc:Fallback>
                  <p:oleObj name="Equation" r:id="rId11" imgW="2387807" imgH="139654" progId="Equation.3">
                    <p:embed/>
                    <p:pic>
                      <p:nvPicPr>
                        <p:cNvPr id="8211" name="Object 7">
                          <a:extLst>
                            <a:ext uri="{FF2B5EF4-FFF2-40B4-BE49-F238E27FC236}">
                              <a16:creationId xmlns:a16="http://schemas.microsoft.com/office/drawing/2014/main" id="{2993E3FB-D11A-49E1-93F2-D7946A89C6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976"/>
                          <a:ext cx="334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6">
              <a:extLst>
                <a:ext uri="{FF2B5EF4-FFF2-40B4-BE49-F238E27FC236}">
                  <a16:creationId xmlns:a16="http://schemas.microsoft.com/office/drawing/2014/main" id="{B7DAE214-EE01-4180-BC9D-3FF1AE8A9D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296"/>
            <a:ext cx="148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01724" imgH="139654" progId="Equation.3">
                    <p:embed/>
                  </p:oleObj>
                </mc:Choice>
                <mc:Fallback>
                  <p:oleObj name="Equation" r:id="rId13" imgW="1301724" imgH="139654" progId="Equation.3">
                    <p:embed/>
                    <p:pic>
                      <p:nvPicPr>
                        <p:cNvPr id="8212" name="Object 6">
                          <a:extLst>
                            <a:ext uri="{FF2B5EF4-FFF2-40B4-BE49-F238E27FC236}">
                              <a16:creationId xmlns:a16="http://schemas.microsoft.com/office/drawing/2014/main" id="{B7DAE214-EE01-4180-BC9D-3FF1AE8A9D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296"/>
                          <a:ext cx="148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4B6D6BCD-56CD-4320-AAAF-F25C6BB2182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94100"/>
            <a:ext cx="8458200" cy="457200"/>
            <a:chOff x="312" y="2264"/>
            <a:chExt cx="5328" cy="287"/>
          </a:xfrm>
        </p:grpSpPr>
        <p:sp>
          <p:nvSpPr>
            <p:cNvPr id="8208" name="Rectangle 17">
              <a:extLst>
                <a:ext uri="{FF2B5EF4-FFF2-40B4-BE49-F238E27FC236}">
                  <a16:creationId xmlns:a16="http://schemas.microsoft.com/office/drawing/2014/main" id="{5782AC12-755B-41EC-A9DB-BCE4E018A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2264"/>
              <a:ext cx="532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如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：                    就是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线性无关函数族，</a:t>
              </a:r>
            </a:p>
          </p:txBody>
        </p:sp>
        <p:graphicFrame>
          <p:nvGraphicFramePr>
            <p:cNvPr id="8209" name="Object 18">
              <a:extLst>
                <a:ext uri="{FF2B5EF4-FFF2-40B4-BE49-F238E27FC236}">
                  <a16:creationId xmlns:a16="http://schemas.microsoft.com/office/drawing/2014/main" id="{21942D9D-F507-4514-8B51-5C5D90B31E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304"/>
            <a:ext cx="9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01309" imgH="228501" progId="Equation.3">
                    <p:embed/>
                  </p:oleObj>
                </mc:Choice>
                <mc:Fallback>
                  <p:oleObj name="Equation" r:id="rId15" imgW="901309" imgH="228501" progId="Equation.3">
                    <p:embed/>
                    <p:pic>
                      <p:nvPicPr>
                        <p:cNvPr id="8209" name="Object 18">
                          <a:extLst>
                            <a:ext uri="{FF2B5EF4-FFF2-40B4-BE49-F238E27FC236}">
                              <a16:creationId xmlns:a16="http://schemas.microsoft.com/office/drawing/2014/main" id="{21942D9D-F507-4514-8B51-5C5D90B31E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04"/>
                          <a:ext cx="9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6D85B49D-0C30-4DCE-A2EF-9C05B10A2D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064000"/>
            <a:ext cx="8610600" cy="1006475"/>
            <a:chOff x="96" y="2560"/>
            <a:chExt cx="5424" cy="634"/>
          </a:xfrm>
        </p:grpSpPr>
        <p:sp>
          <p:nvSpPr>
            <p:cNvPr id="8204" name="Rectangle 20">
              <a:extLst>
                <a:ext uri="{FF2B5EF4-FFF2-40B4-BE49-F238E27FC236}">
                  <a16:creationId xmlns:a16="http://schemas.microsoft.com/office/drawing/2014/main" id="{983E0E2D-F7C8-45AA-96D1-F9004F50F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560"/>
              <a:ext cx="532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7338" indent="3778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                 是          中的线性无关函数，且              是任意实数，则</a:t>
              </a:r>
            </a:p>
          </p:txBody>
        </p:sp>
        <p:graphicFrame>
          <p:nvGraphicFramePr>
            <p:cNvPr id="8205" name="Object 21">
              <a:extLst>
                <a:ext uri="{FF2B5EF4-FFF2-40B4-BE49-F238E27FC236}">
                  <a16:creationId xmlns:a16="http://schemas.microsoft.com/office/drawing/2014/main" id="{B9B0E714-0663-4FAF-91C4-6421F440D8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0" y="2636"/>
            <a:ext cx="119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3000" imgH="228600" progId="Equation.3">
                    <p:embed/>
                  </p:oleObj>
                </mc:Choice>
                <mc:Fallback>
                  <p:oleObj name="Equation" r:id="rId17" imgW="1143000" imgH="228600" progId="Equation.3">
                    <p:embed/>
                    <p:pic>
                      <p:nvPicPr>
                        <p:cNvPr id="8205" name="Object 21">
                          <a:extLst>
                            <a:ext uri="{FF2B5EF4-FFF2-40B4-BE49-F238E27FC236}">
                              <a16:creationId xmlns:a16="http://schemas.microsoft.com/office/drawing/2014/main" id="{B9B0E714-0663-4FAF-91C4-6421F440D8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2636"/>
                          <a:ext cx="119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22">
              <a:extLst>
                <a:ext uri="{FF2B5EF4-FFF2-40B4-BE49-F238E27FC236}">
                  <a16:creationId xmlns:a16="http://schemas.microsoft.com/office/drawing/2014/main" id="{49D62568-E107-4673-9658-E5CEE3A185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" y="2648"/>
            <a:ext cx="48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69696" imgH="203112" progId="Equation.3">
                    <p:embed/>
                  </p:oleObj>
                </mc:Choice>
                <mc:Fallback>
                  <p:oleObj name="Equation" r:id="rId19" imgW="469696" imgH="203112" progId="Equation.3">
                    <p:embed/>
                    <p:pic>
                      <p:nvPicPr>
                        <p:cNvPr id="8206" name="Object 22">
                          <a:extLst>
                            <a:ext uri="{FF2B5EF4-FFF2-40B4-BE49-F238E27FC236}">
                              <a16:creationId xmlns:a16="http://schemas.microsoft.com/office/drawing/2014/main" id="{49D62568-E107-4673-9658-E5CEE3A185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2648"/>
                          <a:ext cx="48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24">
              <a:extLst>
                <a:ext uri="{FF2B5EF4-FFF2-40B4-BE49-F238E27FC236}">
                  <a16:creationId xmlns:a16="http://schemas.microsoft.com/office/drawing/2014/main" id="{982CBF66-EC60-499E-A704-87F9D97D4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610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89000" imgH="228600" progId="Equation.3">
                    <p:embed/>
                  </p:oleObj>
                </mc:Choice>
                <mc:Fallback>
                  <p:oleObj name="Equation" r:id="rId21" imgW="889000" imgH="228600" progId="Equation.3">
                    <p:embed/>
                    <p:pic>
                      <p:nvPicPr>
                        <p:cNvPr id="8207" name="Object 24">
                          <a:extLst>
                            <a:ext uri="{FF2B5EF4-FFF2-40B4-BE49-F238E27FC236}">
                              <a16:creationId xmlns:a16="http://schemas.microsoft.com/office/drawing/2014/main" id="{982CBF66-EC60-499E-A704-87F9D97D42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10"/>
                          <a:ext cx="9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>
            <a:extLst>
              <a:ext uri="{FF2B5EF4-FFF2-40B4-BE49-F238E27FC236}">
                <a16:creationId xmlns:a16="http://schemas.microsoft.com/office/drawing/2014/main" id="{8B3036E6-43DF-4055-A3FF-F3D05C727183}"/>
              </a:ext>
            </a:extLst>
          </p:cNvPr>
          <p:cNvGrpSpPr>
            <a:grpSpLocks/>
          </p:cNvGrpSpPr>
          <p:nvPr/>
        </p:nvGrpSpPr>
        <p:grpSpPr bwMode="auto">
          <a:xfrm>
            <a:off x="450850" y="5121275"/>
            <a:ext cx="6483350" cy="839788"/>
            <a:chOff x="284" y="3226"/>
            <a:chExt cx="4084" cy="529"/>
          </a:xfrm>
        </p:grpSpPr>
        <p:grpSp>
          <p:nvGrpSpPr>
            <p:cNvPr id="8200" name="Group 30">
              <a:extLst>
                <a:ext uri="{FF2B5EF4-FFF2-40B4-BE49-F238E27FC236}">
                  <a16:creationId xmlns:a16="http://schemas.microsoft.com/office/drawing/2014/main" id="{32D04988-6507-47E3-86D6-EF0D437052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" y="3226"/>
              <a:ext cx="4084" cy="529"/>
              <a:chOff x="284" y="3226"/>
              <a:chExt cx="4084" cy="529"/>
            </a:xfrm>
          </p:grpSpPr>
          <p:sp>
            <p:nvSpPr>
              <p:cNvPr id="8202" name="Rectangle 25">
                <a:extLst>
                  <a:ext uri="{FF2B5EF4-FFF2-40B4-BE49-F238E27FC236}">
                    <a16:creationId xmlns:a16="http://schemas.microsoft.com/office/drawing/2014/main" id="{FF0157EA-9D50-4316-B76D-2B53F8886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" y="3464"/>
                <a:ext cx="31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全体是          中的一个子集，记作</a:t>
                </a:r>
              </a:p>
            </p:txBody>
          </p:sp>
          <p:graphicFrame>
            <p:nvGraphicFramePr>
              <p:cNvPr id="8203" name="Object 26">
                <a:extLst>
                  <a:ext uri="{FF2B5EF4-FFF2-40B4-BE49-F238E27FC236}">
                    <a16:creationId xmlns:a16="http://schemas.microsoft.com/office/drawing/2014/main" id="{4850D6F1-3AE6-4D51-AB9F-5D97763F3C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64" y="3226"/>
              <a:ext cx="270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679700" imgH="228600" progId="Equation.3">
                      <p:embed/>
                    </p:oleObj>
                  </mc:Choice>
                  <mc:Fallback>
                    <p:oleObj name="Equation" r:id="rId23" imgW="2679700" imgH="228600" progId="Equation.3">
                      <p:embed/>
                      <p:pic>
                        <p:nvPicPr>
                          <p:cNvPr id="8203" name="Object 26">
                            <a:extLst>
                              <a:ext uri="{FF2B5EF4-FFF2-40B4-BE49-F238E27FC236}">
                                <a16:creationId xmlns:a16="http://schemas.microsoft.com/office/drawing/2014/main" id="{4850D6F1-3AE6-4D51-AB9F-5D97763F3C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4" y="3226"/>
                            <a:ext cx="270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1" name="Object 27">
              <a:extLst>
                <a:ext uri="{FF2B5EF4-FFF2-40B4-BE49-F238E27FC236}">
                  <a16:creationId xmlns:a16="http://schemas.microsoft.com/office/drawing/2014/main" id="{CBF7599F-12E9-4924-83EE-0DBAD7367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522"/>
            <a:ext cx="48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69696" imgH="203112" progId="Equation.3">
                    <p:embed/>
                  </p:oleObj>
                </mc:Choice>
                <mc:Fallback>
                  <p:oleObj name="Equation" r:id="rId25" imgW="469696" imgH="203112" progId="Equation.3">
                    <p:embed/>
                    <p:pic>
                      <p:nvPicPr>
                        <p:cNvPr id="8201" name="Object 27">
                          <a:extLst>
                            <a:ext uri="{FF2B5EF4-FFF2-40B4-BE49-F238E27FC236}">
                              <a16:creationId xmlns:a16="http://schemas.microsoft.com/office/drawing/2014/main" id="{CBF7599F-12E9-4924-83EE-0DBAD7367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22"/>
                          <a:ext cx="48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2" name="Object 28">
            <a:extLst>
              <a:ext uri="{FF2B5EF4-FFF2-40B4-BE49-F238E27FC236}">
                <a16:creationId xmlns:a16="http://schemas.microsoft.com/office/drawing/2014/main" id="{0495DA81-0E09-4D27-B6F8-746AFB078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172971"/>
              </p:ext>
            </p:extLst>
          </p:nvPr>
        </p:nvGraphicFramePr>
        <p:xfrm>
          <a:off x="3124200" y="5943600"/>
          <a:ext cx="3124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49296" imgH="139654" progId="Equation.3">
                  <p:embed/>
                </p:oleObj>
              </mc:Choice>
              <mc:Fallback>
                <p:oleObj name="Equation" r:id="rId26" imgW="1549296" imgH="139654" progId="Equation.3">
                  <p:embed/>
                  <p:pic>
                    <p:nvPicPr>
                      <p:cNvPr id="77852" name="Object 28">
                        <a:extLst>
                          <a:ext uri="{FF2B5EF4-FFF2-40B4-BE49-F238E27FC236}">
                            <a16:creationId xmlns:a16="http://schemas.microsoft.com/office/drawing/2014/main" id="{0495DA81-0E09-4D27-B6F8-746AFB078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43600"/>
                        <a:ext cx="3124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34">
            <a:extLst>
              <a:ext uri="{FF2B5EF4-FFF2-40B4-BE49-F238E27FC236}">
                <a16:creationId xmlns:a16="http://schemas.microsoft.com/office/drawing/2014/main" id="{522E3F1A-F0BF-40AD-9500-937CD85DF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76200"/>
            <a:ext cx="289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Inner product space</a:t>
            </a:r>
            <a:endParaRPr lang="en-US" altLang="zh-CN" sz="1800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>
            <a:extLst>
              <a:ext uri="{FF2B5EF4-FFF2-40B4-BE49-F238E27FC236}">
                <a16:creationId xmlns:a16="http://schemas.microsoft.com/office/drawing/2014/main" id="{FA41229A-37CF-4D37-A85D-E24CE2B3BB55}"/>
              </a:ext>
            </a:extLst>
          </p:cNvPr>
          <p:cNvGrpSpPr>
            <a:grpSpLocks/>
          </p:cNvGrpSpPr>
          <p:nvPr/>
        </p:nvGrpSpPr>
        <p:grpSpPr bwMode="auto">
          <a:xfrm>
            <a:off x="130175" y="762000"/>
            <a:ext cx="8763000" cy="1011238"/>
            <a:chOff x="48" y="480"/>
            <a:chExt cx="5472" cy="637"/>
          </a:xfrm>
        </p:grpSpPr>
        <p:sp>
          <p:nvSpPr>
            <p:cNvPr id="9292" name="Rectangle 13">
              <a:extLst>
                <a:ext uri="{FF2B5EF4-FFF2-40B4-BE49-F238E27FC236}">
                  <a16:creationId xmlns:a16="http://schemas.microsoft.com/office/drawing/2014/main" id="{172799BC-D710-4AB6-AFE5-69A36E7B9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483"/>
              <a:ext cx="547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     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线性无关的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充要条件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它的克莱姆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Cramer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行列式           ，其中</a:t>
              </a:r>
            </a:p>
          </p:txBody>
        </p:sp>
        <p:sp>
          <p:nvSpPr>
            <p:cNvPr id="9293" name="AutoShape 15" descr="白色大理石">
              <a:extLst>
                <a:ext uri="{FF2B5EF4-FFF2-40B4-BE49-F238E27FC236}">
                  <a16:creationId xmlns:a16="http://schemas.microsoft.com/office/drawing/2014/main" id="{F8467997-C23C-4E38-9863-87768FE5E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480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  <p:graphicFrame>
          <p:nvGraphicFramePr>
            <p:cNvPr id="9294" name="Object 16">
              <a:extLst>
                <a:ext uri="{FF2B5EF4-FFF2-40B4-BE49-F238E27FC236}">
                  <a16:creationId xmlns:a16="http://schemas.microsoft.com/office/drawing/2014/main" id="{40851359-BF8A-4C13-8D21-49C7DACDF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562"/>
            <a:ext cx="158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100" imgH="228600" progId="Equation.3">
                    <p:embed/>
                  </p:oleObj>
                </mc:Choice>
                <mc:Fallback>
                  <p:oleObj name="Equation" r:id="rId6" imgW="1562100" imgH="228600" progId="Equation.3">
                    <p:embed/>
                    <p:pic>
                      <p:nvPicPr>
                        <p:cNvPr id="9294" name="Object 16">
                          <a:extLst>
                            <a:ext uri="{FF2B5EF4-FFF2-40B4-BE49-F238E27FC236}">
                              <a16:creationId xmlns:a16="http://schemas.microsoft.com/office/drawing/2014/main" id="{40851359-BF8A-4C13-8D21-49C7DACDFB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562"/>
                          <a:ext cx="158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5" name="Object 17">
              <a:extLst>
                <a:ext uri="{FF2B5EF4-FFF2-40B4-BE49-F238E27FC236}">
                  <a16:creationId xmlns:a16="http://schemas.microsoft.com/office/drawing/2014/main" id="{66352020-11AE-4C02-8307-14808E46A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855"/>
            <a:ext cx="48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57407" imgH="139654" progId="Equation.3">
                    <p:embed/>
                  </p:oleObj>
                </mc:Choice>
                <mc:Fallback>
                  <p:oleObj name="公式" r:id="rId8" imgW="457407" imgH="139654" progId="Equation.3">
                    <p:embed/>
                    <p:pic>
                      <p:nvPicPr>
                        <p:cNvPr id="9295" name="Object 17">
                          <a:extLst>
                            <a:ext uri="{FF2B5EF4-FFF2-40B4-BE49-F238E27FC236}">
                              <a16:creationId xmlns:a16="http://schemas.microsoft.com/office/drawing/2014/main" id="{66352020-11AE-4C02-8307-14808E46AA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855"/>
                          <a:ext cx="480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15BAAFE0-3243-492C-A23A-BC0FC302E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29766"/>
              </p:ext>
            </p:extLst>
          </p:nvPr>
        </p:nvGraphicFramePr>
        <p:xfrm>
          <a:off x="1276350" y="1676400"/>
          <a:ext cx="6134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44924" imgH="844573" progId="Equation.3">
                  <p:embed/>
                </p:oleObj>
              </mc:Choice>
              <mc:Fallback>
                <p:oleObj name="Equation" r:id="rId10" imgW="4044924" imgH="844573" progId="Equation.3">
                  <p:embed/>
                  <p:pic>
                    <p:nvPicPr>
                      <p:cNvPr id="78866" name="Object 18">
                        <a:extLst>
                          <a:ext uri="{FF2B5EF4-FFF2-40B4-BE49-F238E27FC236}">
                            <a16:creationId xmlns:a16="http://schemas.microsoft.com/office/drawing/2014/main" id="{15BAAFE0-3243-492C-A23A-BC0FC302E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676400"/>
                        <a:ext cx="61341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4">
            <a:extLst>
              <a:ext uri="{FF2B5EF4-FFF2-40B4-BE49-F238E27FC236}">
                <a16:creationId xmlns:a16="http://schemas.microsoft.com/office/drawing/2014/main" id="{D533B56C-0BD3-41EB-8254-F843157E038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4800"/>
            <a:ext cx="10210800" cy="762000"/>
            <a:chOff x="192" y="192"/>
            <a:chExt cx="6432" cy="480"/>
          </a:xfrm>
        </p:grpSpPr>
        <p:sp>
          <p:nvSpPr>
            <p:cNvPr id="9235" name="Rectangle 11">
              <a:extLst>
                <a:ext uri="{FF2B5EF4-FFF2-40B4-BE49-F238E27FC236}">
                  <a16:creationId xmlns:a16="http://schemas.microsoft.com/office/drawing/2014/main" id="{C2E07F86-338F-4CAB-B616-C231EC861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0"/>
              <a:ext cx="5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判断函数族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{   }                 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线性无关的充要条件</a:t>
              </a:r>
            </a:p>
          </p:txBody>
        </p:sp>
        <p:graphicFrame>
          <p:nvGraphicFramePr>
            <p:cNvPr id="9236" name="Object 3">
              <a:extLst>
                <a:ext uri="{FF2B5EF4-FFF2-40B4-BE49-F238E27FC236}">
                  <a16:creationId xmlns:a16="http://schemas.microsoft.com/office/drawing/2014/main" id="{1AD34D93-6BD4-4A2C-8E02-F02D5D220B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2" y="240"/>
            <a:ext cx="20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228600" progId="Equation.3">
                    <p:embed/>
                  </p:oleObj>
                </mc:Choice>
                <mc:Fallback>
                  <p:oleObj name="Equation" r:id="rId12" imgW="190500" imgH="228600" progId="Equation.3">
                    <p:embed/>
                    <p:pic>
                      <p:nvPicPr>
                        <p:cNvPr id="9236" name="Object 3">
                          <a:extLst>
                            <a:ext uri="{FF2B5EF4-FFF2-40B4-BE49-F238E27FC236}">
                              <a16:creationId xmlns:a16="http://schemas.microsoft.com/office/drawing/2014/main" id="{1AD34D93-6BD4-4A2C-8E02-F02D5D220B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40"/>
                          <a:ext cx="20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2">
              <a:extLst>
                <a:ext uri="{FF2B5EF4-FFF2-40B4-BE49-F238E27FC236}">
                  <a16:creationId xmlns:a16="http://schemas.microsoft.com/office/drawing/2014/main" id="{A31DBD89-B9ED-4211-B59B-9CE0F3930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88"/>
            <a:ext cx="124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7893" imgH="203112" progId="Equation.3">
                    <p:embed/>
                  </p:oleObj>
                </mc:Choice>
                <mc:Fallback>
                  <p:oleObj name="Equation" r:id="rId14" imgW="1167893" imgH="203112" progId="Equation.3">
                    <p:embed/>
                    <p:pic>
                      <p:nvPicPr>
                        <p:cNvPr id="9237" name="Object 2">
                          <a:extLst>
                            <a:ext uri="{FF2B5EF4-FFF2-40B4-BE49-F238E27FC236}">
                              <a16:creationId xmlns:a16="http://schemas.microsoft.com/office/drawing/2014/main" id="{A31DBD89-B9ED-4211-B59B-9CE0F3930D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88"/>
                          <a:ext cx="124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8" name="Group 72">
              <a:extLst>
                <a:ext uri="{FF2B5EF4-FFF2-40B4-BE49-F238E27FC236}">
                  <a16:creationId xmlns:a16="http://schemas.microsoft.com/office/drawing/2014/main" id="{3E96C69F-75AD-4308-A41B-E93CA176D3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2"/>
              <a:ext cx="816" cy="480"/>
              <a:chOff x="192" y="192"/>
              <a:chExt cx="816" cy="480"/>
            </a:xfrm>
          </p:grpSpPr>
          <p:grpSp>
            <p:nvGrpSpPr>
              <p:cNvPr id="9239" name="Group 19">
                <a:extLst>
                  <a:ext uri="{FF2B5EF4-FFF2-40B4-BE49-F238E27FC236}">
                    <a16:creationId xmlns:a16="http://schemas.microsoft.com/office/drawing/2014/main" id="{DC31D91D-F5FE-4CD9-A218-73F116EE17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92" y="192"/>
                <a:ext cx="816" cy="480"/>
                <a:chOff x="1307" y="2889"/>
                <a:chExt cx="574" cy="795"/>
              </a:xfrm>
            </p:grpSpPr>
            <p:grpSp>
              <p:nvGrpSpPr>
                <p:cNvPr id="9241" name="Group 20">
                  <a:extLst>
                    <a:ext uri="{FF2B5EF4-FFF2-40B4-BE49-F238E27FC236}">
                      <a16:creationId xmlns:a16="http://schemas.microsoft.com/office/drawing/2014/main" id="{D772D4DD-EF04-4788-9A68-0AEFB8AD7E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7" y="2889"/>
                  <a:ext cx="486" cy="483"/>
                  <a:chOff x="1307" y="2889"/>
                  <a:chExt cx="486" cy="483"/>
                </a:xfrm>
              </p:grpSpPr>
              <p:grpSp>
                <p:nvGrpSpPr>
                  <p:cNvPr id="9278" name="Group 21">
                    <a:extLst>
                      <a:ext uri="{FF2B5EF4-FFF2-40B4-BE49-F238E27FC236}">
                        <a16:creationId xmlns:a16="http://schemas.microsoft.com/office/drawing/2014/main" id="{B86A57E2-C058-4DF4-B7A9-81DE28A6B57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7" y="2895"/>
                    <a:ext cx="476" cy="477"/>
                    <a:chOff x="1317" y="2895"/>
                    <a:chExt cx="476" cy="477"/>
                  </a:xfrm>
                </p:grpSpPr>
                <p:grpSp>
                  <p:nvGrpSpPr>
                    <p:cNvPr id="9284" name="Group 22">
                      <a:extLst>
                        <a:ext uri="{FF2B5EF4-FFF2-40B4-BE49-F238E27FC236}">
                          <a16:creationId xmlns:a16="http://schemas.microsoft.com/office/drawing/2014/main" id="{A40A13B2-CE09-4032-B402-5922E701AAC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17" y="2895"/>
                      <a:ext cx="476" cy="477"/>
                      <a:chOff x="1317" y="2895"/>
                      <a:chExt cx="476" cy="477"/>
                    </a:xfrm>
                  </p:grpSpPr>
                  <p:sp>
                    <p:nvSpPr>
                      <p:cNvPr id="9290" name="Freeform 23">
                        <a:extLst>
                          <a:ext uri="{FF2B5EF4-FFF2-40B4-BE49-F238E27FC236}">
                            <a16:creationId xmlns:a16="http://schemas.microsoft.com/office/drawing/2014/main" id="{077724D2-1CEE-4DD0-B760-C55049B1B62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17" y="2897"/>
                        <a:ext cx="404" cy="277"/>
                      </a:xfrm>
                      <a:custGeom>
                        <a:avLst/>
                        <a:gdLst>
                          <a:gd name="T0" fmla="*/ 0 w 1214"/>
                          <a:gd name="T1" fmla="*/ 0 h 830"/>
                          <a:gd name="T2" fmla="*/ 0 w 1214"/>
                          <a:gd name="T3" fmla="*/ 0 h 830"/>
                          <a:gd name="T4" fmla="*/ 0 w 1214"/>
                          <a:gd name="T5" fmla="*/ 0 h 830"/>
                          <a:gd name="T6" fmla="*/ 0 w 1214"/>
                          <a:gd name="T7" fmla="*/ 0 h 830"/>
                          <a:gd name="T8" fmla="*/ 0 w 1214"/>
                          <a:gd name="T9" fmla="*/ 0 h 830"/>
                          <a:gd name="T10" fmla="*/ 0 w 1214"/>
                          <a:gd name="T11" fmla="*/ 0 h 830"/>
                          <a:gd name="T12" fmla="*/ 0 w 1214"/>
                          <a:gd name="T13" fmla="*/ 0 h 830"/>
                          <a:gd name="T14" fmla="*/ 0 w 1214"/>
                          <a:gd name="T15" fmla="*/ 0 h 830"/>
                          <a:gd name="T16" fmla="*/ 0 w 1214"/>
                          <a:gd name="T17" fmla="*/ 0 h 830"/>
                          <a:gd name="T18" fmla="*/ 0 w 1214"/>
                          <a:gd name="T19" fmla="*/ 0 h 830"/>
                          <a:gd name="T20" fmla="*/ 0 w 1214"/>
                          <a:gd name="T21" fmla="*/ 0 h 830"/>
                          <a:gd name="T22" fmla="*/ 0 w 1214"/>
                          <a:gd name="T23" fmla="*/ 0 h 830"/>
                          <a:gd name="T24" fmla="*/ 0 w 1214"/>
                          <a:gd name="T25" fmla="*/ 0 h 830"/>
                          <a:gd name="T26" fmla="*/ 0 w 1214"/>
                          <a:gd name="T27" fmla="*/ 0 h 830"/>
                          <a:gd name="T28" fmla="*/ 0 w 1214"/>
                          <a:gd name="T29" fmla="*/ 0 h 830"/>
                          <a:gd name="T30" fmla="*/ 0 w 1214"/>
                          <a:gd name="T31" fmla="*/ 0 h 830"/>
                          <a:gd name="T32" fmla="*/ 0 w 1214"/>
                          <a:gd name="T33" fmla="*/ 0 h 830"/>
                          <a:gd name="T34" fmla="*/ 0 w 1214"/>
                          <a:gd name="T35" fmla="*/ 0 h 830"/>
                          <a:gd name="T36" fmla="*/ 0 w 1214"/>
                          <a:gd name="T37" fmla="*/ 0 h 830"/>
                          <a:gd name="T38" fmla="*/ 0 w 1214"/>
                          <a:gd name="T39" fmla="*/ 0 h 830"/>
                          <a:gd name="T40" fmla="*/ 0 w 1214"/>
                          <a:gd name="T41" fmla="*/ 0 h 830"/>
                          <a:gd name="T42" fmla="*/ 0 w 1214"/>
                          <a:gd name="T43" fmla="*/ 0 h 830"/>
                          <a:gd name="T44" fmla="*/ 0 w 1214"/>
                          <a:gd name="T45" fmla="*/ 0 h 830"/>
                          <a:gd name="T46" fmla="*/ 0 w 1214"/>
                          <a:gd name="T47" fmla="*/ 0 h 830"/>
                          <a:gd name="T48" fmla="*/ 0 w 1214"/>
                          <a:gd name="T49" fmla="*/ 0 h 830"/>
                          <a:gd name="T50" fmla="*/ 0 w 1214"/>
                          <a:gd name="T51" fmla="*/ 0 h 830"/>
                          <a:gd name="T52" fmla="*/ 0 w 1214"/>
                          <a:gd name="T53" fmla="*/ 0 h 830"/>
                          <a:gd name="T54" fmla="*/ 0 w 1214"/>
                          <a:gd name="T55" fmla="*/ 0 h 830"/>
                          <a:gd name="T56" fmla="*/ 0 w 1214"/>
                          <a:gd name="T57" fmla="*/ 0 h 830"/>
                          <a:gd name="T58" fmla="*/ 0 w 1214"/>
                          <a:gd name="T59" fmla="*/ 0 h 830"/>
                          <a:gd name="T60" fmla="*/ 0 w 1214"/>
                          <a:gd name="T61" fmla="*/ 0 h 830"/>
                          <a:gd name="T62" fmla="*/ 0 w 1214"/>
                          <a:gd name="T63" fmla="*/ 0 h 830"/>
                          <a:gd name="T64" fmla="*/ 0 w 1214"/>
                          <a:gd name="T65" fmla="*/ 0 h 830"/>
                          <a:gd name="T66" fmla="*/ 0 w 1214"/>
                          <a:gd name="T67" fmla="*/ 0 h 830"/>
                          <a:gd name="T68" fmla="*/ 0 w 1214"/>
                          <a:gd name="T69" fmla="*/ 0 h 830"/>
                          <a:gd name="T70" fmla="*/ 0 w 1214"/>
                          <a:gd name="T71" fmla="*/ 0 h 830"/>
                          <a:gd name="T72" fmla="*/ 0 w 1214"/>
                          <a:gd name="T73" fmla="*/ 0 h 830"/>
                          <a:gd name="T74" fmla="*/ 0 w 1214"/>
                          <a:gd name="T75" fmla="*/ 0 h 830"/>
                          <a:gd name="T76" fmla="*/ 0 w 1214"/>
                          <a:gd name="T77" fmla="*/ 0 h 830"/>
                          <a:gd name="T78" fmla="*/ 0 w 1214"/>
                          <a:gd name="T79" fmla="*/ 0 h 830"/>
                          <a:gd name="T80" fmla="*/ 0 w 1214"/>
                          <a:gd name="T81" fmla="*/ 0 h 830"/>
                          <a:gd name="T82" fmla="*/ 0 w 1214"/>
                          <a:gd name="T83" fmla="*/ 0 h 830"/>
                          <a:gd name="T84" fmla="*/ 0 w 1214"/>
                          <a:gd name="T85" fmla="*/ 0 h 830"/>
                          <a:gd name="T86" fmla="*/ 0 w 1214"/>
                          <a:gd name="T87" fmla="*/ 0 h 830"/>
                          <a:gd name="T88" fmla="*/ 0 w 1214"/>
                          <a:gd name="T89" fmla="*/ 0 h 830"/>
                          <a:gd name="T90" fmla="*/ 0 w 1214"/>
                          <a:gd name="T91" fmla="*/ 0 h 830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60000 65536"/>
                          <a:gd name="T97" fmla="*/ 0 60000 6553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w 1214"/>
                          <a:gd name="T139" fmla="*/ 0 h 830"/>
                          <a:gd name="T140" fmla="*/ 1214 w 1214"/>
                          <a:gd name="T141" fmla="*/ 830 h 830"/>
                        </a:gdLst>
                        <a:ahLst/>
                        <a:cxnLst>
                          <a:cxn ang="T92">
                            <a:pos x="T0" y="T1"/>
                          </a:cxn>
                          <a:cxn ang="T93">
                            <a:pos x="T2" y="T3"/>
                          </a:cxn>
                          <a:cxn ang="T94">
                            <a:pos x="T4" y="T5"/>
                          </a:cxn>
                          <a:cxn ang="T95">
                            <a:pos x="T6" y="T7"/>
                          </a:cxn>
                          <a:cxn ang="T96">
                            <a:pos x="T8" y="T9"/>
                          </a:cxn>
                          <a:cxn ang="T97">
                            <a:pos x="T10" y="T11"/>
                          </a:cxn>
                          <a:cxn ang="T98">
                            <a:pos x="T12" y="T13"/>
                          </a:cxn>
                          <a:cxn ang="T99">
                            <a:pos x="T14" y="T15"/>
                          </a:cxn>
                          <a:cxn ang="T100">
                            <a:pos x="T16" y="T17"/>
                          </a:cxn>
                          <a:cxn ang="T101">
                            <a:pos x="T18" y="T19"/>
                          </a:cxn>
                          <a:cxn ang="T102">
                            <a:pos x="T20" y="T21"/>
                          </a:cxn>
                          <a:cxn ang="T103">
                            <a:pos x="T22" y="T23"/>
                          </a:cxn>
                          <a:cxn ang="T104">
                            <a:pos x="T24" y="T25"/>
                          </a:cxn>
                          <a:cxn ang="T105">
                            <a:pos x="T26" y="T27"/>
                          </a:cxn>
                          <a:cxn ang="T106">
                            <a:pos x="T28" y="T29"/>
                          </a:cxn>
                          <a:cxn ang="T107">
                            <a:pos x="T30" y="T31"/>
                          </a:cxn>
                          <a:cxn ang="T108">
                            <a:pos x="T32" y="T33"/>
                          </a:cxn>
                          <a:cxn ang="T109">
                            <a:pos x="T34" y="T35"/>
                          </a:cxn>
                          <a:cxn ang="T110">
                            <a:pos x="T36" y="T37"/>
                          </a:cxn>
                          <a:cxn ang="T111">
                            <a:pos x="T38" y="T39"/>
                          </a:cxn>
                          <a:cxn ang="T112">
                            <a:pos x="T40" y="T41"/>
                          </a:cxn>
                          <a:cxn ang="T113">
                            <a:pos x="T42" y="T43"/>
                          </a:cxn>
                          <a:cxn ang="T114">
                            <a:pos x="T44" y="T45"/>
                          </a:cxn>
                          <a:cxn ang="T115">
                            <a:pos x="T46" y="T47"/>
                          </a:cxn>
                          <a:cxn ang="T116">
                            <a:pos x="T48" y="T49"/>
                          </a:cxn>
                          <a:cxn ang="T117">
                            <a:pos x="T50" y="T51"/>
                          </a:cxn>
                          <a:cxn ang="T118">
                            <a:pos x="T52" y="T53"/>
                          </a:cxn>
                          <a:cxn ang="T119">
                            <a:pos x="T54" y="T55"/>
                          </a:cxn>
                          <a:cxn ang="T120">
                            <a:pos x="T56" y="T57"/>
                          </a:cxn>
                          <a:cxn ang="T121">
                            <a:pos x="T58" y="T59"/>
                          </a:cxn>
                          <a:cxn ang="T122">
                            <a:pos x="T60" y="T61"/>
                          </a:cxn>
                          <a:cxn ang="T123">
                            <a:pos x="T62" y="T63"/>
                          </a:cxn>
                          <a:cxn ang="T124">
                            <a:pos x="T64" y="T65"/>
                          </a:cxn>
                          <a:cxn ang="T125">
                            <a:pos x="T66" y="T67"/>
                          </a:cxn>
                          <a:cxn ang="T126">
                            <a:pos x="T68" y="T69"/>
                          </a:cxn>
                          <a:cxn ang="T127">
                            <a:pos x="T70" y="T71"/>
                          </a:cxn>
                          <a:cxn ang="T128">
                            <a:pos x="T72" y="T73"/>
                          </a:cxn>
                          <a:cxn ang="T129">
                            <a:pos x="T74" y="T75"/>
                          </a:cxn>
                          <a:cxn ang="T130">
                            <a:pos x="T76" y="T77"/>
                          </a:cxn>
                          <a:cxn ang="T131">
                            <a:pos x="T78" y="T79"/>
                          </a:cxn>
                          <a:cxn ang="T132">
                            <a:pos x="T80" y="T81"/>
                          </a:cxn>
                          <a:cxn ang="T133">
                            <a:pos x="T82" y="T83"/>
                          </a:cxn>
                          <a:cxn ang="T134">
                            <a:pos x="T84" y="T85"/>
                          </a:cxn>
                          <a:cxn ang="T135">
                            <a:pos x="T86" y="T87"/>
                          </a:cxn>
                          <a:cxn ang="T136">
                            <a:pos x="T88" y="T89"/>
                          </a:cxn>
                          <a:cxn ang="T137">
                            <a:pos x="T90" y="T91"/>
                          </a:cxn>
                        </a:cxnLst>
                        <a:rect l="T138" t="T139" r="T140" b="T141"/>
                        <a:pathLst>
                          <a:path w="1214" h="830">
                            <a:moveTo>
                              <a:pt x="25" y="830"/>
                            </a:moveTo>
                            <a:lnTo>
                              <a:pt x="7" y="732"/>
                            </a:lnTo>
                            <a:lnTo>
                              <a:pt x="0" y="637"/>
                            </a:lnTo>
                            <a:lnTo>
                              <a:pt x="3" y="572"/>
                            </a:lnTo>
                            <a:lnTo>
                              <a:pt x="14" y="512"/>
                            </a:lnTo>
                            <a:lnTo>
                              <a:pt x="32" y="447"/>
                            </a:lnTo>
                            <a:lnTo>
                              <a:pt x="61" y="382"/>
                            </a:lnTo>
                            <a:lnTo>
                              <a:pt x="98" y="313"/>
                            </a:lnTo>
                            <a:lnTo>
                              <a:pt x="134" y="258"/>
                            </a:lnTo>
                            <a:lnTo>
                              <a:pt x="178" y="204"/>
                            </a:lnTo>
                            <a:lnTo>
                              <a:pt x="228" y="156"/>
                            </a:lnTo>
                            <a:lnTo>
                              <a:pt x="279" y="116"/>
                            </a:lnTo>
                            <a:lnTo>
                              <a:pt x="334" y="84"/>
                            </a:lnTo>
                            <a:lnTo>
                              <a:pt x="400" y="55"/>
                            </a:lnTo>
                            <a:lnTo>
                              <a:pt x="477" y="29"/>
                            </a:lnTo>
                            <a:lnTo>
                              <a:pt x="542" y="11"/>
                            </a:lnTo>
                            <a:lnTo>
                              <a:pt x="622" y="0"/>
                            </a:lnTo>
                            <a:lnTo>
                              <a:pt x="723" y="0"/>
                            </a:lnTo>
                            <a:lnTo>
                              <a:pt x="800" y="15"/>
                            </a:lnTo>
                            <a:lnTo>
                              <a:pt x="891" y="36"/>
                            </a:lnTo>
                            <a:lnTo>
                              <a:pt x="981" y="76"/>
                            </a:lnTo>
                            <a:lnTo>
                              <a:pt x="1061" y="124"/>
                            </a:lnTo>
                            <a:lnTo>
                              <a:pt x="1116" y="171"/>
                            </a:lnTo>
                            <a:lnTo>
                              <a:pt x="1170" y="225"/>
                            </a:lnTo>
                            <a:lnTo>
                              <a:pt x="1214" y="280"/>
                            </a:lnTo>
                            <a:lnTo>
                              <a:pt x="1097" y="193"/>
                            </a:lnTo>
                            <a:lnTo>
                              <a:pt x="1036" y="156"/>
                            </a:lnTo>
                            <a:lnTo>
                              <a:pt x="970" y="131"/>
                            </a:lnTo>
                            <a:lnTo>
                              <a:pt x="887" y="105"/>
                            </a:lnTo>
                            <a:lnTo>
                              <a:pt x="807" y="95"/>
                            </a:lnTo>
                            <a:lnTo>
                              <a:pt x="720" y="91"/>
                            </a:lnTo>
                            <a:lnTo>
                              <a:pt x="655" y="95"/>
                            </a:lnTo>
                            <a:lnTo>
                              <a:pt x="586" y="105"/>
                            </a:lnTo>
                            <a:lnTo>
                              <a:pt x="517" y="124"/>
                            </a:lnTo>
                            <a:lnTo>
                              <a:pt x="451" y="145"/>
                            </a:lnTo>
                            <a:lnTo>
                              <a:pt x="379" y="182"/>
                            </a:lnTo>
                            <a:lnTo>
                              <a:pt x="323" y="214"/>
                            </a:lnTo>
                            <a:lnTo>
                              <a:pt x="276" y="254"/>
                            </a:lnTo>
                            <a:lnTo>
                              <a:pt x="221" y="298"/>
                            </a:lnTo>
                            <a:lnTo>
                              <a:pt x="178" y="345"/>
                            </a:lnTo>
                            <a:lnTo>
                              <a:pt x="134" y="411"/>
                            </a:lnTo>
                            <a:lnTo>
                              <a:pt x="94" y="480"/>
                            </a:lnTo>
                            <a:lnTo>
                              <a:pt x="69" y="545"/>
                            </a:lnTo>
                            <a:lnTo>
                              <a:pt x="47" y="623"/>
                            </a:lnTo>
                            <a:lnTo>
                              <a:pt x="32" y="717"/>
                            </a:lnTo>
                            <a:lnTo>
                              <a:pt x="25" y="83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91" name="Freeform 24">
                        <a:extLst>
                          <a:ext uri="{FF2B5EF4-FFF2-40B4-BE49-F238E27FC236}">
                            <a16:creationId xmlns:a16="http://schemas.microsoft.com/office/drawing/2014/main" id="{F65482B9-F90B-4E6D-A400-FB89BEDF869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7" y="3033"/>
                        <a:ext cx="446" cy="341"/>
                      </a:xfrm>
                      <a:custGeom>
                        <a:avLst/>
                        <a:gdLst>
                          <a:gd name="T0" fmla="*/ 0 w 1339"/>
                          <a:gd name="T1" fmla="*/ 0 h 1018"/>
                          <a:gd name="T2" fmla="*/ 0 w 1339"/>
                          <a:gd name="T3" fmla="*/ 0 h 1018"/>
                          <a:gd name="T4" fmla="*/ 0 w 1339"/>
                          <a:gd name="T5" fmla="*/ 0 h 1018"/>
                          <a:gd name="T6" fmla="*/ 0 w 1339"/>
                          <a:gd name="T7" fmla="*/ 0 h 1018"/>
                          <a:gd name="T8" fmla="*/ 0 w 1339"/>
                          <a:gd name="T9" fmla="*/ 0 h 1018"/>
                          <a:gd name="T10" fmla="*/ 0 w 1339"/>
                          <a:gd name="T11" fmla="*/ 0 h 1018"/>
                          <a:gd name="T12" fmla="*/ 0 w 1339"/>
                          <a:gd name="T13" fmla="*/ 0 h 1018"/>
                          <a:gd name="T14" fmla="*/ 0 w 1339"/>
                          <a:gd name="T15" fmla="*/ 0 h 1018"/>
                          <a:gd name="T16" fmla="*/ 0 w 1339"/>
                          <a:gd name="T17" fmla="*/ 0 h 1018"/>
                          <a:gd name="T18" fmla="*/ 0 w 1339"/>
                          <a:gd name="T19" fmla="*/ 0 h 1018"/>
                          <a:gd name="T20" fmla="*/ 0 w 1339"/>
                          <a:gd name="T21" fmla="*/ 0 h 1018"/>
                          <a:gd name="T22" fmla="*/ 0 w 1339"/>
                          <a:gd name="T23" fmla="*/ 0 h 1018"/>
                          <a:gd name="T24" fmla="*/ 0 w 1339"/>
                          <a:gd name="T25" fmla="*/ 0 h 1018"/>
                          <a:gd name="T26" fmla="*/ 0 w 1339"/>
                          <a:gd name="T27" fmla="*/ 0 h 1018"/>
                          <a:gd name="T28" fmla="*/ 0 w 1339"/>
                          <a:gd name="T29" fmla="*/ 0 h 1018"/>
                          <a:gd name="T30" fmla="*/ 0 w 1339"/>
                          <a:gd name="T31" fmla="*/ 0 h 1018"/>
                          <a:gd name="T32" fmla="*/ 0 w 1339"/>
                          <a:gd name="T33" fmla="*/ 0 h 1018"/>
                          <a:gd name="T34" fmla="*/ 0 w 1339"/>
                          <a:gd name="T35" fmla="*/ 0 h 1018"/>
                          <a:gd name="T36" fmla="*/ 0 w 1339"/>
                          <a:gd name="T37" fmla="*/ 0 h 1018"/>
                          <a:gd name="T38" fmla="*/ 0 w 1339"/>
                          <a:gd name="T39" fmla="*/ 0 h 1018"/>
                          <a:gd name="T40" fmla="*/ 0 w 1339"/>
                          <a:gd name="T41" fmla="*/ 0 h 1018"/>
                          <a:gd name="T42" fmla="*/ 0 w 1339"/>
                          <a:gd name="T43" fmla="*/ 0 h 1018"/>
                          <a:gd name="T44" fmla="*/ 0 w 1339"/>
                          <a:gd name="T45" fmla="*/ 0 h 1018"/>
                          <a:gd name="T46" fmla="*/ 0 w 1339"/>
                          <a:gd name="T47" fmla="*/ 0 h 1018"/>
                          <a:gd name="T48" fmla="*/ 0 w 1339"/>
                          <a:gd name="T49" fmla="*/ 0 h 1018"/>
                          <a:gd name="T50" fmla="*/ 0 w 1339"/>
                          <a:gd name="T51" fmla="*/ 0 h 1018"/>
                          <a:gd name="T52" fmla="*/ 0 w 1339"/>
                          <a:gd name="T53" fmla="*/ 0 h 1018"/>
                          <a:gd name="T54" fmla="*/ 0 w 1339"/>
                          <a:gd name="T55" fmla="*/ 0 h 1018"/>
                          <a:gd name="T56" fmla="*/ 0 w 1339"/>
                          <a:gd name="T57" fmla="*/ 0 h 1018"/>
                          <a:gd name="T58" fmla="*/ 0 w 1339"/>
                          <a:gd name="T59" fmla="*/ 0 h 1018"/>
                          <a:gd name="T60" fmla="*/ 0 w 1339"/>
                          <a:gd name="T61" fmla="*/ 0 h 1018"/>
                          <a:gd name="T62" fmla="*/ 0 w 1339"/>
                          <a:gd name="T63" fmla="*/ 0 h 1018"/>
                          <a:gd name="T64" fmla="*/ 0 w 1339"/>
                          <a:gd name="T65" fmla="*/ 0 h 1018"/>
                          <a:gd name="T66" fmla="*/ 0 w 1339"/>
                          <a:gd name="T67" fmla="*/ 0 h 1018"/>
                          <a:gd name="T68" fmla="*/ 0 w 1339"/>
                          <a:gd name="T69" fmla="*/ 0 h 1018"/>
                          <a:gd name="T70" fmla="*/ 0 w 1339"/>
                          <a:gd name="T71" fmla="*/ 0 h 1018"/>
                          <a:gd name="T72" fmla="*/ 0 w 1339"/>
                          <a:gd name="T73" fmla="*/ 0 h 1018"/>
                          <a:gd name="T74" fmla="*/ 0 w 1339"/>
                          <a:gd name="T75" fmla="*/ 0 h 1018"/>
                          <a:gd name="T76" fmla="*/ 0 w 1339"/>
                          <a:gd name="T77" fmla="*/ 0 h 1018"/>
                          <a:gd name="T78" fmla="*/ 0 w 1339"/>
                          <a:gd name="T79" fmla="*/ 0 h 1018"/>
                          <a:gd name="T80" fmla="*/ 0 w 1339"/>
                          <a:gd name="T81" fmla="*/ 0 h 1018"/>
                          <a:gd name="T82" fmla="*/ 0 w 1339"/>
                          <a:gd name="T83" fmla="*/ 0 h 1018"/>
                          <a:gd name="T84" fmla="*/ 0 w 1339"/>
                          <a:gd name="T85" fmla="*/ 0 h 1018"/>
                          <a:gd name="T86" fmla="*/ 0 w 1339"/>
                          <a:gd name="T87" fmla="*/ 0 h 1018"/>
                          <a:gd name="T88" fmla="*/ 0 w 1339"/>
                          <a:gd name="T89" fmla="*/ 0 h 1018"/>
                          <a:gd name="T90" fmla="*/ 0 w 1339"/>
                          <a:gd name="T91" fmla="*/ 0 h 1018"/>
                          <a:gd name="T92" fmla="*/ 0 w 1339"/>
                          <a:gd name="T93" fmla="*/ 0 h 1018"/>
                          <a:gd name="T94" fmla="*/ 0 w 1339"/>
                          <a:gd name="T95" fmla="*/ 0 h 1018"/>
                          <a:gd name="T96" fmla="*/ 0 w 1339"/>
                          <a:gd name="T97" fmla="*/ 0 h 1018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w 1339"/>
                          <a:gd name="T148" fmla="*/ 0 h 1018"/>
                          <a:gd name="T149" fmla="*/ 1339 w 1339"/>
                          <a:gd name="T150" fmla="*/ 1018 h 1018"/>
                        </a:gdLst>
                        <a:ahLst/>
                        <a:cxnLst>
                          <a:cxn ang="T98">
                            <a:pos x="T0" y="T1"/>
                          </a:cxn>
                          <a:cxn ang="T99">
                            <a:pos x="T2" y="T3"/>
                          </a:cxn>
                          <a:cxn ang="T100">
                            <a:pos x="T4" y="T5"/>
                          </a:cxn>
                          <a:cxn ang="T101">
                            <a:pos x="T6" y="T7"/>
                          </a:cxn>
                          <a:cxn ang="T102">
                            <a:pos x="T8" y="T9"/>
                          </a:cxn>
                          <a:cxn ang="T103">
                            <a:pos x="T10" y="T11"/>
                          </a:cxn>
                          <a:cxn ang="T104">
                            <a:pos x="T12" y="T13"/>
                          </a:cxn>
                          <a:cxn ang="T105">
                            <a:pos x="T14" y="T15"/>
                          </a:cxn>
                          <a:cxn ang="T106">
                            <a:pos x="T16" y="T17"/>
                          </a:cxn>
                          <a:cxn ang="T107">
                            <a:pos x="T18" y="T19"/>
                          </a:cxn>
                          <a:cxn ang="T108">
                            <a:pos x="T20" y="T21"/>
                          </a:cxn>
                          <a:cxn ang="T109">
                            <a:pos x="T22" y="T23"/>
                          </a:cxn>
                          <a:cxn ang="T110">
                            <a:pos x="T24" y="T25"/>
                          </a:cxn>
                          <a:cxn ang="T111">
                            <a:pos x="T26" y="T27"/>
                          </a:cxn>
                          <a:cxn ang="T112">
                            <a:pos x="T28" y="T29"/>
                          </a:cxn>
                          <a:cxn ang="T113">
                            <a:pos x="T30" y="T31"/>
                          </a:cxn>
                          <a:cxn ang="T114">
                            <a:pos x="T32" y="T33"/>
                          </a:cxn>
                          <a:cxn ang="T115">
                            <a:pos x="T34" y="T35"/>
                          </a:cxn>
                          <a:cxn ang="T116">
                            <a:pos x="T36" y="T37"/>
                          </a:cxn>
                          <a:cxn ang="T117">
                            <a:pos x="T38" y="T39"/>
                          </a:cxn>
                          <a:cxn ang="T118">
                            <a:pos x="T40" y="T41"/>
                          </a:cxn>
                          <a:cxn ang="T119">
                            <a:pos x="T42" y="T43"/>
                          </a:cxn>
                          <a:cxn ang="T120">
                            <a:pos x="T44" y="T45"/>
                          </a:cxn>
                          <a:cxn ang="T121">
                            <a:pos x="T46" y="T47"/>
                          </a:cxn>
                          <a:cxn ang="T122">
                            <a:pos x="T48" y="T49"/>
                          </a:cxn>
                          <a:cxn ang="T123">
                            <a:pos x="T50" y="T51"/>
                          </a:cxn>
                          <a:cxn ang="T124">
                            <a:pos x="T52" y="T53"/>
                          </a:cxn>
                          <a:cxn ang="T125">
                            <a:pos x="T54" y="T55"/>
                          </a:cxn>
                          <a:cxn ang="T126">
                            <a:pos x="T56" y="T57"/>
                          </a:cxn>
                          <a:cxn ang="T127">
                            <a:pos x="T58" y="T59"/>
                          </a:cxn>
                          <a:cxn ang="T128">
                            <a:pos x="T60" y="T61"/>
                          </a:cxn>
                          <a:cxn ang="T129">
                            <a:pos x="T62" y="T63"/>
                          </a:cxn>
                          <a:cxn ang="T130">
                            <a:pos x="T64" y="T65"/>
                          </a:cxn>
                          <a:cxn ang="T131">
                            <a:pos x="T66" y="T67"/>
                          </a:cxn>
                          <a:cxn ang="T132">
                            <a:pos x="T68" y="T69"/>
                          </a:cxn>
                          <a:cxn ang="T133">
                            <a:pos x="T70" y="T71"/>
                          </a:cxn>
                          <a:cxn ang="T134">
                            <a:pos x="T72" y="T73"/>
                          </a:cxn>
                          <a:cxn ang="T135">
                            <a:pos x="T74" y="T75"/>
                          </a:cxn>
                          <a:cxn ang="T136">
                            <a:pos x="T76" y="T77"/>
                          </a:cxn>
                          <a:cxn ang="T137">
                            <a:pos x="T78" y="T79"/>
                          </a:cxn>
                          <a:cxn ang="T138">
                            <a:pos x="T80" y="T81"/>
                          </a:cxn>
                          <a:cxn ang="T139">
                            <a:pos x="T82" y="T83"/>
                          </a:cxn>
                          <a:cxn ang="T140">
                            <a:pos x="T84" y="T85"/>
                          </a:cxn>
                          <a:cxn ang="T141">
                            <a:pos x="T86" y="T87"/>
                          </a:cxn>
                          <a:cxn ang="T142">
                            <a:pos x="T88" y="T89"/>
                          </a:cxn>
                          <a:cxn ang="T143">
                            <a:pos x="T90" y="T91"/>
                          </a:cxn>
                          <a:cxn ang="T144">
                            <a:pos x="T92" y="T93"/>
                          </a:cxn>
                          <a:cxn ang="T145">
                            <a:pos x="T94" y="T95"/>
                          </a:cxn>
                          <a:cxn ang="T146">
                            <a:pos x="T96" y="T97"/>
                          </a:cxn>
                        </a:cxnLst>
                        <a:rect l="T147" t="T148" r="T149" b="T150"/>
                        <a:pathLst>
                          <a:path w="1339" h="1018">
                            <a:moveTo>
                              <a:pt x="0" y="619"/>
                            </a:moveTo>
                            <a:lnTo>
                              <a:pt x="77" y="706"/>
                            </a:lnTo>
                            <a:lnTo>
                              <a:pt x="160" y="782"/>
                            </a:lnTo>
                            <a:lnTo>
                              <a:pt x="237" y="826"/>
                            </a:lnTo>
                            <a:lnTo>
                              <a:pt x="347" y="873"/>
                            </a:lnTo>
                            <a:lnTo>
                              <a:pt x="434" y="899"/>
                            </a:lnTo>
                            <a:lnTo>
                              <a:pt x="514" y="909"/>
                            </a:lnTo>
                            <a:lnTo>
                              <a:pt x="608" y="909"/>
                            </a:lnTo>
                            <a:lnTo>
                              <a:pt x="677" y="902"/>
                            </a:lnTo>
                            <a:lnTo>
                              <a:pt x="761" y="888"/>
                            </a:lnTo>
                            <a:lnTo>
                              <a:pt x="844" y="862"/>
                            </a:lnTo>
                            <a:lnTo>
                              <a:pt x="913" y="826"/>
                            </a:lnTo>
                            <a:lnTo>
                              <a:pt x="978" y="786"/>
                            </a:lnTo>
                            <a:lnTo>
                              <a:pt x="1037" y="746"/>
                            </a:lnTo>
                            <a:lnTo>
                              <a:pt x="1095" y="688"/>
                            </a:lnTo>
                            <a:lnTo>
                              <a:pt x="1153" y="622"/>
                            </a:lnTo>
                            <a:lnTo>
                              <a:pt x="1197" y="561"/>
                            </a:lnTo>
                            <a:lnTo>
                              <a:pt x="1223" y="499"/>
                            </a:lnTo>
                            <a:lnTo>
                              <a:pt x="1256" y="401"/>
                            </a:lnTo>
                            <a:lnTo>
                              <a:pt x="1277" y="299"/>
                            </a:lnTo>
                            <a:lnTo>
                              <a:pt x="1281" y="208"/>
                            </a:lnTo>
                            <a:lnTo>
                              <a:pt x="1266" y="109"/>
                            </a:lnTo>
                            <a:lnTo>
                              <a:pt x="1234" y="0"/>
                            </a:lnTo>
                            <a:lnTo>
                              <a:pt x="1266" y="58"/>
                            </a:lnTo>
                            <a:lnTo>
                              <a:pt x="1303" y="141"/>
                            </a:lnTo>
                            <a:lnTo>
                              <a:pt x="1321" y="219"/>
                            </a:lnTo>
                            <a:lnTo>
                              <a:pt x="1339" y="292"/>
                            </a:lnTo>
                            <a:lnTo>
                              <a:pt x="1335" y="353"/>
                            </a:lnTo>
                            <a:lnTo>
                              <a:pt x="1332" y="437"/>
                            </a:lnTo>
                            <a:lnTo>
                              <a:pt x="1288" y="597"/>
                            </a:lnTo>
                            <a:lnTo>
                              <a:pt x="1245" y="684"/>
                            </a:lnTo>
                            <a:lnTo>
                              <a:pt x="1190" y="760"/>
                            </a:lnTo>
                            <a:lnTo>
                              <a:pt x="1131" y="826"/>
                            </a:lnTo>
                            <a:lnTo>
                              <a:pt x="1073" y="873"/>
                            </a:lnTo>
                            <a:lnTo>
                              <a:pt x="993" y="928"/>
                            </a:lnTo>
                            <a:lnTo>
                              <a:pt x="913" y="964"/>
                            </a:lnTo>
                            <a:lnTo>
                              <a:pt x="837" y="989"/>
                            </a:lnTo>
                            <a:lnTo>
                              <a:pt x="739" y="1015"/>
                            </a:lnTo>
                            <a:lnTo>
                              <a:pt x="666" y="1018"/>
                            </a:lnTo>
                            <a:lnTo>
                              <a:pt x="586" y="1018"/>
                            </a:lnTo>
                            <a:lnTo>
                              <a:pt x="506" y="1004"/>
                            </a:lnTo>
                            <a:lnTo>
                              <a:pt x="419" y="986"/>
                            </a:lnTo>
                            <a:lnTo>
                              <a:pt x="361" y="964"/>
                            </a:lnTo>
                            <a:lnTo>
                              <a:pt x="284" y="924"/>
                            </a:lnTo>
                            <a:lnTo>
                              <a:pt x="218" y="888"/>
                            </a:lnTo>
                            <a:lnTo>
                              <a:pt x="157" y="837"/>
                            </a:lnTo>
                            <a:lnTo>
                              <a:pt x="91" y="768"/>
                            </a:lnTo>
                            <a:lnTo>
                              <a:pt x="30" y="680"/>
                            </a:lnTo>
                            <a:lnTo>
                              <a:pt x="0" y="619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9285" name="Group 25">
                      <a:extLst>
                        <a:ext uri="{FF2B5EF4-FFF2-40B4-BE49-F238E27FC236}">
                          <a16:creationId xmlns:a16="http://schemas.microsoft.com/office/drawing/2014/main" id="{0C33FA4A-D17A-4969-A982-93E7E8ADC12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19" y="2902"/>
                      <a:ext cx="473" cy="449"/>
                      <a:chOff x="1319" y="2902"/>
                      <a:chExt cx="473" cy="449"/>
                    </a:xfrm>
                  </p:grpSpPr>
                  <p:sp>
                    <p:nvSpPr>
                      <p:cNvPr id="9286" name="Freeform 26">
                        <a:extLst>
                          <a:ext uri="{FF2B5EF4-FFF2-40B4-BE49-F238E27FC236}">
                            <a16:creationId xmlns:a16="http://schemas.microsoft.com/office/drawing/2014/main" id="{8DB319E7-A3A6-4894-B1CF-8D5800A1EAC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6" y="3238"/>
                        <a:ext cx="116" cy="113"/>
                      </a:xfrm>
                      <a:custGeom>
                        <a:avLst/>
                        <a:gdLst>
                          <a:gd name="T0" fmla="*/ 0 w 347"/>
                          <a:gd name="T1" fmla="*/ 0 h 337"/>
                          <a:gd name="T2" fmla="*/ 0 w 347"/>
                          <a:gd name="T3" fmla="*/ 0 h 337"/>
                          <a:gd name="T4" fmla="*/ 0 w 347"/>
                          <a:gd name="T5" fmla="*/ 0 h 337"/>
                          <a:gd name="T6" fmla="*/ 0 w 347"/>
                          <a:gd name="T7" fmla="*/ 0 h 337"/>
                          <a:gd name="T8" fmla="*/ 0 w 347"/>
                          <a:gd name="T9" fmla="*/ 0 h 337"/>
                          <a:gd name="T10" fmla="*/ 0 w 347"/>
                          <a:gd name="T11" fmla="*/ 0 h 337"/>
                          <a:gd name="T12" fmla="*/ 0 w 347"/>
                          <a:gd name="T13" fmla="*/ 0 h 337"/>
                          <a:gd name="T14" fmla="*/ 0 w 347"/>
                          <a:gd name="T15" fmla="*/ 0 h 337"/>
                          <a:gd name="T16" fmla="*/ 0 w 347"/>
                          <a:gd name="T17" fmla="*/ 0 h 337"/>
                          <a:gd name="T18" fmla="*/ 0 w 347"/>
                          <a:gd name="T19" fmla="*/ 0 h 337"/>
                          <a:gd name="T20" fmla="*/ 0 w 347"/>
                          <a:gd name="T21" fmla="*/ 0 h 337"/>
                          <a:gd name="T22" fmla="*/ 0 w 347"/>
                          <a:gd name="T23" fmla="*/ 0 h 337"/>
                          <a:gd name="T24" fmla="*/ 0 w 347"/>
                          <a:gd name="T25" fmla="*/ 0 h 337"/>
                          <a:gd name="T26" fmla="*/ 0 w 347"/>
                          <a:gd name="T27" fmla="*/ 0 h 337"/>
                          <a:gd name="T28" fmla="*/ 0 w 347"/>
                          <a:gd name="T29" fmla="*/ 0 h 337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w 347"/>
                          <a:gd name="T46" fmla="*/ 0 h 337"/>
                          <a:gd name="T47" fmla="*/ 347 w 347"/>
                          <a:gd name="T48" fmla="*/ 337 h 337"/>
                        </a:gdLst>
                        <a:ahLst/>
                        <a:cxnLst>
                          <a:cxn ang="T30">
                            <a:pos x="T0" y="T1"/>
                          </a:cxn>
                          <a:cxn ang="T31">
                            <a:pos x="T2" y="T3"/>
                          </a:cxn>
                          <a:cxn ang="T32">
                            <a:pos x="T4" y="T5"/>
                          </a:cxn>
                          <a:cxn ang="T33">
                            <a:pos x="T6" y="T7"/>
                          </a:cxn>
                          <a:cxn ang="T34">
                            <a:pos x="T8" y="T9"/>
                          </a:cxn>
                          <a:cxn ang="T35">
                            <a:pos x="T10" y="T11"/>
                          </a:cxn>
                          <a:cxn ang="T36">
                            <a:pos x="T12" y="T13"/>
                          </a:cxn>
                          <a:cxn ang="T37">
                            <a:pos x="T14" y="T15"/>
                          </a:cxn>
                          <a:cxn ang="T38">
                            <a:pos x="T16" y="T17"/>
                          </a:cxn>
                          <a:cxn ang="T39">
                            <a:pos x="T18" y="T19"/>
                          </a:cxn>
                          <a:cxn ang="T40">
                            <a:pos x="T20" y="T21"/>
                          </a:cxn>
                          <a:cxn ang="T41">
                            <a:pos x="T22" y="T23"/>
                          </a:cxn>
                          <a:cxn ang="T42">
                            <a:pos x="T24" y="T25"/>
                          </a:cxn>
                          <a:cxn ang="T43">
                            <a:pos x="T26" y="T27"/>
                          </a:cxn>
                          <a:cxn ang="T44">
                            <a:pos x="T28" y="T29"/>
                          </a:cxn>
                        </a:cxnLst>
                        <a:rect l="T45" t="T46" r="T47" b="T48"/>
                        <a:pathLst>
                          <a:path w="347" h="337">
                            <a:moveTo>
                              <a:pt x="0" y="0"/>
                            </a:moveTo>
                            <a:lnTo>
                              <a:pt x="36" y="68"/>
                            </a:lnTo>
                            <a:lnTo>
                              <a:pt x="71" y="120"/>
                            </a:lnTo>
                            <a:lnTo>
                              <a:pt x="109" y="167"/>
                            </a:lnTo>
                            <a:lnTo>
                              <a:pt x="167" y="224"/>
                            </a:lnTo>
                            <a:lnTo>
                              <a:pt x="211" y="260"/>
                            </a:lnTo>
                            <a:lnTo>
                              <a:pt x="266" y="296"/>
                            </a:lnTo>
                            <a:lnTo>
                              <a:pt x="347" y="337"/>
                            </a:lnTo>
                            <a:lnTo>
                              <a:pt x="257" y="213"/>
                            </a:lnTo>
                            <a:lnTo>
                              <a:pt x="206" y="184"/>
                            </a:lnTo>
                            <a:lnTo>
                              <a:pt x="170" y="159"/>
                            </a:lnTo>
                            <a:lnTo>
                              <a:pt x="116" y="122"/>
                            </a:lnTo>
                            <a:lnTo>
                              <a:pt x="75" y="84"/>
                            </a:lnTo>
                            <a:lnTo>
                              <a:pt x="42" y="51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87" name="Freeform 27">
                        <a:extLst>
                          <a:ext uri="{FF2B5EF4-FFF2-40B4-BE49-F238E27FC236}">
                            <a16:creationId xmlns:a16="http://schemas.microsoft.com/office/drawing/2014/main" id="{72C03F78-FD1A-4039-A16F-929078EDC3D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52" y="3030"/>
                        <a:ext cx="41" cy="220"/>
                      </a:xfrm>
                      <a:custGeom>
                        <a:avLst/>
                        <a:gdLst>
                          <a:gd name="T0" fmla="*/ 0 w 125"/>
                          <a:gd name="T1" fmla="*/ 0 h 662"/>
                          <a:gd name="T2" fmla="*/ 0 w 125"/>
                          <a:gd name="T3" fmla="*/ 0 h 662"/>
                          <a:gd name="T4" fmla="*/ 0 w 125"/>
                          <a:gd name="T5" fmla="*/ 0 h 662"/>
                          <a:gd name="T6" fmla="*/ 0 w 125"/>
                          <a:gd name="T7" fmla="*/ 0 h 662"/>
                          <a:gd name="T8" fmla="*/ 0 w 125"/>
                          <a:gd name="T9" fmla="*/ 0 h 662"/>
                          <a:gd name="T10" fmla="*/ 0 w 125"/>
                          <a:gd name="T11" fmla="*/ 0 h 662"/>
                          <a:gd name="T12" fmla="*/ 0 w 125"/>
                          <a:gd name="T13" fmla="*/ 0 h 662"/>
                          <a:gd name="T14" fmla="*/ 0 w 125"/>
                          <a:gd name="T15" fmla="*/ 0 h 662"/>
                          <a:gd name="T16" fmla="*/ 0 w 125"/>
                          <a:gd name="T17" fmla="*/ 0 h 662"/>
                          <a:gd name="T18" fmla="*/ 0 w 125"/>
                          <a:gd name="T19" fmla="*/ 0 h 662"/>
                          <a:gd name="T20" fmla="*/ 0 w 125"/>
                          <a:gd name="T21" fmla="*/ 0 h 662"/>
                          <a:gd name="T22" fmla="*/ 0 w 125"/>
                          <a:gd name="T23" fmla="*/ 0 h 662"/>
                          <a:gd name="T24" fmla="*/ 0 w 125"/>
                          <a:gd name="T25" fmla="*/ 0 h 662"/>
                          <a:gd name="T26" fmla="*/ 0 w 125"/>
                          <a:gd name="T27" fmla="*/ 0 h 662"/>
                          <a:gd name="T28" fmla="*/ 0 w 125"/>
                          <a:gd name="T29" fmla="*/ 0 h 662"/>
                          <a:gd name="T30" fmla="*/ 0 w 125"/>
                          <a:gd name="T31" fmla="*/ 0 h 662"/>
                          <a:gd name="T32" fmla="*/ 0 w 125"/>
                          <a:gd name="T33" fmla="*/ 0 h 662"/>
                          <a:gd name="T34" fmla="*/ 0 w 125"/>
                          <a:gd name="T35" fmla="*/ 0 h 662"/>
                          <a:gd name="T36" fmla="*/ 0 w 125"/>
                          <a:gd name="T37" fmla="*/ 0 h 662"/>
                          <a:gd name="T38" fmla="*/ 0 w 125"/>
                          <a:gd name="T39" fmla="*/ 0 h 662"/>
                          <a:gd name="T40" fmla="*/ 0 w 125"/>
                          <a:gd name="T41" fmla="*/ 0 h 662"/>
                          <a:gd name="T42" fmla="*/ 0 w 125"/>
                          <a:gd name="T43" fmla="*/ 0 h 662"/>
                          <a:gd name="T44" fmla="*/ 0 w 125"/>
                          <a:gd name="T45" fmla="*/ 0 h 662"/>
                          <a:gd name="T46" fmla="*/ 0 w 125"/>
                          <a:gd name="T47" fmla="*/ 0 h 662"/>
                          <a:gd name="T48" fmla="*/ 0 w 125"/>
                          <a:gd name="T49" fmla="*/ 0 h 662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125"/>
                          <a:gd name="T76" fmla="*/ 0 h 662"/>
                          <a:gd name="T77" fmla="*/ 125 w 125"/>
                          <a:gd name="T78" fmla="*/ 662 h 662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125" h="662">
                            <a:moveTo>
                              <a:pt x="23" y="0"/>
                            </a:moveTo>
                            <a:lnTo>
                              <a:pt x="47" y="45"/>
                            </a:lnTo>
                            <a:lnTo>
                              <a:pt x="63" y="84"/>
                            </a:lnTo>
                            <a:lnTo>
                              <a:pt x="80" y="124"/>
                            </a:lnTo>
                            <a:lnTo>
                              <a:pt x="92" y="163"/>
                            </a:lnTo>
                            <a:lnTo>
                              <a:pt x="102" y="199"/>
                            </a:lnTo>
                            <a:lnTo>
                              <a:pt x="120" y="263"/>
                            </a:lnTo>
                            <a:lnTo>
                              <a:pt x="125" y="326"/>
                            </a:lnTo>
                            <a:lnTo>
                              <a:pt x="121" y="423"/>
                            </a:lnTo>
                            <a:lnTo>
                              <a:pt x="113" y="489"/>
                            </a:lnTo>
                            <a:lnTo>
                              <a:pt x="99" y="542"/>
                            </a:lnTo>
                            <a:lnTo>
                              <a:pt x="79" y="598"/>
                            </a:lnTo>
                            <a:lnTo>
                              <a:pt x="51" y="662"/>
                            </a:lnTo>
                            <a:lnTo>
                              <a:pt x="0" y="537"/>
                            </a:lnTo>
                            <a:lnTo>
                              <a:pt x="23" y="483"/>
                            </a:lnTo>
                            <a:lnTo>
                              <a:pt x="34" y="453"/>
                            </a:lnTo>
                            <a:lnTo>
                              <a:pt x="47" y="416"/>
                            </a:lnTo>
                            <a:lnTo>
                              <a:pt x="56" y="377"/>
                            </a:lnTo>
                            <a:lnTo>
                              <a:pt x="63" y="318"/>
                            </a:lnTo>
                            <a:lnTo>
                              <a:pt x="67" y="268"/>
                            </a:lnTo>
                            <a:lnTo>
                              <a:pt x="67" y="194"/>
                            </a:lnTo>
                            <a:lnTo>
                              <a:pt x="56" y="128"/>
                            </a:lnTo>
                            <a:lnTo>
                              <a:pt x="44" y="73"/>
                            </a:lnTo>
                            <a:lnTo>
                              <a:pt x="36" y="44"/>
                            </a:lnTo>
                            <a:lnTo>
                              <a:pt x="23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88" name="Freeform 28">
                        <a:extLst>
                          <a:ext uri="{FF2B5EF4-FFF2-40B4-BE49-F238E27FC236}">
                            <a16:creationId xmlns:a16="http://schemas.microsoft.com/office/drawing/2014/main" id="{FA5FB1B9-FCF5-483B-BCD2-986CD9F1297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34" y="2902"/>
                        <a:ext cx="164" cy="66"/>
                      </a:xfrm>
                      <a:custGeom>
                        <a:avLst/>
                        <a:gdLst>
                          <a:gd name="T0" fmla="*/ 0 w 494"/>
                          <a:gd name="T1" fmla="*/ 0 h 200"/>
                          <a:gd name="T2" fmla="*/ 0 w 494"/>
                          <a:gd name="T3" fmla="*/ 0 h 200"/>
                          <a:gd name="T4" fmla="*/ 0 w 494"/>
                          <a:gd name="T5" fmla="*/ 0 h 200"/>
                          <a:gd name="T6" fmla="*/ 0 w 494"/>
                          <a:gd name="T7" fmla="*/ 0 h 200"/>
                          <a:gd name="T8" fmla="*/ 0 w 494"/>
                          <a:gd name="T9" fmla="*/ 0 h 200"/>
                          <a:gd name="T10" fmla="*/ 0 w 494"/>
                          <a:gd name="T11" fmla="*/ 0 h 200"/>
                          <a:gd name="T12" fmla="*/ 0 w 494"/>
                          <a:gd name="T13" fmla="*/ 0 h 200"/>
                          <a:gd name="T14" fmla="*/ 0 w 494"/>
                          <a:gd name="T15" fmla="*/ 0 h 200"/>
                          <a:gd name="T16" fmla="*/ 0 w 494"/>
                          <a:gd name="T17" fmla="*/ 0 h 200"/>
                          <a:gd name="T18" fmla="*/ 0 w 494"/>
                          <a:gd name="T19" fmla="*/ 0 h 200"/>
                          <a:gd name="T20" fmla="*/ 0 w 494"/>
                          <a:gd name="T21" fmla="*/ 0 h 200"/>
                          <a:gd name="T22" fmla="*/ 0 w 494"/>
                          <a:gd name="T23" fmla="*/ 0 h 200"/>
                          <a:gd name="T24" fmla="*/ 0 w 494"/>
                          <a:gd name="T25" fmla="*/ 0 h 200"/>
                          <a:gd name="T26" fmla="*/ 0 w 494"/>
                          <a:gd name="T27" fmla="*/ 0 h 200"/>
                          <a:gd name="T28" fmla="*/ 0 w 494"/>
                          <a:gd name="T29" fmla="*/ 0 h 200"/>
                          <a:gd name="T30" fmla="*/ 0 w 494"/>
                          <a:gd name="T31" fmla="*/ 0 h 200"/>
                          <a:gd name="T32" fmla="*/ 0 w 494"/>
                          <a:gd name="T33" fmla="*/ 0 h 200"/>
                          <a:gd name="T34" fmla="*/ 0 w 494"/>
                          <a:gd name="T35" fmla="*/ 0 h 200"/>
                          <a:gd name="T36" fmla="*/ 0 w 494"/>
                          <a:gd name="T37" fmla="*/ 0 h 200"/>
                          <a:gd name="T38" fmla="*/ 0 w 494"/>
                          <a:gd name="T39" fmla="*/ 0 h 200"/>
                          <a:gd name="T40" fmla="*/ 0 w 494"/>
                          <a:gd name="T41" fmla="*/ 0 h 200"/>
                          <a:gd name="T42" fmla="*/ 0 w 494"/>
                          <a:gd name="T43" fmla="*/ 0 h 200"/>
                          <a:gd name="T44" fmla="*/ 0 w 494"/>
                          <a:gd name="T45" fmla="*/ 0 h 200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w 494"/>
                          <a:gd name="T70" fmla="*/ 0 h 200"/>
                          <a:gd name="T71" fmla="*/ 494 w 494"/>
                          <a:gd name="T72" fmla="*/ 200 h 200"/>
                        </a:gdLst>
                        <a:ahLst/>
                        <a:cxnLst>
                          <a:cxn ang="T46">
                            <a:pos x="T0" y="T1"/>
                          </a:cxn>
                          <a:cxn ang="T47">
                            <a:pos x="T2" y="T3"/>
                          </a:cxn>
                          <a:cxn ang="T48">
                            <a:pos x="T4" y="T5"/>
                          </a:cxn>
                          <a:cxn ang="T49">
                            <a:pos x="T6" y="T7"/>
                          </a:cxn>
                          <a:cxn ang="T50">
                            <a:pos x="T8" y="T9"/>
                          </a:cxn>
                          <a:cxn ang="T51">
                            <a:pos x="T10" y="T11"/>
                          </a:cxn>
                          <a:cxn ang="T52">
                            <a:pos x="T12" y="T13"/>
                          </a:cxn>
                          <a:cxn ang="T53">
                            <a:pos x="T14" y="T15"/>
                          </a:cxn>
                          <a:cxn ang="T54">
                            <a:pos x="T16" y="T17"/>
                          </a:cxn>
                          <a:cxn ang="T55">
                            <a:pos x="T18" y="T19"/>
                          </a:cxn>
                          <a:cxn ang="T56">
                            <a:pos x="T20" y="T21"/>
                          </a:cxn>
                          <a:cxn ang="T57">
                            <a:pos x="T22" y="T23"/>
                          </a:cxn>
                          <a:cxn ang="T58">
                            <a:pos x="T24" y="T25"/>
                          </a:cxn>
                          <a:cxn ang="T59">
                            <a:pos x="T26" y="T27"/>
                          </a:cxn>
                          <a:cxn ang="T60">
                            <a:pos x="T28" y="T29"/>
                          </a:cxn>
                          <a:cxn ang="T61">
                            <a:pos x="T30" y="T31"/>
                          </a:cxn>
                          <a:cxn ang="T62">
                            <a:pos x="T32" y="T33"/>
                          </a:cxn>
                          <a:cxn ang="T63">
                            <a:pos x="T34" y="T35"/>
                          </a:cxn>
                          <a:cxn ang="T64">
                            <a:pos x="T36" y="T37"/>
                          </a:cxn>
                          <a:cxn ang="T65">
                            <a:pos x="T38" y="T39"/>
                          </a:cxn>
                          <a:cxn ang="T66">
                            <a:pos x="T40" y="T41"/>
                          </a:cxn>
                          <a:cxn ang="T67">
                            <a:pos x="T42" y="T43"/>
                          </a:cxn>
                          <a:cxn ang="T68">
                            <a:pos x="T44" y="T45"/>
                          </a:cxn>
                        </a:cxnLst>
                        <a:rect l="T69" t="T70" r="T71" b="T72"/>
                        <a:pathLst>
                          <a:path w="494" h="200">
                            <a:moveTo>
                              <a:pt x="0" y="0"/>
                            </a:moveTo>
                            <a:lnTo>
                              <a:pt x="37" y="73"/>
                            </a:lnTo>
                            <a:lnTo>
                              <a:pt x="95" y="69"/>
                            </a:lnTo>
                            <a:lnTo>
                              <a:pt x="149" y="73"/>
                            </a:lnTo>
                            <a:lnTo>
                              <a:pt x="198" y="80"/>
                            </a:lnTo>
                            <a:lnTo>
                              <a:pt x="244" y="89"/>
                            </a:lnTo>
                            <a:lnTo>
                              <a:pt x="290" y="101"/>
                            </a:lnTo>
                            <a:lnTo>
                              <a:pt x="322" y="111"/>
                            </a:lnTo>
                            <a:lnTo>
                              <a:pt x="363" y="128"/>
                            </a:lnTo>
                            <a:lnTo>
                              <a:pt x="410" y="151"/>
                            </a:lnTo>
                            <a:lnTo>
                              <a:pt x="494" y="200"/>
                            </a:lnTo>
                            <a:lnTo>
                              <a:pt x="445" y="149"/>
                            </a:lnTo>
                            <a:lnTo>
                              <a:pt x="411" y="124"/>
                            </a:lnTo>
                            <a:lnTo>
                              <a:pt x="367" y="95"/>
                            </a:lnTo>
                            <a:lnTo>
                              <a:pt x="339" y="78"/>
                            </a:lnTo>
                            <a:lnTo>
                              <a:pt x="277" y="49"/>
                            </a:lnTo>
                            <a:lnTo>
                              <a:pt x="237" y="34"/>
                            </a:lnTo>
                            <a:lnTo>
                              <a:pt x="204" y="23"/>
                            </a:lnTo>
                            <a:lnTo>
                              <a:pt x="174" y="16"/>
                            </a:lnTo>
                            <a:lnTo>
                              <a:pt x="127" y="8"/>
                            </a:lnTo>
                            <a:lnTo>
                              <a:pt x="77" y="2"/>
                            </a:lnTo>
                            <a:lnTo>
                              <a:pt x="22" y="0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89" name="Freeform 29">
                        <a:extLst>
                          <a:ext uri="{FF2B5EF4-FFF2-40B4-BE49-F238E27FC236}">
                            <a16:creationId xmlns:a16="http://schemas.microsoft.com/office/drawing/2014/main" id="{3C14D71E-070A-4C7D-9B12-D0660833310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19" y="2995"/>
                        <a:ext cx="53" cy="157"/>
                      </a:xfrm>
                      <a:custGeom>
                        <a:avLst/>
                        <a:gdLst>
                          <a:gd name="T0" fmla="*/ 0 w 158"/>
                          <a:gd name="T1" fmla="*/ 0 h 469"/>
                          <a:gd name="T2" fmla="*/ 0 w 158"/>
                          <a:gd name="T3" fmla="*/ 0 h 469"/>
                          <a:gd name="T4" fmla="*/ 0 w 158"/>
                          <a:gd name="T5" fmla="*/ 0 h 469"/>
                          <a:gd name="T6" fmla="*/ 0 w 158"/>
                          <a:gd name="T7" fmla="*/ 0 h 469"/>
                          <a:gd name="T8" fmla="*/ 0 w 158"/>
                          <a:gd name="T9" fmla="*/ 0 h 469"/>
                          <a:gd name="T10" fmla="*/ 0 w 158"/>
                          <a:gd name="T11" fmla="*/ 0 h 469"/>
                          <a:gd name="T12" fmla="*/ 0 w 158"/>
                          <a:gd name="T13" fmla="*/ 0 h 469"/>
                          <a:gd name="T14" fmla="*/ 0 w 158"/>
                          <a:gd name="T15" fmla="*/ 0 h 469"/>
                          <a:gd name="T16" fmla="*/ 0 w 158"/>
                          <a:gd name="T17" fmla="*/ 0 h 469"/>
                          <a:gd name="T18" fmla="*/ 0 w 158"/>
                          <a:gd name="T19" fmla="*/ 0 h 469"/>
                          <a:gd name="T20" fmla="*/ 0 w 158"/>
                          <a:gd name="T21" fmla="*/ 0 h 469"/>
                          <a:gd name="T22" fmla="*/ 0 w 158"/>
                          <a:gd name="T23" fmla="*/ 0 h 469"/>
                          <a:gd name="T24" fmla="*/ 0 w 158"/>
                          <a:gd name="T25" fmla="*/ 0 h 469"/>
                          <a:gd name="T26" fmla="*/ 0 w 158"/>
                          <a:gd name="T27" fmla="*/ 0 h 469"/>
                          <a:gd name="T28" fmla="*/ 0 w 158"/>
                          <a:gd name="T29" fmla="*/ 0 h 469"/>
                          <a:gd name="T30" fmla="*/ 0 w 158"/>
                          <a:gd name="T31" fmla="*/ 0 h 469"/>
                          <a:gd name="T32" fmla="*/ 0 w 158"/>
                          <a:gd name="T33" fmla="*/ 0 h 469"/>
                          <a:gd name="T34" fmla="*/ 0 w 158"/>
                          <a:gd name="T35" fmla="*/ 0 h 469"/>
                          <a:gd name="T36" fmla="*/ 0 w 158"/>
                          <a:gd name="T37" fmla="*/ 0 h 469"/>
                          <a:gd name="T38" fmla="*/ 0 w 158"/>
                          <a:gd name="T39" fmla="*/ 0 h 469"/>
                          <a:gd name="T40" fmla="*/ 0 w 158"/>
                          <a:gd name="T41" fmla="*/ 0 h 469"/>
                          <a:gd name="T42" fmla="*/ 0 w 158"/>
                          <a:gd name="T43" fmla="*/ 0 h 469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158"/>
                          <a:gd name="T67" fmla="*/ 0 h 469"/>
                          <a:gd name="T68" fmla="*/ 158 w 158"/>
                          <a:gd name="T69" fmla="*/ 469 h 469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158" h="469">
                            <a:moveTo>
                              <a:pt x="0" y="360"/>
                            </a:moveTo>
                            <a:lnTo>
                              <a:pt x="4" y="324"/>
                            </a:lnTo>
                            <a:lnTo>
                              <a:pt x="6" y="284"/>
                            </a:lnTo>
                            <a:lnTo>
                              <a:pt x="17" y="220"/>
                            </a:lnTo>
                            <a:lnTo>
                              <a:pt x="29" y="169"/>
                            </a:lnTo>
                            <a:lnTo>
                              <a:pt x="46" y="123"/>
                            </a:lnTo>
                            <a:lnTo>
                              <a:pt x="68" y="76"/>
                            </a:lnTo>
                            <a:lnTo>
                              <a:pt x="87" y="39"/>
                            </a:lnTo>
                            <a:lnTo>
                              <a:pt x="112" y="0"/>
                            </a:lnTo>
                            <a:lnTo>
                              <a:pt x="158" y="61"/>
                            </a:lnTo>
                            <a:lnTo>
                              <a:pt x="131" y="97"/>
                            </a:lnTo>
                            <a:lnTo>
                              <a:pt x="112" y="130"/>
                            </a:lnTo>
                            <a:lnTo>
                              <a:pt x="96" y="160"/>
                            </a:lnTo>
                            <a:lnTo>
                              <a:pt x="73" y="203"/>
                            </a:lnTo>
                            <a:lnTo>
                              <a:pt x="58" y="240"/>
                            </a:lnTo>
                            <a:lnTo>
                              <a:pt x="50" y="277"/>
                            </a:lnTo>
                            <a:lnTo>
                              <a:pt x="39" y="313"/>
                            </a:lnTo>
                            <a:lnTo>
                              <a:pt x="32" y="353"/>
                            </a:lnTo>
                            <a:lnTo>
                              <a:pt x="26" y="401"/>
                            </a:lnTo>
                            <a:lnTo>
                              <a:pt x="21" y="450"/>
                            </a:lnTo>
                            <a:lnTo>
                              <a:pt x="12" y="469"/>
                            </a:lnTo>
                            <a:lnTo>
                              <a:pt x="0" y="36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sp>
                <p:nvSpPr>
                  <p:cNvPr id="9279" name="Oval 30">
                    <a:extLst>
                      <a:ext uri="{FF2B5EF4-FFF2-40B4-BE49-F238E27FC236}">
                        <a16:creationId xmlns:a16="http://schemas.microsoft.com/office/drawing/2014/main" id="{7BCBF2FF-6B87-4A5C-8D57-5FB6760E72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27" y="2925"/>
                    <a:ext cx="466" cy="447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9280" name="Group 31">
                    <a:extLst>
                      <a:ext uri="{FF2B5EF4-FFF2-40B4-BE49-F238E27FC236}">
                        <a16:creationId xmlns:a16="http://schemas.microsoft.com/office/drawing/2014/main" id="{84E4AE9E-0776-415A-8E87-15CA12B8DCB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07" y="2889"/>
                    <a:ext cx="466" cy="447"/>
                    <a:chOff x="1307" y="2889"/>
                    <a:chExt cx="466" cy="447"/>
                  </a:xfrm>
                </p:grpSpPr>
                <p:sp>
                  <p:nvSpPr>
                    <p:cNvPr id="9281" name="Oval 32">
                      <a:extLst>
                        <a:ext uri="{FF2B5EF4-FFF2-40B4-BE49-F238E27FC236}">
                          <a16:creationId xmlns:a16="http://schemas.microsoft.com/office/drawing/2014/main" id="{27699FB6-F50E-40B2-943C-AF7F5F01F2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3" y="2896"/>
                      <a:ext cx="455" cy="437"/>
                    </a:xfrm>
                    <a:prstGeom prst="ellipse">
                      <a:avLst/>
                    </a:prstGeom>
                    <a:noFill/>
                    <a:ln w="25400">
                      <a:solidFill>
                        <a:srgbClr val="9F9F9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82" name="Oval 33">
                      <a:extLst>
                        <a:ext uri="{FF2B5EF4-FFF2-40B4-BE49-F238E27FC236}">
                          <a16:creationId xmlns:a16="http://schemas.microsoft.com/office/drawing/2014/main" id="{702B6CBE-BB53-4284-B384-E6A1529A0C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07" y="2889"/>
                      <a:ext cx="466" cy="447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83" name="Oval 34">
                      <a:extLst>
                        <a:ext uri="{FF2B5EF4-FFF2-40B4-BE49-F238E27FC236}">
                          <a16:creationId xmlns:a16="http://schemas.microsoft.com/office/drawing/2014/main" id="{6087F809-AE65-445C-BDD4-42D1DFD2456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0" y="2901"/>
                      <a:ext cx="442" cy="424"/>
                    </a:xfrm>
                    <a:prstGeom prst="ellipse">
                      <a:avLst/>
                    </a:pr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kumimoji="0" lang="zh-CN" altLang="en-US" sz="18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9242" name="Group 35">
                  <a:extLst>
                    <a:ext uri="{FF2B5EF4-FFF2-40B4-BE49-F238E27FC236}">
                      <a16:creationId xmlns:a16="http://schemas.microsoft.com/office/drawing/2014/main" id="{76526FE2-E62B-428B-B3F9-DC9AA56BAB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1" y="3310"/>
                  <a:ext cx="240" cy="374"/>
                  <a:chOff x="1641" y="3310"/>
                  <a:chExt cx="240" cy="374"/>
                </a:xfrm>
              </p:grpSpPr>
              <p:sp>
                <p:nvSpPr>
                  <p:cNvPr id="9243" name="Freeform 36">
                    <a:extLst>
                      <a:ext uri="{FF2B5EF4-FFF2-40B4-BE49-F238E27FC236}">
                        <a16:creationId xmlns:a16="http://schemas.microsoft.com/office/drawing/2014/main" id="{CC12ADE3-6DEE-4C7A-86D2-329D2D75E2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3" y="3328"/>
                    <a:ext cx="228" cy="328"/>
                  </a:xfrm>
                  <a:custGeom>
                    <a:avLst/>
                    <a:gdLst>
                      <a:gd name="T0" fmla="*/ 0 w 683"/>
                      <a:gd name="T1" fmla="*/ 0 h 979"/>
                      <a:gd name="T2" fmla="*/ 0 w 683"/>
                      <a:gd name="T3" fmla="*/ 0 h 979"/>
                      <a:gd name="T4" fmla="*/ 0 w 683"/>
                      <a:gd name="T5" fmla="*/ 0 h 979"/>
                      <a:gd name="T6" fmla="*/ 0 w 683"/>
                      <a:gd name="T7" fmla="*/ 0 h 979"/>
                      <a:gd name="T8" fmla="*/ 0 w 683"/>
                      <a:gd name="T9" fmla="*/ 0 h 97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83"/>
                      <a:gd name="T16" fmla="*/ 0 h 979"/>
                      <a:gd name="T17" fmla="*/ 683 w 683"/>
                      <a:gd name="T18" fmla="*/ 979 h 97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83" h="979">
                        <a:moveTo>
                          <a:pt x="0" y="73"/>
                        </a:moveTo>
                        <a:lnTo>
                          <a:pt x="484" y="979"/>
                        </a:lnTo>
                        <a:lnTo>
                          <a:pt x="683" y="879"/>
                        </a:lnTo>
                        <a:lnTo>
                          <a:pt x="196" y="0"/>
                        </a:lnTo>
                        <a:lnTo>
                          <a:pt x="0" y="73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4" name="Arc 37">
                    <a:extLst>
                      <a:ext uri="{FF2B5EF4-FFF2-40B4-BE49-F238E27FC236}">
                        <a16:creationId xmlns:a16="http://schemas.microsoft.com/office/drawing/2014/main" id="{8EF209FC-2917-4EB8-B878-912C41CB31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2" y="3310"/>
                    <a:ext cx="69" cy="43"/>
                  </a:xfrm>
                  <a:custGeom>
                    <a:avLst/>
                    <a:gdLst>
                      <a:gd name="T0" fmla="*/ 0 w 41895"/>
                      <a:gd name="T1" fmla="*/ 0 h 27434"/>
                      <a:gd name="T2" fmla="*/ 0 w 41895"/>
                      <a:gd name="T3" fmla="*/ 0 h 27434"/>
                      <a:gd name="T4" fmla="*/ 0 w 41895"/>
                      <a:gd name="T5" fmla="*/ 0 h 27434"/>
                      <a:gd name="T6" fmla="*/ 0 60000 65536"/>
                      <a:gd name="T7" fmla="*/ 0 60000 65536"/>
                      <a:gd name="T8" fmla="*/ 0 60000 65536"/>
                      <a:gd name="T9" fmla="*/ 0 w 41895"/>
                      <a:gd name="T10" fmla="*/ 0 h 27434"/>
                      <a:gd name="T11" fmla="*/ 41895 w 41895"/>
                      <a:gd name="T12" fmla="*/ 27434 h 2743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1895" h="27434" fill="none" extrusionOk="0">
                        <a:moveTo>
                          <a:pt x="802" y="27434"/>
                        </a:moveTo>
                        <a:cubicBezTo>
                          <a:pt x="270" y="25535"/>
                          <a:pt x="0" y="2357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678" y="-1"/>
                          <a:pt x="38788" y="5676"/>
                          <a:pt x="41895" y="14206"/>
                        </a:cubicBezTo>
                      </a:path>
                      <a:path w="41895" h="27434" stroke="0" extrusionOk="0">
                        <a:moveTo>
                          <a:pt x="802" y="27434"/>
                        </a:moveTo>
                        <a:cubicBezTo>
                          <a:pt x="270" y="25535"/>
                          <a:pt x="0" y="2357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678" y="-1"/>
                          <a:pt x="38788" y="5676"/>
                          <a:pt x="41895" y="14206"/>
                        </a:cubicBezTo>
                        <a:lnTo>
                          <a:pt x="21600" y="21600"/>
                        </a:lnTo>
                        <a:lnTo>
                          <a:pt x="802" y="27434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5" name="Arc 38">
                    <a:extLst>
                      <a:ext uri="{FF2B5EF4-FFF2-40B4-BE49-F238E27FC236}">
                        <a16:creationId xmlns:a16="http://schemas.microsoft.com/office/drawing/2014/main" id="{D3F32E73-E372-4E59-BB04-E333C2FEB07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4" y="3315"/>
                    <a:ext cx="69" cy="40"/>
                  </a:xfrm>
                  <a:custGeom>
                    <a:avLst/>
                    <a:gdLst>
                      <a:gd name="T0" fmla="*/ 0 w 42120"/>
                      <a:gd name="T1" fmla="*/ 0 h 24019"/>
                      <a:gd name="T2" fmla="*/ 0 w 42120"/>
                      <a:gd name="T3" fmla="*/ 0 h 24019"/>
                      <a:gd name="T4" fmla="*/ 0 w 42120"/>
                      <a:gd name="T5" fmla="*/ 0 h 24019"/>
                      <a:gd name="T6" fmla="*/ 0 60000 65536"/>
                      <a:gd name="T7" fmla="*/ 0 60000 65536"/>
                      <a:gd name="T8" fmla="*/ 0 60000 65536"/>
                      <a:gd name="T9" fmla="*/ 0 w 42120"/>
                      <a:gd name="T10" fmla="*/ 0 h 24019"/>
                      <a:gd name="T11" fmla="*/ 42120 w 42120"/>
                      <a:gd name="T12" fmla="*/ 24019 h 2401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120" h="24019" fill="none" extrusionOk="0">
                        <a:moveTo>
                          <a:pt x="135" y="24019"/>
                        </a:moveTo>
                        <a:cubicBezTo>
                          <a:pt x="45" y="23215"/>
                          <a:pt x="0" y="2240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930" y="-1"/>
                          <a:pt x="39206" y="5991"/>
                          <a:pt x="42119" y="14855"/>
                        </a:cubicBezTo>
                      </a:path>
                      <a:path w="42120" h="24019" stroke="0" extrusionOk="0">
                        <a:moveTo>
                          <a:pt x="135" y="24019"/>
                        </a:moveTo>
                        <a:cubicBezTo>
                          <a:pt x="45" y="23215"/>
                          <a:pt x="0" y="22408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0930" y="-1"/>
                          <a:pt x="39206" y="5991"/>
                          <a:pt x="42119" y="14855"/>
                        </a:cubicBezTo>
                        <a:lnTo>
                          <a:pt x="21600" y="21600"/>
                        </a:lnTo>
                        <a:lnTo>
                          <a:pt x="135" y="24019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6" name="Freeform 39">
                    <a:extLst>
                      <a:ext uri="{FF2B5EF4-FFF2-40B4-BE49-F238E27FC236}">
                        <a16:creationId xmlns:a16="http://schemas.microsoft.com/office/drawing/2014/main" id="{6510679D-76BA-4E53-8112-3434FECB91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1" y="3315"/>
                    <a:ext cx="44" cy="84"/>
                  </a:xfrm>
                  <a:custGeom>
                    <a:avLst/>
                    <a:gdLst>
                      <a:gd name="T0" fmla="*/ 0 w 130"/>
                      <a:gd name="T1" fmla="*/ 0 h 251"/>
                      <a:gd name="T2" fmla="*/ 0 w 130"/>
                      <a:gd name="T3" fmla="*/ 0 h 251"/>
                      <a:gd name="T4" fmla="*/ 0 w 130"/>
                      <a:gd name="T5" fmla="*/ 0 h 251"/>
                      <a:gd name="T6" fmla="*/ 0 w 130"/>
                      <a:gd name="T7" fmla="*/ 0 h 251"/>
                      <a:gd name="T8" fmla="*/ 0 w 130"/>
                      <a:gd name="T9" fmla="*/ 0 h 251"/>
                      <a:gd name="T10" fmla="*/ 0 w 130"/>
                      <a:gd name="T11" fmla="*/ 0 h 251"/>
                      <a:gd name="T12" fmla="*/ 0 w 130"/>
                      <a:gd name="T13" fmla="*/ 0 h 251"/>
                      <a:gd name="T14" fmla="*/ 0 w 130"/>
                      <a:gd name="T15" fmla="*/ 0 h 251"/>
                      <a:gd name="T16" fmla="*/ 0 w 130"/>
                      <a:gd name="T17" fmla="*/ 0 h 251"/>
                      <a:gd name="T18" fmla="*/ 0 w 130"/>
                      <a:gd name="T19" fmla="*/ 0 h 251"/>
                      <a:gd name="T20" fmla="*/ 0 w 130"/>
                      <a:gd name="T21" fmla="*/ 0 h 251"/>
                      <a:gd name="T22" fmla="*/ 0 w 130"/>
                      <a:gd name="T23" fmla="*/ 0 h 251"/>
                      <a:gd name="T24" fmla="*/ 0 w 130"/>
                      <a:gd name="T25" fmla="*/ 0 h 251"/>
                      <a:gd name="T26" fmla="*/ 0 w 130"/>
                      <a:gd name="T27" fmla="*/ 0 h 251"/>
                      <a:gd name="T28" fmla="*/ 0 w 130"/>
                      <a:gd name="T29" fmla="*/ 0 h 251"/>
                      <a:gd name="T30" fmla="*/ 0 w 130"/>
                      <a:gd name="T31" fmla="*/ 0 h 251"/>
                      <a:gd name="T32" fmla="*/ 0 w 130"/>
                      <a:gd name="T33" fmla="*/ 0 h 251"/>
                      <a:gd name="T34" fmla="*/ 0 w 130"/>
                      <a:gd name="T35" fmla="*/ 0 h 251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30"/>
                      <a:gd name="T55" fmla="*/ 0 h 251"/>
                      <a:gd name="T56" fmla="*/ 130 w 130"/>
                      <a:gd name="T57" fmla="*/ 251 h 251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30" h="251">
                        <a:moveTo>
                          <a:pt x="4" y="116"/>
                        </a:moveTo>
                        <a:lnTo>
                          <a:pt x="0" y="99"/>
                        </a:lnTo>
                        <a:lnTo>
                          <a:pt x="0" y="83"/>
                        </a:lnTo>
                        <a:lnTo>
                          <a:pt x="2" y="70"/>
                        </a:lnTo>
                        <a:lnTo>
                          <a:pt x="7" y="51"/>
                        </a:lnTo>
                        <a:lnTo>
                          <a:pt x="15" y="35"/>
                        </a:lnTo>
                        <a:lnTo>
                          <a:pt x="25" y="20"/>
                        </a:lnTo>
                        <a:lnTo>
                          <a:pt x="38" y="8"/>
                        </a:lnTo>
                        <a:lnTo>
                          <a:pt x="50" y="0"/>
                        </a:lnTo>
                        <a:lnTo>
                          <a:pt x="130" y="136"/>
                        </a:lnTo>
                        <a:lnTo>
                          <a:pt x="115" y="144"/>
                        </a:lnTo>
                        <a:lnTo>
                          <a:pt x="105" y="154"/>
                        </a:lnTo>
                        <a:lnTo>
                          <a:pt x="96" y="163"/>
                        </a:lnTo>
                        <a:lnTo>
                          <a:pt x="88" y="176"/>
                        </a:lnTo>
                        <a:lnTo>
                          <a:pt x="80" y="197"/>
                        </a:lnTo>
                        <a:lnTo>
                          <a:pt x="75" y="226"/>
                        </a:lnTo>
                        <a:lnTo>
                          <a:pt x="75" y="251"/>
                        </a:lnTo>
                        <a:lnTo>
                          <a:pt x="4" y="116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7" name="Arc 40">
                    <a:extLst>
                      <a:ext uri="{FF2B5EF4-FFF2-40B4-BE49-F238E27FC236}">
                        <a16:creationId xmlns:a16="http://schemas.microsoft.com/office/drawing/2014/main" id="{62282625-18D9-4727-AEA6-057AC5D2674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41" y="3311"/>
                    <a:ext cx="36" cy="40"/>
                  </a:xfrm>
                  <a:custGeom>
                    <a:avLst/>
                    <a:gdLst>
                      <a:gd name="T0" fmla="*/ 0 w 21600"/>
                      <a:gd name="T1" fmla="*/ 0 h 26116"/>
                      <a:gd name="T2" fmla="*/ 0 w 21600"/>
                      <a:gd name="T3" fmla="*/ 0 h 26116"/>
                      <a:gd name="T4" fmla="*/ 0 w 21600"/>
                      <a:gd name="T5" fmla="*/ 0 h 26116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6116"/>
                      <a:gd name="T11" fmla="*/ 21600 w 21600"/>
                      <a:gd name="T12" fmla="*/ 26116 h 261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6116" fill="none" extrusionOk="0">
                        <a:moveTo>
                          <a:pt x="801" y="26115"/>
                        </a:moveTo>
                        <a:cubicBezTo>
                          <a:pt x="269" y="24218"/>
                          <a:pt x="0" y="22257"/>
                          <a:pt x="0" y="20287"/>
                        </a:cubicBezTo>
                        <a:cubicBezTo>
                          <a:pt x="-1" y="11217"/>
                          <a:pt x="5665" y="3114"/>
                          <a:pt x="14183" y="0"/>
                        </a:cubicBezTo>
                      </a:path>
                      <a:path w="21600" h="26116" stroke="0" extrusionOk="0">
                        <a:moveTo>
                          <a:pt x="801" y="26115"/>
                        </a:moveTo>
                        <a:cubicBezTo>
                          <a:pt x="269" y="24218"/>
                          <a:pt x="0" y="22257"/>
                          <a:pt x="0" y="20287"/>
                        </a:cubicBezTo>
                        <a:cubicBezTo>
                          <a:pt x="-1" y="11217"/>
                          <a:pt x="5665" y="3114"/>
                          <a:pt x="14183" y="0"/>
                        </a:cubicBezTo>
                        <a:lnTo>
                          <a:pt x="21600" y="20287"/>
                        </a:lnTo>
                        <a:lnTo>
                          <a:pt x="801" y="26115"/>
                        </a:lnTo>
                        <a:close/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48" name="Arc 41">
                    <a:extLst>
                      <a:ext uri="{FF2B5EF4-FFF2-40B4-BE49-F238E27FC236}">
                        <a16:creationId xmlns:a16="http://schemas.microsoft.com/office/drawing/2014/main" id="{DF6C17E8-9F06-4593-993F-16AE7AB93B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67" y="3354"/>
                    <a:ext cx="70" cy="43"/>
                  </a:xfrm>
                  <a:custGeom>
                    <a:avLst/>
                    <a:gdLst>
                      <a:gd name="T0" fmla="*/ 0 w 42374"/>
                      <a:gd name="T1" fmla="*/ 0 h 27354"/>
                      <a:gd name="T2" fmla="*/ 0 w 42374"/>
                      <a:gd name="T3" fmla="*/ 0 h 27354"/>
                      <a:gd name="T4" fmla="*/ 0 w 42374"/>
                      <a:gd name="T5" fmla="*/ 0 h 27354"/>
                      <a:gd name="T6" fmla="*/ 0 60000 65536"/>
                      <a:gd name="T7" fmla="*/ 0 60000 65536"/>
                      <a:gd name="T8" fmla="*/ 0 60000 65536"/>
                      <a:gd name="T9" fmla="*/ 0 w 42374"/>
                      <a:gd name="T10" fmla="*/ 0 h 27354"/>
                      <a:gd name="T11" fmla="*/ 42374 w 42374"/>
                      <a:gd name="T12" fmla="*/ 27354 h 2735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374" h="27354" fill="none" extrusionOk="0">
                        <a:moveTo>
                          <a:pt x="780" y="27354"/>
                        </a:moveTo>
                        <a:cubicBezTo>
                          <a:pt x="262" y="25479"/>
                          <a:pt x="0" y="23544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50" y="-1"/>
                          <a:pt x="39730" y="6402"/>
                          <a:pt x="42374" y="15683"/>
                        </a:cubicBezTo>
                      </a:path>
                      <a:path w="42374" h="27354" stroke="0" extrusionOk="0">
                        <a:moveTo>
                          <a:pt x="780" y="27354"/>
                        </a:moveTo>
                        <a:cubicBezTo>
                          <a:pt x="262" y="25479"/>
                          <a:pt x="0" y="23544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50" y="-1"/>
                          <a:pt x="39730" y="6402"/>
                          <a:pt x="42374" y="15683"/>
                        </a:cubicBezTo>
                        <a:lnTo>
                          <a:pt x="21600" y="21600"/>
                        </a:lnTo>
                        <a:lnTo>
                          <a:pt x="780" y="27354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9249" name="Group 42">
                    <a:extLst>
                      <a:ext uri="{FF2B5EF4-FFF2-40B4-BE49-F238E27FC236}">
                        <a16:creationId xmlns:a16="http://schemas.microsoft.com/office/drawing/2014/main" id="{A1DCD567-5890-483C-B545-EAAB69DA693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69" y="3362"/>
                    <a:ext cx="75" cy="49"/>
                    <a:chOff x="1669" y="3362"/>
                    <a:chExt cx="75" cy="49"/>
                  </a:xfrm>
                </p:grpSpPr>
                <p:grpSp>
                  <p:nvGrpSpPr>
                    <p:cNvPr id="9273" name="Group 43">
                      <a:extLst>
                        <a:ext uri="{FF2B5EF4-FFF2-40B4-BE49-F238E27FC236}">
                          <a16:creationId xmlns:a16="http://schemas.microsoft.com/office/drawing/2014/main" id="{B42A87B9-F7D3-4FAA-A9CC-D8B3E5730D9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9" y="3362"/>
                      <a:ext cx="71" cy="41"/>
                      <a:chOff x="1669" y="3362"/>
                      <a:chExt cx="71" cy="41"/>
                    </a:xfrm>
                  </p:grpSpPr>
                  <p:sp>
                    <p:nvSpPr>
                      <p:cNvPr id="9275" name="Arc 44">
                        <a:extLst>
                          <a:ext uri="{FF2B5EF4-FFF2-40B4-BE49-F238E27FC236}">
                            <a16:creationId xmlns:a16="http://schemas.microsoft.com/office/drawing/2014/main" id="{01661CEB-C176-4A99-B547-5E3E99078A6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0" y="3363"/>
                        <a:ext cx="69" cy="40"/>
                      </a:xfrm>
                      <a:custGeom>
                        <a:avLst/>
                        <a:gdLst>
                          <a:gd name="T0" fmla="*/ 0 w 42557"/>
                          <a:gd name="T1" fmla="*/ 0 h 26208"/>
                          <a:gd name="T2" fmla="*/ 0 w 42557"/>
                          <a:gd name="T3" fmla="*/ 0 h 26208"/>
                          <a:gd name="T4" fmla="*/ 0 w 42557"/>
                          <a:gd name="T5" fmla="*/ 0 h 26208"/>
                          <a:gd name="T6" fmla="*/ 0 60000 65536"/>
                          <a:gd name="T7" fmla="*/ 0 60000 65536"/>
                          <a:gd name="T8" fmla="*/ 0 60000 65536"/>
                          <a:gd name="T9" fmla="*/ 0 w 42557"/>
                          <a:gd name="T10" fmla="*/ 0 h 26208"/>
                          <a:gd name="T11" fmla="*/ 42557 w 42557"/>
                          <a:gd name="T12" fmla="*/ 26208 h 2620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2557" h="26208" fill="none" extrusionOk="0">
                            <a:moveTo>
                              <a:pt x="497" y="26207"/>
                            </a:moveTo>
                            <a:cubicBezTo>
                              <a:pt x="166" y="24694"/>
                              <a:pt x="0" y="2314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514" y="-1"/>
                              <a:pt x="40156" y="6750"/>
                              <a:pt x="42557" y="16369"/>
                            </a:cubicBezTo>
                          </a:path>
                          <a:path w="42557" h="26208" stroke="0" extrusionOk="0">
                            <a:moveTo>
                              <a:pt x="497" y="26207"/>
                            </a:moveTo>
                            <a:cubicBezTo>
                              <a:pt x="166" y="24694"/>
                              <a:pt x="0" y="2314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514" y="-1"/>
                              <a:pt x="40156" y="6750"/>
                              <a:pt x="42557" y="16369"/>
                            </a:cubicBezTo>
                            <a:lnTo>
                              <a:pt x="21600" y="21600"/>
                            </a:lnTo>
                            <a:lnTo>
                              <a:pt x="497" y="26207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76" name="Arc 45">
                        <a:extLst>
                          <a:ext uri="{FF2B5EF4-FFF2-40B4-BE49-F238E27FC236}">
                            <a16:creationId xmlns:a16="http://schemas.microsoft.com/office/drawing/2014/main" id="{529F2FAE-E522-4A56-B1F5-6F4523A36C5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0" y="3364"/>
                        <a:ext cx="35" cy="36"/>
                      </a:xfrm>
                      <a:custGeom>
                        <a:avLst/>
                        <a:gdLst>
                          <a:gd name="T0" fmla="*/ 0 w 21600"/>
                          <a:gd name="T1" fmla="*/ 0 h 23513"/>
                          <a:gd name="T2" fmla="*/ 0 w 21600"/>
                          <a:gd name="T3" fmla="*/ 0 h 23513"/>
                          <a:gd name="T4" fmla="*/ 0 w 21600"/>
                          <a:gd name="T5" fmla="*/ 0 h 23513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3513"/>
                          <a:gd name="T11" fmla="*/ 21600 w 21600"/>
                          <a:gd name="T12" fmla="*/ 23513 h 23513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3513" fill="none" extrusionOk="0">
                            <a:moveTo>
                              <a:pt x="497" y="23512"/>
                            </a:moveTo>
                            <a:cubicBezTo>
                              <a:pt x="166" y="21999"/>
                              <a:pt x="0" y="20454"/>
                              <a:pt x="0" y="18905"/>
                            </a:cubicBezTo>
                            <a:cubicBezTo>
                              <a:pt x="-1" y="11043"/>
                              <a:pt x="4270" y="3803"/>
                              <a:pt x="11151" y="0"/>
                            </a:cubicBezTo>
                          </a:path>
                          <a:path w="21600" h="23513" stroke="0" extrusionOk="0">
                            <a:moveTo>
                              <a:pt x="497" y="23512"/>
                            </a:moveTo>
                            <a:cubicBezTo>
                              <a:pt x="166" y="21999"/>
                              <a:pt x="0" y="20454"/>
                              <a:pt x="0" y="18905"/>
                            </a:cubicBezTo>
                            <a:cubicBezTo>
                              <a:pt x="-1" y="11043"/>
                              <a:pt x="4270" y="3803"/>
                              <a:pt x="11151" y="0"/>
                            </a:cubicBezTo>
                            <a:lnTo>
                              <a:pt x="21600" y="18905"/>
                            </a:lnTo>
                            <a:lnTo>
                              <a:pt x="497" y="23512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77" name="Arc 46">
                        <a:extLst>
                          <a:ext uri="{FF2B5EF4-FFF2-40B4-BE49-F238E27FC236}">
                            <a16:creationId xmlns:a16="http://schemas.microsoft.com/office/drawing/2014/main" id="{0FE0A4FD-33E4-4AF4-A842-6B4F21FF035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69" y="3359"/>
                        <a:ext cx="70" cy="41"/>
                      </a:xfrm>
                      <a:custGeom>
                        <a:avLst/>
                        <a:gdLst>
                          <a:gd name="T0" fmla="*/ 0 w 42376"/>
                          <a:gd name="T1" fmla="*/ 0 h 26401"/>
                          <a:gd name="T2" fmla="*/ 0 w 42376"/>
                          <a:gd name="T3" fmla="*/ 0 h 26401"/>
                          <a:gd name="T4" fmla="*/ 0 w 42376"/>
                          <a:gd name="T5" fmla="*/ 0 h 26401"/>
                          <a:gd name="T6" fmla="*/ 0 60000 65536"/>
                          <a:gd name="T7" fmla="*/ 0 60000 65536"/>
                          <a:gd name="T8" fmla="*/ 0 60000 65536"/>
                          <a:gd name="T9" fmla="*/ 0 w 42376"/>
                          <a:gd name="T10" fmla="*/ 0 h 26401"/>
                          <a:gd name="T11" fmla="*/ 42376 w 42376"/>
                          <a:gd name="T12" fmla="*/ 26401 h 2640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2376" h="26401" fill="none" extrusionOk="0">
                            <a:moveTo>
                              <a:pt x="540" y="26400"/>
                            </a:moveTo>
                            <a:cubicBezTo>
                              <a:pt x="181" y="24825"/>
                              <a:pt x="0" y="2321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-1"/>
                              <a:pt x="39734" y="6405"/>
                              <a:pt x="42375" y="15690"/>
                            </a:cubicBezTo>
                          </a:path>
                          <a:path w="42376" h="26401" stroke="0" extrusionOk="0">
                            <a:moveTo>
                              <a:pt x="540" y="26400"/>
                            </a:moveTo>
                            <a:cubicBezTo>
                              <a:pt x="181" y="24825"/>
                              <a:pt x="0" y="2321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-1"/>
                              <a:pt x="39734" y="6405"/>
                              <a:pt x="42375" y="15690"/>
                            </a:cubicBezTo>
                            <a:lnTo>
                              <a:pt x="21600" y="21600"/>
                            </a:lnTo>
                            <a:lnTo>
                              <a:pt x="540" y="26400"/>
                            </a:lnTo>
                            <a:close/>
                          </a:path>
                        </a:pathLst>
                      </a:custGeom>
                      <a:noFill/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9274" name="Arc 47">
                      <a:extLst>
                        <a:ext uri="{FF2B5EF4-FFF2-40B4-BE49-F238E27FC236}">
                          <a16:creationId xmlns:a16="http://schemas.microsoft.com/office/drawing/2014/main" id="{88DBEA56-70FB-47B9-BF20-39BB21970E6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73" y="3368"/>
                      <a:ext cx="70" cy="43"/>
                    </a:xfrm>
                    <a:custGeom>
                      <a:avLst/>
                      <a:gdLst>
                        <a:gd name="T0" fmla="*/ 0 w 42399"/>
                        <a:gd name="T1" fmla="*/ 0 h 26822"/>
                        <a:gd name="T2" fmla="*/ 0 w 42399"/>
                        <a:gd name="T3" fmla="*/ 0 h 26822"/>
                        <a:gd name="T4" fmla="*/ 0 w 42399"/>
                        <a:gd name="T5" fmla="*/ 0 h 26822"/>
                        <a:gd name="T6" fmla="*/ 0 60000 65536"/>
                        <a:gd name="T7" fmla="*/ 0 60000 65536"/>
                        <a:gd name="T8" fmla="*/ 0 60000 65536"/>
                        <a:gd name="T9" fmla="*/ 0 w 42399"/>
                        <a:gd name="T10" fmla="*/ 0 h 26822"/>
                        <a:gd name="T11" fmla="*/ 42399 w 42399"/>
                        <a:gd name="T12" fmla="*/ 26822 h 2682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399" h="26822" fill="none" extrusionOk="0">
                          <a:moveTo>
                            <a:pt x="640" y="26822"/>
                          </a:moveTo>
                          <a:cubicBezTo>
                            <a:pt x="215" y="25113"/>
                            <a:pt x="0" y="2336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84" y="-1"/>
                            <a:pt x="39785" y="6445"/>
                            <a:pt x="42398" y="15771"/>
                          </a:cubicBezTo>
                        </a:path>
                        <a:path w="42399" h="26822" stroke="0" extrusionOk="0">
                          <a:moveTo>
                            <a:pt x="640" y="26822"/>
                          </a:moveTo>
                          <a:cubicBezTo>
                            <a:pt x="215" y="25113"/>
                            <a:pt x="0" y="2336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284" y="-1"/>
                            <a:pt x="39785" y="6445"/>
                            <a:pt x="42398" y="15771"/>
                          </a:cubicBezTo>
                          <a:lnTo>
                            <a:pt x="21600" y="21600"/>
                          </a:lnTo>
                          <a:lnTo>
                            <a:pt x="640" y="26822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250" name="Group 48">
                    <a:extLst>
                      <a:ext uri="{FF2B5EF4-FFF2-40B4-BE49-F238E27FC236}">
                        <a16:creationId xmlns:a16="http://schemas.microsoft.com/office/drawing/2014/main" id="{51D6F0A8-2350-4A50-A5AC-A63BBC60660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76" y="3376"/>
                    <a:ext cx="75" cy="48"/>
                    <a:chOff x="1676" y="3376"/>
                    <a:chExt cx="75" cy="48"/>
                  </a:xfrm>
                </p:grpSpPr>
                <p:grpSp>
                  <p:nvGrpSpPr>
                    <p:cNvPr id="9268" name="Group 49">
                      <a:extLst>
                        <a:ext uri="{FF2B5EF4-FFF2-40B4-BE49-F238E27FC236}">
                          <a16:creationId xmlns:a16="http://schemas.microsoft.com/office/drawing/2014/main" id="{D40295DF-70B6-4587-ABB5-7C0DCDB348D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76" y="3376"/>
                      <a:ext cx="71" cy="41"/>
                      <a:chOff x="1676" y="3376"/>
                      <a:chExt cx="71" cy="41"/>
                    </a:xfrm>
                  </p:grpSpPr>
                  <p:sp>
                    <p:nvSpPr>
                      <p:cNvPr id="9270" name="Arc 50">
                        <a:extLst>
                          <a:ext uri="{FF2B5EF4-FFF2-40B4-BE49-F238E27FC236}">
                            <a16:creationId xmlns:a16="http://schemas.microsoft.com/office/drawing/2014/main" id="{CBEA0C9F-3FD8-4D7C-A018-45F2679707C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6" y="3376"/>
                        <a:ext cx="70" cy="40"/>
                      </a:xfrm>
                      <a:custGeom>
                        <a:avLst/>
                        <a:gdLst>
                          <a:gd name="T0" fmla="*/ 0 w 42659"/>
                          <a:gd name="T1" fmla="*/ 0 h 26271"/>
                          <a:gd name="T2" fmla="*/ 0 w 42659"/>
                          <a:gd name="T3" fmla="*/ 0 h 26271"/>
                          <a:gd name="T4" fmla="*/ 0 w 42659"/>
                          <a:gd name="T5" fmla="*/ 0 h 26271"/>
                          <a:gd name="T6" fmla="*/ 0 60000 65536"/>
                          <a:gd name="T7" fmla="*/ 0 60000 65536"/>
                          <a:gd name="T8" fmla="*/ 0 60000 65536"/>
                          <a:gd name="T9" fmla="*/ 0 w 42659"/>
                          <a:gd name="T10" fmla="*/ 0 h 26271"/>
                          <a:gd name="T11" fmla="*/ 42659 w 42659"/>
                          <a:gd name="T12" fmla="*/ 26271 h 26271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2659" h="26271" fill="none" extrusionOk="0">
                            <a:moveTo>
                              <a:pt x="511" y="26270"/>
                            </a:moveTo>
                            <a:cubicBezTo>
                              <a:pt x="171" y="24737"/>
                              <a:pt x="0" y="23170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-1"/>
                              <a:pt x="40416" y="6969"/>
                              <a:pt x="42658" y="16795"/>
                            </a:cubicBezTo>
                          </a:path>
                          <a:path w="42659" h="26271" stroke="0" extrusionOk="0">
                            <a:moveTo>
                              <a:pt x="511" y="26270"/>
                            </a:moveTo>
                            <a:cubicBezTo>
                              <a:pt x="171" y="24737"/>
                              <a:pt x="0" y="23170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-1"/>
                              <a:pt x="40416" y="6969"/>
                              <a:pt x="42658" y="16795"/>
                            </a:cubicBezTo>
                            <a:lnTo>
                              <a:pt x="21600" y="21600"/>
                            </a:lnTo>
                            <a:lnTo>
                              <a:pt x="511" y="2627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71" name="Arc 51">
                        <a:extLst>
                          <a:ext uri="{FF2B5EF4-FFF2-40B4-BE49-F238E27FC236}">
                            <a16:creationId xmlns:a16="http://schemas.microsoft.com/office/drawing/2014/main" id="{CA50ECFD-2574-4110-A739-18F2344ECDC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6" y="3379"/>
                        <a:ext cx="36" cy="36"/>
                      </a:xfrm>
                      <a:custGeom>
                        <a:avLst/>
                        <a:gdLst>
                          <a:gd name="T0" fmla="*/ 0 w 21600"/>
                          <a:gd name="T1" fmla="*/ 0 h 23482"/>
                          <a:gd name="T2" fmla="*/ 0 w 21600"/>
                          <a:gd name="T3" fmla="*/ 0 h 23482"/>
                          <a:gd name="T4" fmla="*/ 0 w 21600"/>
                          <a:gd name="T5" fmla="*/ 0 h 23482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3482"/>
                          <a:gd name="T11" fmla="*/ 21600 w 21600"/>
                          <a:gd name="T12" fmla="*/ 23482 h 23482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3482" fill="none" extrusionOk="0">
                            <a:moveTo>
                              <a:pt x="511" y="23481"/>
                            </a:moveTo>
                            <a:cubicBezTo>
                              <a:pt x="171" y="21948"/>
                              <a:pt x="0" y="20381"/>
                              <a:pt x="0" y="18811"/>
                            </a:cubicBezTo>
                            <a:cubicBezTo>
                              <a:pt x="-1" y="11018"/>
                              <a:pt x="4197" y="3830"/>
                              <a:pt x="10983" y="0"/>
                            </a:cubicBezTo>
                          </a:path>
                          <a:path w="21600" h="23482" stroke="0" extrusionOk="0">
                            <a:moveTo>
                              <a:pt x="511" y="23481"/>
                            </a:moveTo>
                            <a:cubicBezTo>
                              <a:pt x="171" y="21948"/>
                              <a:pt x="0" y="20381"/>
                              <a:pt x="0" y="18811"/>
                            </a:cubicBezTo>
                            <a:cubicBezTo>
                              <a:pt x="-1" y="11018"/>
                              <a:pt x="4197" y="3830"/>
                              <a:pt x="10983" y="0"/>
                            </a:cubicBezTo>
                            <a:lnTo>
                              <a:pt x="21600" y="18811"/>
                            </a:lnTo>
                            <a:lnTo>
                              <a:pt x="511" y="23481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72" name="Arc 52">
                        <a:extLst>
                          <a:ext uri="{FF2B5EF4-FFF2-40B4-BE49-F238E27FC236}">
                            <a16:creationId xmlns:a16="http://schemas.microsoft.com/office/drawing/2014/main" id="{B565FDCF-9CF7-464F-B5E6-ACFDA32DF96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6" y="3376"/>
                        <a:ext cx="70" cy="41"/>
                      </a:xfrm>
                      <a:custGeom>
                        <a:avLst/>
                        <a:gdLst>
                          <a:gd name="T0" fmla="*/ 0 w 42376"/>
                          <a:gd name="T1" fmla="*/ 0 h 26266"/>
                          <a:gd name="T2" fmla="*/ 0 w 42376"/>
                          <a:gd name="T3" fmla="*/ 0 h 26266"/>
                          <a:gd name="T4" fmla="*/ 0 w 42376"/>
                          <a:gd name="T5" fmla="*/ 0 h 26266"/>
                          <a:gd name="T6" fmla="*/ 0 60000 65536"/>
                          <a:gd name="T7" fmla="*/ 0 60000 65536"/>
                          <a:gd name="T8" fmla="*/ 0 60000 65536"/>
                          <a:gd name="T9" fmla="*/ 0 w 42376"/>
                          <a:gd name="T10" fmla="*/ 0 h 26266"/>
                          <a:gd name="T11" fmla="*/ 42376 w 42376"/>
                          <a:gd name="T12" fmla="*/ 26266 h 2626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2376" h="26266" fill="none" extrusionOk="0">
                            <a:moveTo>
                              <a:pt x="509" y="26266"/>
                            </a:moveTo>
                            <a:cubicBezTo>
                              <a:pt x="171" y="24733"/>
                              <a:pt x="0" y="2316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-1"/>
                              <a:pt x="39734" y="6405"/>
                              <a:pt x="42375" y="15690"/>
                            </a:cubicBezTo>
                          </a:path>
                          <a:path w="42376" h="26266" stroke="0" extrusionOk="0">
                            <a:moveTo>
                              <a:pt x="509" y="26266"/>
                            </a:moveTo>
                            <a:cubicBezTo>
                              <a:pt x="171" y="24733"/>
                              <a:pt x="0" y="2316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253" y="-1"/>
                              <a:pt x="39734" y="6405"/>
                              <a:pt x="42375" y="15690"/>
                            </a:cubicBezTo>
                            <a:lnTo>
                              <a:pt x="21600" y="21600"/>
                            </a:lnTo>
                            <a:lnTo>
                              <a:pt x="509" y="26266"/>
                            </a:lnTo>
                            <a:close/>
                          </a:path>
                        </a:pathLst>
                      </a:custGeom>
                      <a:noFill/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9269" name="Arc 53">
                      <a:extLst>
                        <a:ext uri="{FF2B5EF4-FFF2-40B4-BE49-F238E27FC236}">
                          <a16:creationId xmlns:a16="http://schemas.microsoft.com/office/drawing/2014/main" id="{1BAA9225-5F9A-4FD0-9B89-98F5FB37559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1" y="3383"/>
                      <a:ext cx="70" cy="41"/>
                    </a:xfrm>
                    <a:custGeom>
                      <a:avLst/>
                      <a:gdLst>
                        <a:gd name="T0" fmla="*/ 0 w 42502"/>
                        <a:gd name="T1" fmla="*/ 0 h 26266"/>
                        <a:gd name="T2" fmla="*/ 0 w 42502"/>
                        <a:gd name="T3" fmla="*/ 0 h 26266"/>
                        <a:gd name="T4" fmla="*/ 0 w 42502"/>
                        <a:gd name="T5" fmla="*/ 0 h 26266"/>
                        <a:gd name="T6" fmla="*/ 0 60000 65536"/>
                        <a:gd name="T7" fmla="*/ 0 60000 65536"/>
                        <a:gd name="T8" fmla="*/ 0 60000 65536"/>
                        <a:gd name="T9" fmla="*/ 0 w 42502"/>
                        <a:gd name="T10" fmla="*/ 0 h 26266"/>
                        <a:gd name="T11" fmla="*/ 42502 w 42502"/>
                        <a:gd name="T12" fmla="*/ 26266 h 2626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502" h="26266" fill="none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32" y="-1"/>
                            <a:pt x="40023" y="6640"/>
                            <a:pt x="42502" y="16154"/>
                          </a:cubicBezTo>
                        </a:path>
                        <a:path w="42502" h="26266" stroke="0" extrusionOk="0">
                          <a:moveTo>
                            <a:pt x="509" y="26266"/>
                          </a:moveTo>
                          <a:cubicBezTo>
                            <a:pt x="171" y="24733"/>
                            <a:pt x="0" y="2316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32" y="-1"/>
                            <a:pt x="40023" y="6640"/>
                            <a:pt x="42502" y="16154"/>
                          </a:cubicBezTo>
                          <a:lnTo>
                            <a:pt x="21600" y="21600"/>
                          </a:lnTo>
                          <a:lnTo>
                            <a:pt x="509" y="26266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251" name="Group 54">
                    <a:extLst>
                      <a:ext uri="{FF2B5EF4-FFF2-40B4-BE49-F238E27FC236}">
                        <a16:creationId xmlns:a16="http://schemas.microsoft.com/office/drawing/2014/main" id="{8293031F-F63B-4D92-8C05-DCD6562D44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84" y="3389"/>
                    <a:ext cx="69" cy="40"/>
                    <a:chOff x="1684" y="3389"/>
                    <a:chExt cx="69" cy="40"/>
                  </a:xfrm>
                </p:grpSpPr>
                <p:sp>
                  <p:nvSpPr>
                    <p:cNvPr id="9266" name="Arc 55">
                      <a:extLst>
                        <a:ext uri="{FF2B5EF4-FFF2-40B4-BE49-F238E27FC236}">
                          <a16:creationId xmlns:a16="http://schemas.microsoft.com/office/drawing/2014/main" id="{2E833797-FBB5-4680-B12D-CBD57569A45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4" y="3389"/>
                      <a:ext cx="69" cy="40"/>
                    </a:xfrm>
                    <a:custGeom>
                      <a:avLst/>
                      <a:gdLst>
                        <a:gd name="T0" fmla="*/ 0 w 42703"/>
                        <a:gd name="T1" fmla="*/ 0 h 26208"/>
                        <a:gd name="T2" fmla="*/ 0 w 42703"/>
                        <a:gd name="T3" fmla="*/ 0 h 26208"/>
                        <a:gd name="T4" fmla="*/ 0 w 42703"/>
                        <a:gd name="T5" fmla="*/ 0 h 26208"/>
                        <a:gd name="T6" fmla="*/ 0 60000 65536"/>
                        <a:gd name="T7" fmla="*/ 0 60000 65536"/>
                        <a:gd name="T8" fmla="*/ 0 60000 65536"/>
                        <a:gd name="T9" fmla="*/ 0 w 42703"/>
                        <a:gd name="T10" fmla="*/ 0 h 26208"/>
                        <a:gd name="T11" fmla="*/ 42703 w 42703"/>
                        <a:gd name="T12" fmla="*/ 26208 h 2620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703" h="26208" fill="none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3" y="-1"/>
                            <a:pt x="40536" y="7072"/>
                            <a:pt x="42702" y="16992"/>
                          </a:cubicBezTo>
                        </a:path>
                        <a:path w="42703" h="26208" stroke="0" extrusionOk="0">
                          <a:moveTo>
                            <a:pt x="497" y="26207"/>
                          </a:moveTo>
                          <a:cubicBezTo>
                            <a:pt x="166" y="24694"/>
                            <a:pt x="0" y="2314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3" y="-1"/>
                            <a:pt x="40536" y="7072"/>
                            <a:pt x="42702" y="16992"/>
                          </a:cubicBezTo>
                          <a:lnTo>
                            <a:pt x="21600" y="21600"/>
                          </a:lnTo>
                          <a:lnTo>
                            <a:pt x="497" y="26207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67" name="Arc 56">
                      <a:extLst>
                        <a:ext uri="{FF2B5EF4-FFF2-40B4-BE49-F238E27FC236}">
                          <a16:creationId xmlns:a16="http://schemas.microsoft.com/office/drawing/2014/main" id="{0BE91FE7-AEB8-450C-94D7-91E8EA06E8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4" y="3392"/>
                      <a:ext cx="35" cy="35"/>
                    </a:xfrm>
                    <a:custGeom>
                      <a:avLst/>
                      <a:gdLst>
                        <a:gd name="T0" fmla="*/ 0 w 21600"/>
                        <a:gd name="T1" fmla="*/ 0 h 23354"/>
                        <a:gd name="T2" fmla="*/ 0 w 21600"/>
                        <a:gd name="T3" fmla="*/ 0 h 23354"/>
                        <a:gd name="T4" fmla="*/ 0 w 21600"/>
                        <a:gd name="T5" fmla="*/ 0 h 23354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3354"/>
                        <a:gd name="T11" fmla="*/ 21600 w 21600"/>
                        <a:gd name="T12" fmla="*/ 23354 h 2335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3354" fill="none" extrusionOk="0">
                          <a:moveTo>
                            <a:pt x="497" y="23353"/>
                          </a:moveTo>
                          <a:cubicBezTo>
                            <a:pt x="166" y="21840"/>
                            <a:pt x="0" y="20295"/>
                            <a:pt x="0" y="18746"/>
                          </a:cubicBezTo>
                          <a:cubicBezTo>
                            <a:pt x="-1" y="11000"/>
                            <a:pt x="4147" y="3848"/>
                            <a:pt x="10869" y="0"/>
                          </a:cubicBezTo>
                        </a:path>
                        <a:path w="21600" h="23354" stroke="0" extrusionOk="0">
                          <a:moveTo>
                            <a:pt x="497" y="23353"/>
                          </a:moveTo>
                          <a:cubicBezTo>
                            <a:pt x="166" y="21840"/>
                            <a:pt x="0" y="20295"/>
                            <a:pt x="0" y="18746"/>
                          </a:cubicBezTo>
                          <a:cubicBezTo>
                            <a:pt x="-1" y="11000"/>
                            <a:pt x="4147" y="3848"/>
                            <a:pt x="10869" y="0"/>
                          </a:cubicBezTo>
                          <a:lnTo>
                            <a:pt x="21600" y="18746"/>
                          </a:lnTo>
                          <a:lnTo>
                            <a:pt x="497" y="23353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252" name="Group 57">
                    <a:extLst>
                      <a:ext uri="{FF2B5EF4-FFF2-40B4-BE49-F238E27FC236}">
                        <a16:creationId xmlns:a16="http://schemas.microsoft.com/office/drawing/2014/main" id="{D52A1379-E2FB-427C-8C93-9DAA3ABEB98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83" y="3389"/>
                    <a:ext cx="75" cy="47"/>
                    <a:chOff x="1683" y="3389"/>
                    <a:chExt cx="75" cy="47"/>
                  </a:xfrm>
                </p:grpSpPr>
                <p:sp>
                  <p:nvSpPr>
                    <p:cNvPr id="9264" name="Arc 58">
                      <a:extLst>
                        <a:ext uri="{FF2B5EF4-FFF2-40B4-BE49-F238E27FC236}">
                          <a16:creationId xmlns:a16="http://schemas.microsoft.com/office/drawing/2014/main" id="{428E4809-EE07-4008-B701-AA721B73764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3" y="3389"/>
                      <a:ext cx="70" cy="40"/>
                    </a:xfrm>
                    <a:custGeom>
                      <a:avLst/>
                      <a:gdLst>
                        <a:gd name="T0" fmla="*/ 0 w 42541"/>
                        <a:gd name="T1" fmla="*/ 0 h 25624"/>
                        <a:gd name="T2" fmla="*/ 0 w 42541"/>
                        <a:gd name="T3" fmla="*/ 0 h 25624"/>
                        <a:gd name="T4" fmla="*/ 0 w 42541"/>
                        <a:gd name="T5" fmla="*/ 0 h 25624"/>
                        <a:gd name="T6" fmla="*/ 0 60000 65536"/>
                        <a:gd name="T7" fmla="*/ 0 60000 65536"/>
                        <a:gd name="T8" fmla="*/ 0 60000 65536"/>
                        <a:gd name="T9" fmla="*/ 0 w 42541"/>
                        <a:gd name="T10" fmla="*/ 0 h 25624"/>
                        <a:gd name="T11" fmla="*/ 42541 w 42541"/>
                        <a:gd name="T12" fmla="*/ 25624 h 2562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541" h="25624" fill="none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-1"/>
                            <a:pt x="40116" y="6716"/>
                            <a:pt x="42540" y="16305"/>
                          </a:cubicBezTo>
                        </a:path>
                        <a:path w="42541" h="25624" stroke="0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-1"/>
                            <a:pt x="40116" y="6716"/>
                            <a:pt x="42540" y="16305"/>
                          </a:cubicBezTo>
                          <a:lnTo>
                            <a:pt x="21600" y="21600"/>
                          </a:lnTo>
                          <a:lnTo>
                            <a:pt x="378" y="25623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65" name="Arc 59">
                      <a:extLst>
                        <a:ext uri="{FF2B5EF4-FFF2-40B4-BE49-F238E27FC236}">
                          <a16:creationId xmlns:a16="http://schemas.microsoft.com/office/drawing/2014/main" id="{1446C832-4C33-4927-9857-EC811CA73C9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88" y="3396"/>
                      <a:ext cx="70" cy="40"/>
                    </a:xfrm>
                    <a:custGeom>
                      <a:avLst/>
                      <a:gdLst>
                        <a:gd name="T0" fmla="*/ 0 w 42541"/>
                        <a:gd name="T1" fmla="*/ 0 h 25624"/>
                        <a:gd name="T2" fmla="*/ 0 w 42541"/>
                        <a:gd name="T3" fmla="*/ 0 h 25624"/>
                        <a:gd name="T4" fmla="*/ 0 w 42541"/>
                        <a:gd name="T5" fmla="*/ 0 h 25624"/>
                        <a:gd name="T6" fmla="*/ 0 60000 65536"/>
                        <a:gd name="T7" fmla="*/ 0 60000 65536"/>
                        <a:gd name="T8" fmla="*/ 0 60000 65536"/>
                        <a:gd name="T9" fmla="*/ 0 w 42541"/>
                        <a:gd name="T10" fmla="*/ 0 h 25624"/>
                        <a:gd name="T11" fmla="*/ 42541 w 42541"/>
                        <a:gd name="T12" fmla="*/ 25624 h 2562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541" h="25624" fill="none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-1"/>
                            <a:pt x="40116" y="6716"/>
                            <a:pt x="42540" y="16305"/>
                          </a:cubicBezTo>
                        </a:path>
                        <a:path w="42541" h="25624" stroke="0" extrusionOk="0">
                          <a:moveTo>
                            <a:pt x="378" y="25623"/>
                          </a:moveTo>
                          <a:cubicBezTo>
                            <a:pt x="126" y="24297"/>
                            <a:pt x="0" y="2295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489" y="-1"/>
                            <a:pt x="40116" y="6716"/>
                            <a:pt x="42540" y="16305"/>
                          </a:cubicBezTo>
                          <a:lnTo>
                            <a:pt x="21600" y="21600"/>
                          </a:lnTo>
                          <a:lnTo>
                            <a:pt x="378" y="25623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253" name="Group 60">
                    <a:extLst>
                      <a:ext uri="{FF2B5EF4-FFF2-40B4-BE49-F238E27FC236}">
                        <a16:creationId xmlns:a16="http://schemas.microsoft.com/office/drawing/2014/main" id="{D6D53252-3E7B-48E6-A8FA-2CCB1120A35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44" y="3331"/>
                    <a:ext cx="228" cy="327"/>
                    <a:chOff x="1644" y="3331"/>
                    <a:chExt cx="228" cy="327"/>
                  </a:xfrm>
                </p:grpSpPr>
                <p:sp>
                  <p:nvSpPr>
                    <p:cNvPr id="9262" name="Line 61">
                      <a:extLst>
                        <a:ext uri="{FF2B5EF4-FFF2-40B4-BE49-F238E27FC236}">
                          <a16:creationId xmlns:a16="http://schemas.microsoft.com/office/drawing/2014/main" id="{BBFEB87B-51FF-4E16-B626-048F1992500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0" y="3331"/>
                      <a:ext cx="162" cy="29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63" name="Line 62">
                      <a:extLst>
                        <a:ext uri="{FF2B5EF4-FFF2-40B4-BE49-F238E27FC236}">
                          <a16:creationId xmlns:a16="http://schemas.microsoft.com/office/drawing/2014/main" id="{4ED759FD-EEF9-4BD7-8192-3B3F9C0949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3354"/>
                      <a:ext cx="162" cy="301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254" name="Group 63">
                    <a:extLst>
                      <a:ext uri="{FF2B5EF4-FFF2-40B4-BE49-F238E27FC236}">
                        <a16:creationId xmlns:a16="http://schemas.microsoft.com/office/drawing/2014/main" id="{3819B7EF-BFB3-4624-8879-A5DD971C0B7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91" y="3401"/>
                    <a:ext cx="73" cy="48"/>
                    <a:chOff x="1691" y="3401"/>
                    <a:chExt cx="73" cy="48"/>
                  </a:xfrm>
                </p:grpSpPr>
                <p:grpSp>
                  <p:nvGrpSpPr>
                    <p:cNvPr id="9257" name="Group 64">
                      <a:extLst>
                        <a:ext uri="{FF2B5EF4-FFF2-40B4-BE49-F238E27FC236}">
                          <a16:creationId xmlns:a16="http://schemas.microsoft.com/office/drawing/2014/main" id="{7A7C2738-BBF2-489B-BF18-11C0380F7FD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91" y="3402"/>
                      <a:ext cx="70" cy="39"/>
                      <a:chOff x="1691" y="3402"/>
                      <a:chExt cx="70" cy="39"/>
                    </a:xfrm>
                  </p:grpSpPr>
                  <p:sp>
                    <p:nvSpPr>
                      <p:cNvPr id="9260" name="Arc 65">
                        <a:extLst>
                          <a:ext uri="{FF2B5EF4-FFF2-40B4-BE49-F238E27FC236}">
                            <a16:creationId xmlns:a16="http://schemas.microsoft.com/office/drawing/2014/main" id="{87EA49E8-F9A6-41BC-899E-0DEAD546A99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91" y="3402"/>
                        <a:ext cx="70" cy="36"/>
                      </a:xfrm>
                      <a:custGeom>
                        <a:avLst/>
                        <a:gdLst>
                          <a:gd name="T0" fmla="*/ 0 w 42659"/>
                          <a:gd name="T1" fmla="*/ 0 h 25517"/>
                          <a:gd name="T2" fmla="*/ 0 w 42659"/>
                          <a:gd name="T3" fmla="*/ 0 h 25517"/>
                          <a:gd name="T4" fmla="*/ 0 w 42659"/>
                          <a:gd name="T5" fmla="*/ 0 h 25517"/>
                          <a:gd name="T6" fmla="*/ 0 60000 65536"/>
                          <a:gd name="T7" fmla="*/ 0 60000 65536"/>
                          <a:gd name="T8" fmla="*/ 0 60000 65536"/>
                          <a:gd name="T9" fmla="*/ 0 w 42659"/>
                          <a:gd name="T10" fmla="*/ 0 h 25517"/>
                          <a:gd name="T11" fmla="*/ 42659 w 42659"/>
                          <a:gd name="T12" fmla="*/ 25517 h 25517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2659" h="25517" fill="none" extrusionOk="0">
                            <a:moveTo>
                              <a:pt x="358" y="25516"/>
                            </a:moveTo>
                            <a:cubicBezTo>
                              <a:pt x="119" y="24224"/>
                              <a:pt x="0" y="22913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-1"/>
                              <a:pt x="40416" y="6969"/>
                              <a:pt x="42658" y="16795"/>
                            </a:cubicBezTo>
                          </a:path>
                          <a:path w="42659" h="25517" stroke="0" extrusionOk="0">
                            <a:moveTo>
                              <a:pt x="358" y="25516"/>
                            </a:moveTo>
                            <a:cubicBezTo>
                              <a:pt x="119" y="24224"/>
                              <a:pt x="0" y="22913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1678" y="-1"/>
                              <a:pt x="40416" y="6969"/>
                              <a:pt x="42658" y="16795"/>
                            </a:cubicBezTo>
                            <a:lnTo>
                              <a:pt x="21600" y="21600"/>
                            </a:lnTo>
                            <a:lnTo>
                              <a:pt x="358" y="25516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261" name="Arc 66">
                        <a:extLst>
                          <a:ext uri="{FF2B5EF4-FFF2-40B4-BE49-F238E27FC236}">
                            <a16:creationId xmlns:a16="http://schemas.microsoft.com/office/drawing/2014/main" id="{4E9CB82A-5210-48A8-BB94-29771804937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91" y="3406"/>
                        <a:ext cx="36" cy="35"/>
                      </a:xfrm>
                      <a:custGeom>
                        <a:avLst/>
                        <a:gdLst>
                          <a:gd name="T0" fmla="*/ 0 w 21600"/>
                          <a:gd name="T1" fmla="*/ 0 h 22728"/>
                          <a:gd name="T2" fmla="*/ 0 w 21600"/>
                          <a:gd name="T3" fmla="*/ 0 h 22728"/>
                          <a:gd name="T4" fmla="*/ 0 w 21600"/>
                          <a:gd name="T5" fmla="*/ 0 h 22728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2728"/>
                          <a:gd name="T11" fmla="*/ 21600 w 21600"/>
                          <a:gd name="T12" fmla="*/ 22728 h 2272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2728" fill="none" extrusionOk="0">
                            <a:moveTo>
                              <a:pt x="358" y="22727"/>
                            </a:moveTo>
                            <a:cubicBezTo>
                              <a:pt x="119" y="21435"/>
                              <a:pt x="0" y="20124"/>
                              <a:pt x="0" y="18811"/>
                            </a:cubicBezTo>
                            <a:cubicBezTo>
                              <a:pt x="-1" y="11018"/>
                              <a:pt x="4197" y="3830"/>
                              <a:pt x="10983" y="0"/>
                            </a:cubicBezTo>
                          </a:path>
                          <a:path w="21600" h="22728" stroke="0" extrusionOk="0">
                            <a:moveTo>
                              <a:pt x="358" y="22727"/>
                            </a:moveTo>
                            <a:cubicBezTo>
                              <a:pt x="119" y="21435"/>
                              <a:pt x="0" y="20124"/>
                              <a:pt x="0" y="18811"/>
                            </a:cubicBezTo>
                            <a:cubicBezTo>
                              <a:pt x="-1" y="11018"/>
                              <a:pt x="4197" y="3830"/>
                              <a:pt x="10983" y="0"/>
                            </a:cubicBezTo>
                            <a:lnTo>
                              <a:pt x="21600" y="18811"/>
                            </a:lnTo>
                            <a:lnTo>
                              <a:pt x="358" y="22727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9258" name="Arc 67">
                      <a:extLst>
                        <a:ext uri="{FF2B5EF4-FFF2-40B4-BE49-F238E27FC236}">
                          <a16:creationId xmlns:a16="http://schemas.microsoft.com/office/drawing/2014/main" id="{F05E5FA3-DFAE-4E7E-BE47-3591A9EAC54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1" y="3401"/>
                      <a:ext cx="71" cy="41"/>
                    </a:xfrm>
                    <a:custGeom>
                      <a:avLst/>
                      <a:gdLst>
                        <a:gd name="T0" fmla="*/ 0 w 42704"/>
                        <a:gd name="T1" fmla="*/ 0 h 26201"/>
                        <a:gd name="T2" fmla="*/ 0 w 42704"/>
                        <a:gd name="T3" fmla="*/ 0 h 26201"/>
                        <a:gd name="T4" fmla="*/ 0 w 42704"/>
                        <a:gd name="T5" fmla="*/ 0 h 26201"/>
                        <a:gd name="T6" fmla="*/ 0 60000 65536"/>
                        <a:gd name="T7" fmla="*/ 0 60000 65536"/>
                        <a:gd name="T8" fmla="*/ 0 60000 65536"/>
                        <a:gd name="T9" fmla="*/ 0 w 42704"/>
                        <a:gd name="T10" fmla="*/ 0 h 26201"/>
                        <a:gd name="T11" fmla="*/ 42704 w 42704"/>
                        <a:gd name="T12" fmla="*/ 26201 h 2620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704" h="26201" fill="none" extrusionOk="0">
                          <a:moveTo>
                            <a:pt x="495" y="26201"/>
                          </a:moveTo>
                          <a:cubicBezTo>
                            <a:pt x="166" y="24689"/>
                            <a:pt x="0" y="23147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6" y="-1"/>
                            <a:pt x="40540" y="7075"/>
                            <a:pt x="42704" y="16998"/>
                          </a:cubicBezTo>
                        </a:path>
                        <a:path w="42704" h="26201" stroke="0" extrusionOk="0">
                          <a:moveTo>
                            <a:pt x="495" y="26201"/>
                          </a:moveTo>
                          <a:cubicBezTo>
                            <a:pt x="166" y="24689"/>
                            <a:pt x="0" y="23147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56" y="-1"/>
                            <a:pt x="40540" y="7075"/>
                            <a:pt x="42704" y="16998"/>
                          </a:cubicBezTo>
                          <a:lnTo>
                            <a:pt x="21600" y="21600"/>
                          </a:lnTo>
                          <a:lnTo>
                            <a:pt x="495" y="26201"/>
                          </a:lnTo>
                          <a:close/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59" name="Arc 68">
                      <a:extLst>
                        <a:ext uri="{FF2B5EF4-FFF2-40B4-BE49-F238E27FC236}">
                          <a16:creationId xmlns:a16="http://schemas.microsoft.com/office/drawing/2014/main" id="{EA998450-4AEE-4CD5-87AE-73A5252E44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95" y="3407"/>
                      <a:ext cx="69" cy="40"/>
                    </a:xfrm>
                    <a:custGeom>
                      <a:avLst/>
                      <a:gdLst>
                        <a:gd name="T0" fmla="*/ 0 w 42557"/>
                        <a:gd name="T1" fmla="*/ 0 h 26830"/>
                        <a:gd name="T2" fmla="*/ 0 w 42557"/>
                        <a:gd name="T3" fmla="*/ 0 h 26830"/>
                        <a:gd name="T4" fmla="*/ 0 w 42557"/>
                        <a:gd name="T5" fmla="*/ 0 h 26830"/>
                        <a:gd name="T6" fmla="*/ 0 60000 65536"/>
                        <a:gd name="T7" fmla="*/ 0 60000 65536"/>
                        <a:gd name="T8" fmla="*/ 0 60000 65536"/>
                        <a:gd name="T9" fmla="*/ 0 w 42557"/>
                        <a:gd name="T10" fmla="*/ 0 h 26830"/>
                        <a:gd name="T11" fmla="*/ 42557 w 42557"/>
                        <a:gd name="T12" fmla="*/ 26830 h 2683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2557" h="26830" fill="none" extrusionOk="0">
                          <a:moveTo>
                            <a:pt x="642" y="26830"/>
                          </a:moveTo>
                          <a:cubicBezTo>
                            <a:pt x="215" y="25119"/>
                            <a:pt x="0" y="2336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-1"/>
                            <a:pt x="40156" y="6750"/>
                            <a:pt x="42557" y="16369"/>
                          </a:cubicBezTo>
                        </a:path>
                        <a:path w="42557" h="26830" stroke="0" extrusionOk="0">
                          <a:moveTo>
                            <a:pt x="642" y="26830"/>
                          </a:moveTo>
                          <a:cubicBezTo>
                            <a:pt x="215" y="25119"/>
                            <a:pt x="0" y="23363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14" y="-1"/>
                            <a:pt x="40156" y="6750"/>
                            <a:pt x="42557" y="16369"/>
                          </a:cubicBezTo>
                          <a:lnTo>
                            <a:pt x="21600" y="21600"/>
                          </a:lnTo>
                          <a:lnTo>
                            <a:pt x="642" y="26830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9255" name="Freeform 69">
                    <a:extLst>
                      <a:ext uri="{FF2B5EF4-FFF2-40B4-BE49-F238E27FC236}">
                        <a16:creationId xmlns:a16="http://schemas.microsoft.com/office/drawing/2014/main" id="{454AA439-BE32-44AE-818E-50C1D1D17D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3" y="3409"/>
                    <a:ext cx="140" cy="242"/>
                  </a:xfrm>
                  <a:custGeom>
                    <a:avLst/>
                    <a:gdLst>
                      <a:gd name="T0" fmla="*/ 0 w 421"/>
                      <a:gd name="T1" fmla="*/ 0 h 724"/>
                      <a:gd name="T2" fmla="*/ 0 w 421"/>
                      <a:gd name="T3" fmla="*/ 0 h 724"/>
                      <a:gd name="T4" fmla="*/ 0 w 421"/>
                      <a:gd name="T5" fmla="*/ 0 h 724"/>
                      <a:gd name="T6" fmla="*/ 0 w 421"/>
                      <a:gd name="T7" fmla="*/ 0 h 724"/>
                      <a:gd name="T8" fmla="*/ 0 w 421"/>
                      <a:gd name="T9" fmla="*/ 0 h 724"/>
                      <a:gd name="T10" fmla="*/ 0 w 421"/>
                      <a:gd name="T11" fmla="*/ 0 h 724"/>
                      <a:gd name="T12" fmla="*/ 0 w 421"/>
                      <a:gd name="T13" fmla="*/ 0 h 724"/>
                      <a:gd name="T14" fmla="*/ 0 w 421"/>
                      <a:gd name="T15" fmla="*/ 0 h 724"/>
                      <a:gd name="T16" fmla="*/ 0 w 421"/>
                      <a:gd name="T17" fmla="*/ 0 h 724"/>
                      <a:gd name="T18" fmla="*/ 0 w 421"/>
                      <a:gd name="T19" fmla="*/ 0 h 724"/>
                      <a:gd name="T20" fmla="*/ 0 w 421"/>
                      <a:gd name="T21" fmla="*/ 0 h 724"/>
                      <a:gd name="T22" fmla="*/ 0 w 421"/>
                      <a:gd name="T23" fmla="*/ 0 h 72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421"/>
                      <a:gd name="T37" fmla="*/ 0 h 724"/>
                      <a:gd name="T38" fmla="*/ 421 w 421"/>
                      <a:gd name="T39" fmla="*/ 724 h 72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421" h="724">
                        <a:moveTo>
                          <a:pt x="53" y="0"/>
                        </a:moveTo>
                        <a:lnTo>
                          <a:pt x="37" y="10"/>
                        </a:lnTo>
                        <a:lnTo>
                          <a:pt x="25" y="20"/>
                        </a:lnTo>
                        <a:lnTo>
                          <a:pt x="14" y="32"/>
                        </a:lnTo>
                        <a:lnTo>
                          <a:pt x="10" y="44"/>
                        </a:lnTo>
                        <a:lnTo>
                          <a:pt x="5" y="57"/>
                        </a:lnTo>
                        <a:lnTo>
                          <a:pt x="1" y="71"/>
                        </a:lnTo>
                        <a:lnTo>
                          <a:pt x="0" y="86"/>
                        </a:lnTo>
                        <a:lnTo>
                          <a:pt x="0" y="105"/>
                        </a:lnTo>
                        <a:lnTo>
                          <a:pt x="327" y="724"/>
                        </a:lnTo>
                        <a:lnTo>
                          <a:pt x="421" y="658"/>
                        </a:lnTo>
                        <a:lnTo>
                          <a:pt x="53" y="0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56" name="Oval 70">
                    <a:extLst>
                      <a:ext uri="{FF2B5EF4-FFF2-40B4-BE49-F238E27FC236}">
                        <a16:creationId xmlns:a16="http://schemas.microsoft.com/office/drawing/2014/main" id="{EBCF2824-71E4-488A-8F39-9F3C43B4DD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03" y="3609"/>
                    <a:ext cx="78" cy="75"/>
                  </a:xfrm>
                  <a:prstGeom prst="ellipse">
                    <a:avLst/>
                  </a:prstGeom>
                  <a:solidFill>
                    <a:srgbClr val="7F5F3F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1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aphicFrame>
            <p:nvGraphicFramePr>
              <p:cNvPr id="9240" name="Object 71">
                <a:extLst>
                  <a:ext uri="{FF2B5EF4-FFF2-40B4-BE49-F238E27FC236}">
                    <a16:creationId xmlns:a16="http://schemas.microsoft.com/office/drawing/2014/main" id="{1790A4E5-CF4D-4E7F-B5E7-AEF2506132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192"/>
              <a:ext cx="33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01600" imgH="139654" progId="Equation.3">
                      <p:embed/>
                    </p:oleObj>
                  </mc:Choice>
                  <mc:Fallback>
                    <p:oleObj name="Equation" r:id="rId16" imgW="101600" imgH="139654" progId="Equation.3">
                      <p:embed/>
                      <p:pic>
                        <p:nvPicPr>
                          <p:cNvPr id="9240" name="Object 71">
                            <a:extLst>
                              <a:ext uri="{FF2B5EF4-FFF2-40B4-BE49-F238E27FC236}">
                                <a16:creationId xmlns:a16="http://schemas.microsoft.com/office/drawing/2014/main" id="{1790A4E5-CF4D-4E7F-B5E7-AEF2506132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92"/>
                            <a:ext cx="336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8926" name="Rectangle 78">
            <a:extLst>
              <a:ext uri="{FF2B5EF4-FFF2-40B4-BE49-F238E27FC236}">
                <a16:creationId xmlns:a16="http://schemas.microsoft.com/office/drawing/2014/main" id="{FAB73F91-BBEF-4A6F-B485-9C1E9DB80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00400"/>
            <a:ext cx="230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（反证法）</a:t>
            </a:r>
          </a:p>
        </p:txBody>
      </p:sp>
      <p:graphicFrame>
        <p:nvGraphicFramePr>
          <p:cNvPr id="78927" name="Object 79">
            <a:extLst>
              <a:ext uri="{FF2B5EF4-FFF2-40B4-BE49-F238E27FC236}">
                <a16:creationId xmlns:a16="http://schemas.microsoft.com/office/drawing/2014/main" id="{3EEBFC77-3B11-4AC7-80B1-F03F5FA4A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85468"/>
              </p:ext>
            </p:extLst>
          </p:nvPr>
        </p:nvGraphicFramePr>
        <p:xfrm>
          <a:off x="2054225" y="4038600"/>
          <a:ext cx="4303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39820" imgH="342900" progId="Equation.3">
                  <p:embed/>
                </p:oleObj>
              </mc:Choice>
              <mc:Fallback>
                <p:oleObj name="Equation" r:id="rId18" imgW="2139820" imgH="342900" progId="Equation.3">
                  <p:embed/>
                  <p:pic>
                    <p:nvPicPr>
                      <p:cNvPr id="78927" name="Object 79">
                        <a:extLst>
                          <a:ext uri="{FF2B5EF4-FFF2-40B4-BE49-F238E27FC236}">
                            <a16:creationId xmlns:a16="http://schemas.microsoft.com/office/drawing/2014/main" id="{3EEBFC77-3B11-4AC7-80B1-F03F5FA4A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038600"/>
                        <a:ext cx="4303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0" name="Object 82">
            <a:extLst>
              <a:ext uri="{FF2B5EF4-FFF2-40B4-BE49-F238E27FC236}">
                <a16:creationId xmlns:a16="http://schemas.microsoft.com/office/drawing/2014/main" id="{E5BF95EE-43D4-4EFF-84B4-38DEF09AB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43747"/>
              </p:ext>
            </p:extLst>
          </p:nvPr>
        </p:nvGraphicFramePr>
        <p:xfrm>
          <a:off x="1960563" y="5105400"/>
          <a:ext cx="30686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7950" imgH="431613" progId="Equation.3">
                  <p:embed/>
                </p:oleObj>
              </mc:Choice>
              <mc:Fallback>
                <p:oleObj name="Equation" r:id="rId20" imgW="1497950" imgH="431613" progId="Equation.3">
                  <p:embed/>
                  <p:pic>
                    <p:nvPicPr>
                      <p:cNvPr id="78930" name="Object 82">
                        <a:extLst>
                          <a:ext uri="{FF2B5EF4-FFF2-40B4-BE49-F238E27FC236}">
                            <a16:creationId xmlns:a16="http://schemas.microsoft.com/office/drawing/2014/main" id="{E5BF95EE-43D4-4EFF-84B4-38DEF09AB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105400"/>
                        <a:ext cx="30686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1" name="Object 83">
            <a:extLst>
              <a:ext uri="{FF2B5EF4-FFF2-40B4-BE49-F238E27FC236}">
                <a16:creationId xmlns:a16="http://schemas.microsoft.com/office/drawing/2014/main" id="{DBA5A651-7F58-41CA-8C93-7C4E7BE7D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19520"/>
              </p:ext>
            </p:extLst>
          </p:nvPr>
        </p:nvGraphicFramePr>
        <p:xfrm>
          <a:off x="1109663" y="5791200"/>
          <a:ext cx="59340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62300" imgH="431800" progId="Equation.DSMT4">
                  <p:embed/>
                </p:oleObj>
              </mc:Choice>
              <mc:Fallback>
                <p:oleObj name="Equation" r:id="rId22" imgW="3162300" imgH="431800" progId="Equation.DSMT4">
                  <p:embed/>
                  <p:pic>
                    <p:nvPicPr>
                      <p:cNvPr id="78931" name="Object 83">
                        <a:extLst>
                          <a:ext uri="{FF2B5EF4-FFF2-40B4-BE49-F238E27FC236}">
                            <a16:creationId xmlns:a16="http://schemas.microsoft.com/office/drawing/2014/main" id="{DBA5A651-7F58-41CA-8C93-7C4E7BE7D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791200"/>
                        <a:ext cx="59340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32" name="Rectangle 84">
            <a:extLst>
              <a:ext uri="{FF2B5EF4-FFF2-40B4-BE49-F238E27FC236}">
                <a16:creationId xmlns:a16="http://schemas.microsoft.com/office/drawing/2014/main" id="{E6C8E95E-E47F-44CA-92D5-BCFB80E63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36576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则齐次线性方程组</a:t>
            </a:r>
          </a:p>
        </p:txBody>
      </p:sp>
      <p:grpSp>
        <p:nvGrpSpPr>
          <p:cNvPr id="21" name="Group 96">
            <a:extLst>
              <a:ext uri="{FF2B5EF4-FFF2-40B4-BE49-F238E27FC236}">
                <a16:creationId xmlns:a16="http://schemas.microsoft.com/office/drawing/2014/main" id="{2BC73D67-1B18-4396-946F-6762400DE20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57600"/>
            <a:ext cx="2082800" cy="457200"/>
            <a:chOff x="497" y="2304"/>
            <a:chExt cx="1252" cy="288"/>
          </a:xfrm>
        </p:grpSpPr>
        <p:graphicFrame>
          <p:nvGraphicFramePr>
            <p:cNvPr id="9232" name="Object 76">
              <a:extLst>
                <a:ext uri="{FF2B5EF4-FFF2-40B4-BE49-F238E27FC236}">
                  <a16:creationId xmlns:a16="http://schemas.microsoft.com/office/drawing/2014/main" id="{9A2457FD-E87B-4CDC-BCC6-2C39573F8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2340"/>
            <a:ext cx="51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33296" imgH="158773" progId="Equation.DSMT4">
                    <p:embed/>
                  </p:oleObj>
                </mc:Choice>
                <mc:Fallback>
                  <p:oleObj name="Equation" r:id="rId24" imgW="533296" imgH="158773" progId="Equation.DSMT4">
                    <p:embed/>
                    <p:pic>
                      <p:nvPicPr>
                        <p:cNvPr id="9232" name="Object 76">
                          <a:extLst>
                            <a:ext uri="{FF2B5EF4-FFF2-40B4-BE49-F238E27FC236}">
                              <a16:creationId xmlns:a16="http://schemas.microsoft.com/office/drawing/2014/main" id="{9A2457FD-E87B-4CDC-BCC6-2C39573F8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340"/>
                          <a:ext cx="51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Rectangle 85">
              <a:extLst>
                <a:ext uri="{FF2B5EF4-FFF2-40B4-BE49-F238E27FC236}">
                  <a16:creationId xmlns:a16="http://schemas.microsoft.com/office/drawing/2014/main" id="{80ADE598-3F5F-461E-8CDC-F11350F79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" y="230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假设</a:t>
              </a:r>
            </a:p>
          </p:txBody>
        </p:sp>
        <p:graphicFrame>
          <p:nvGraphicFramePr>
            <p:cNvPr id="9234" name="Object 86">
              <a:extLst>
                <a:ext uri="{FF2B5EF4-FFF2-40B4-BE49-F238E27FC236}">
                  <a16:creationId xmlns:a16="http://schemas.microsoft.com/office/drawing/2014/main" id="{C0D0E1D0-9AFC-47D2-A593-8DC17D8257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" y="2352"/>
            <a:ext cx="27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112" imgH="139639" progId="Equation.3">
                    <p:embed/>
                  </p:oleObj>
                </mc:Choice>
                <mc:Fallback>
                  <p:oleObj name="Equation" r:id="rId26" imgW="203112" imgH="139639" progId="Equation.3">
                    <p:embed/>
                    <p:pic>
                      <p:nvPicPr>
                        <p:cNvPr id="9234" name="Object 86">
                          <a:extLst>
                            <a:ext uri="{FF2B5EF4-FFF2-40B4-BE49-F238E27FC236}">
                              <a16:creationId xmlns:a16="http://schemas.microsoft.com/office/drawing/2014/main" id="{C0D0E1D0-9AFC-47D2-A593-8DC17D8257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352"/>
                          <a:ext cx="27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91">
            <a:extLst>
              <a:ext uri="{FF2B5EF4-FFF2-40B4-BE49-F238E27FC236}">
                <a16:creationId xmlns:a16="http://schemas.microsoft.com/office/drawing/2014/main" id="{0D6EA28D-D0B2-466B-B9D2-D92AC8105627}"/>
              </a:ext>
            </a:extLst>
          </p:cNvPr>
          <p:cNvGrpSpPr>
            <a:grpSpLocks/>
          </p:cNvGrpSpPr>
          <p:nvPr/>
        </p:nvGrpSpPr>
        <p:grpSpPr bwMode="auto">
          <a:xfrm>
            <a:off x="703263" y="4648200"/>
            <a:ext cx="7181850" cy="457200"/>
            <a:chOff x="443" y="3168"/>
            <a:chExt cx="4427" cy="288"/>
          </a:xfrm>
        </p:grpSpPr>
        <p:graphicFrame>
          <p:nvGraphicFramePr>
            <p:cNvPr id="9229" name="Object 81">
              <a:extLst>
                <a:ext uri="{FF2B5EF4-FFF2-40B4-BE49-F238E27FC236}">
                  <a16:creationId xmlns:a16="http://schemas.microsoft.com/office/drawing/2014/main" id="{217851B8-ECAE-454A-BCB4-AA814656A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216"/>
            <a:ext cx="232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803400" imgH="228600" progId="Equation.3">
                    <p:embed/>
                  </p:oleObj>
                </mc:Choice>
                <mc:Fallback>
                  <p:oleObj name="Equation" r:id="rId28" imgW="1803400" imgH="228600" progId="Equation.3">
                    <p:embed/>
                    <p:pic>
                      <p:nvPicPr>
                        <p:cNvPr id="9229" name="Object 81">
                          <a:extLst>
                            <a:ext uri="{FF2B5EF4-FFF2-40B4-BE49-F238E27FC236}">
                              <a16:creationId xmlns:a16="http://schemas.microsoft.com/office/drawing/2014/main" id="{217851B8-ECAE-454A-BCB4-AA814656A1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216"/>
                          <a:ext cx="232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80">
              <a:extLst>
                <a:ext uri="{FF2B5EF4-FFF2-40B4-BE49-F238E27FC236}">
                  <a16:creationId xmlns:a16="http://schemas.microsoft.com/office/drawing/2014/main" id="{4594AD2A-9948-44D5-896F-3F08105D9D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7" y="3215"/>
            <a:ext cx="130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71628" imgH="158773" progId="Equation.3">
                    <p:embed/>
                  </p:oleObj>
                </mc:Choice>
                <mc:Fallback>
                  <p:oleObj name="Equation" r:id="rId30" imgW="971628" imgH="158773" progId="Equation.3">
                    <p:embed/>
                    <p:pic>
                      <p:nvPicPr>
                        <p:cNvPr id="9230" name="Object 80">
                          <a:extLst>
                            <a:ext uri="{FF2B5EF4-FFF2-40B4-BE49-F238E27FC236}">
                              <a16:creationId xmlns:a16="http://schemas.microsoft.com/office/drawing/2014/main" id="{4594AD2A-9948-44D5-896F-3F08105D9D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3215"/>
                          <a:ext cx="130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Rectangle 88">
              <a:extLst>
                <a:ext uri="{FF2B5EF4-FFF2-40B4-BE49-F238E27FC236}">
                  <a16:creationId xmlns:a16="http://schemas.microsoft.com/office/drawing/2014/main" id="{5EE5BF20-D6AC-4587-89A3-5ED163EB6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" y="3168"/>
              <a:ext cx="8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非零解</a:t>
              </a:r>
            </a:p>
          </p:txBody>
        </p:sp>
      </p:grpSp>
      <p:sp>
        <p:nvSpPr>
          <p:cNvPr id="9228" name="Rectangle 93">
            <a:extLst>
              <a:ext uri="{FF2B5EF4-FFF2-40B4-BE49-F238E27FC236}">
                <a16:creationId xmlns:a16="http://schemas.microsoft.com/office/drawing/2014/main" id="{2667C60F-C638-4206-9FF9-5BEF0D84D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152400"/>
            <a:ext cx="289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Inner product space</a:t>
            </a:r>
            <a:endParaRPr lang="en-US" altLang="zh-CN" sz="1800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7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26" grpId="0" autoUpdateAnimBg="0"/>
      <p:bldP spid="789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2">
            <a:extLst>
              <a:ext uri="{FF2B5EF4-FFF2-40B4-BE49-F238E27FC236}">
                <a16:creationId xmlns:a16="http://schemas.microsoft.com/office/drawing/2014/main" id="{EC7EC06C-5812-48EB-AB6B-C98A3B9FF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-76200"/>
            <a:ext cx="2894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Inner product space</a:t>
            </a:r>
            <a:endParaRPr lang="en-US" altLang="zh-CN" sz="1800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6978" name="Object 2">
            <a:extLst>
              <a:ext uri="{FF2B5EF4-FFF2-40B4-BE49-F238E27FC236}">
                <a16:creationId xmlns:a16="http://schemas.microsoft.com/office/drawing/2014/main" id="{BB292418-B8D4-49F3-BED4-16E80DA95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36960"/>
              </p:ext>
            </p:extLst>
          </p:nvPr>
        </p:nvGraphicFramePr>
        <p:xfrm>
          <a:off x="1371600" y="838200"/>
          <a:ext cx="2590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296" imgH="342900" progId="Equation.3">
                  <p:embed/>
                </p:oleObj>
              </mc:Choice>
              <mc:Fallback>
                <p:oleObj name="Equation" r:id="rId5" imgW="1549296" imgH="342900" progId="Equation.3">
                  <p:embed/>
                  <p:pic>
                    <p:nvPicPr>
                      <p:cNvPr id="126978" name="Object 2">
                        <a:extLst>
                          <a:ext uri="{FF2B5EF4-FFF2-40B4-BE49-F238E27FC236}">
                            <a16:creationId xmlns:a16="http://schemas.microsoft.com/office/drawing/2014/main" id="{BB292418-B8D4-49F3-BED4-16E80DA95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2590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9" name="Text Box 3">
            <a:extLst>
              <a:ext uri="{FF2B5EF4-FFF2-40B4-BE49-F238E27FC236}">
                <a16:creationId xmlns:a16="http://schemas.microsoft.com/office/drawing/2014/main" id="{5FA15BB4-5D10-4DFE-BE4E-BE8738D09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457200"/>
            <a:ext cx="120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因而 有</a:t>
            </a:r>
          </a:p>
        </p:txBody>
      </p:sp>
      <p:graphicFrame>
        <p:nvGraphicFramePr>
          <p:cNvPr id="126981" name="Object 5">
            <a:extLst>
              <a:ext uri="{FF2B5EF4-FFF2-40B4-BE49-F238E27FC236}">
                <a16:creationId xmlns:a16="http://schemas.microsoft.com/office/drawing/2014/main" id="{2ECBAE64-1C62-4C35-90FB-908E3C98B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82015"/>
              </p:ext>
            </p:extLst>
          </p:nvPr>
        </p:nvGraphicFramePr>
        <p:xfrm>
          <a:off x="5167313" y="981075"/>
          <a:ext cx="3048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48" imgH="114300" progId="Equation.3">
                  <p:embed/>
                </p:oleObj>
              </mc:Choice>
              <mc:Fallback>
                <p:oleObj name="Equation" r:id="rId7" imgW="1282648" imgH="114300" progId="Equation.3">
                  <p:embed/>
                  <p:pic>
                    <p:nvPicPr>
                      <p:cNvPr id="126981" name="Object 5">
                        <a:extLst>
                          <a:ext uri="{FF2B5EF4-FFF2-40B4-BE49-F238E27FC236}">
                            <a16:creationId xmlns:a16="http://schemas.microsoft.com/office/drawing/2014/main" id="{2ECBAE64-1C62-4C35-90FB-908E3C98B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981075"/>
                        <a:ext cx="3048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91624FC1-99AC-4C68-B69C-987C25C8E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07849"/>
              </p:ext>
            </p:extLst>
          </p:nvPr>
        </p:nvGraphicFramePr>
        <p:xfrm>
          <a:off x="4191000" y="1066800"/>
          <a:ext cx="1066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76" imgH="44473" progId="Equation.3">
                  <p:embed/>
                </p:oleObj>
              </mc:Choice>
              <mc:Fallback>
                <p:oleObj name="Equation" r:id="rId9" imgW="120676" imgH="44473" progId="Equation.3">
                  <p:embed/>
                  <p:pic>
                    <p:nvPicPr>
                      <p:cNvPr id="126982" name="Object 6">
                        <a:extLst>
                          <a:ext uri="{FF2B5EF4-FFF2-40B4-BE49-F238E27FC236}">
                            <a16:creationId xmlns:a16="http://schemas.microsoft.com/office/drawing/2014/main" id="{91624FC1-99AC-4C68-B69C-987C25C8E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1066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>
            <a:extLst>
              <a:ext uri="{FF2B5EF4-FFF2-40B4-BE49-F238E27FC236}">
                <a16:creationId xmlns:a16="http://schemas.microsoft.com/office/drawing/2014/main" id="{CBD85A59-F579-4AF2-A0C8-18941CC31171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1447800"/>
            <a:ext cx="8026400" cy="461963"/>
            <a:chOff x="368" y="912"/>
            <a:chExt cx="5056" cy="291"/>
          </a:xfrm>
        </p:grpSpPr>
        <p:sp>
          <p:nvSpPr>
            <p:cNvPr id="10280" name="Rectangle 4">
              <a:extLst>
                <a:ext uri="{FF2B5EF4-FFF2-40B4-BE49-F238E27FC236}">
                  <a16:creationId xmlns:a16="http://schemas.microsoft.com/office/drawing/2014/main" id="{E7E0FC40-EC55-410E-A82A-ED824EE08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" y="912"/>
              <a:ext cx="50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与                                       在           上线性无关矛盾。</a:t>
              </a:r>
            </a:p>
          </p:txBody>
        </p:sp>
        <p:graphicFrame>
          <p:nvGraphicFramePr>
            <p:cNvPr id="10281" name="Object 8">
              <a:extLst>
                <a:ext uri="{FF2B5EF4-FFF2-40B4-BE49-F238E27FC236}">
                  <a16:creationId xmlns:a16="http://schemas.microsoft.com/office/drawing/2014/main" id="{4F293D9B-B209-4516-9573-5539ECBBC1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912"/>
            <a:ext cx="18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16180" imgH="139654" progId="Equation.3">
                    <p:embed/>
                  </p:oleObj>
                </mc:Choice>
                <mc:Fallback>
                  <p:oleObj name="Equation" r:id="rId11" imgW="1416180" imgH="139654" progId="Equation.3">
                    <p:embed/>
                    <p:pic>
                      <p:nvPicPr>
                        <p:cNvPr id="10281" name="Object 8">
                          <a:extLst>
                            <a:ext uri="{FF2B5EF4-FFF2-40B4-BE49-F238E27FC236}">
                              <a16:creationId xmlns:a16="http://schemas.microsoft.com/office/drawing/2014/main" id="{4F293D9B-B209-4516-9573-5539ECBBC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12"/>
                          <a:ext cx="180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9">
              <a:extLst>
                <a:ext uri="{FF2B5EF4-FFF2-40B4-BE49-F238E27FC236}">
                  <a16:creationId xmlns:a16="http://schemas.microsoft.com/office/drawing/2014/main" id="{B826F754-34A3-490C-9D42-DDFB8CF1C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6" y="944"/>
            <a:ext cx="57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51" imgH="203112" progId="Equation.3">
                    <p:embed/>
                  </p:oleObj>
                </mc:Choice>
                <mc:Fallback>
                  <p:oleObj name="Equation" r:id="rId13" imgW="342751" imgH="203112" progId="Equation.3">
                    <p:embed/>
                    <p:pic>
                      <p:nvPicPr>
                        <p:cNvPr id="10282" name="Object 9">
                          <a:extLst>
                            <a:ext uri="{FF2B5EF4-FFF2-40B4-BE49-F238E27FC236}">
                              <a16:creationId xmlns:a16="http://schemas.microsoft.com/office/drawing/2014/main" id="{B826F754-34A3-490C-9D42-DDFB8CF1C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944"/>
                          <a:ext cx="57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8" name="Object 12">
            <a:extLst>
              <a:ext uri="{FF2B5EF4-FFF2-40B4-BE49-F238E27FC236}">
                <a16:creationId xmlns:a16="http://schemas.microsoft.com/office/drawing/2014/main" id="{4001E6D9-C42E-4695-87B8-786B5A034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35451"/>
              </p:ext>
            </p:extLst>
          </p:nvPr>
        </p:nvGraphicFramePr>
        <p:xfrm>
          <a:off x="990600" y="20574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12" imgH="139639" progId="Equation.3">
                  <p:embed/>
                </p:oleObj>
              </mc:Choice>
              <mc:Fallback>
                <p:oleObj name="Equation" r:id="rId15" imgW="203112" imgH="139639" progId="Equation.3">
                  <p:embed/>
                  <p:pic>
                    <p:nvPicPr>
                      <p:cNvPr id="126988" name="Object 12">
                        <a:extLst>
                          <a:ext uri="{FF2B5EF4-FFF2-40B4-BE49-F238E27FC236}">
                            <a16:creationId xmlns:a16="http://schemas.microsoft.com/office/drawing/2014/main" id="{4001E6D9-C42E-4695-87B8-786B5A034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>
            <a:extLst>
              <a:ext uri="{FF2B5EF4-FFF2-40B4-BE49-F238E27FC236}">
                <a16:creationId xmlns:a16="http://schemas.microsoft.com/office/drawing/2014/main" id="{F34832FE-45DE-430B-BBD9-44EC0BFF0CB0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1981200"/>
            <a:ext cx="7346950" cy="457200"/>
            <a:chOff x="1019" y="1248"/>
            <a:chExt cx="4480" cy="288"/>
          </a:xfrm>
        </p:grpSpPr>
        <p:sp>
          <p:nvSpPr>
            <p:cNvPr id="10277" name="Rectangle 14">
              <a:extLst>
                <a:ext uri="{FF2B5EF4-FFF2-40B4-BE49-F238E27FC236}">
                  <a16:creationId xmlns:a16="http://schemas.microsoft.com/office/drawing/2014/main" id="{397D5156-B1EB-4C82-ABC4-33A721FEA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9" y="1248"/>
              <a:ext cx="8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函数系</a:t>
              </a:r>
            </a:p>
          </p:txBody>
        </p:sp>
        <p:sp>
          <p:nvSpPr>
            <p:cNvPr id="10278" name="Rectangle 16">
              <a:extLst>
                <a:ext uri="{FF2B5EF4-FFF2-40B4-BE49-F238E27FC236}">
                  <a16:creationId xmlns:a16="http://schemas.microsoft.com/office/drawing/2014/main" id="{8FB3D46A-B803-41E2-990E-8F558B16B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248"/>
              <a:ext cx="1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线性相关，则由</a:t>
              </a:r>
            </a:p>
          </p:txBody>
        </p:sp>
        <p:graphicFrame>
          <p:nvGraphicFramePr>
            <p:cNvPr id="10279" name="Object 18">
              <a:extLst>
                <a:ext uri="{FF2B5EF4-FFF2-40B4-BE49-F238E27FC236}">
                  <a16:creationId xmlns:a16="http://schemas.microsoft.com/office/drawing/2014/main" id="{1CF70516-B14B-43FD-A2CD-9A17E1D3B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1" y="1296"/>
            <a:ext cx="2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14580" imgH="139654" progId="Equation.3">
                    <p:embed/>
                  </p:oleObj>
                </mc:Choice>
                <mc:Fallback>
                  <p:oleObj name="Equation" r:id="rId17" imgW="1314580" imgH="139654" progId="Equation.3">
                    <p:embed/>
                    <p:pic>
                      <p:nvPicPr>
                        <p:cNvPr id="10279" name="Object 18">
                          <a:extLst>
                            <a:ext uri="{FF2B5EF4-FFF2-40B4-BE49-F238E27FC236}">
                              <a16:creationId xmlns:a16="http://schemas.microsoft.com/office/drawing/2014/main" id="{1CF70516-B14B-43FD-A2CD-9A17E1D3B1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1296"/>
                          <a:ext cx="2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7940212A-179F-4ABE-AEAF-32614F9F0B1D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2514600"/>
            <a:ext cx="6480175" cy="457200"/>
            <a:chOff x="480" y="1584"/>
            <a:chExt cx="3950" cy="288"/>
          </a:xfrm>
        </p:grpSpPr>
        <p:graphicFrame>
          <p:nvGraphicFramePr>
            <p:cNvPr id="10274" name="Object 15">
              <a:extLst>
                <a:ext uri="{FF2B5EF4-FFF2-40B4-BE49-F238E27FC236}">
                  <a16:creationId xmlns:a16="http://schemas.microsoft.com/office/drawing/2014/main" id="{13496D98-D178-4D48-92E9-88B703DCC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5" y="1604"/>
            <a:ext cx="114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68428" imgH="139654" progId="Equation.3">
                    <p:embed/>
                  </p:oleObj>
                </mc:Choice>
                <mc:Fallback>
                  <p:oleObj name="Equation" r:id="rId19" imgW="768428" imgH="139654" progId="Equation.3">
                    <p:embed/>
                    <p:pic>
                      <p:nvPicPr>
                        <p:cNvPr id="10274" name="Object 15">
                          <a:extLst>
                            <a:ext uri="{FF2B5EF4-FFF2-40B4-BE49-F238E27FC236}">
                              <a16:creationId xmlns:a16="http://schemas.microsoft.com/office/drawing/2014/main" id="{13496D98-D178-4D48-92E9-88B703DCC6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1604"/>
                          <a:ext cx="114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Rectangle 17">
              <a:extLst>
                <a:ext uri="{FF2B5EF4-FFF2-40B4-BE49-F238E27FC236}">
                  <a16:creationId xmlns:a16="http://schemas.microsoft.com/office/drawing/2014/main" id="{F099984D-2F51-4DB8-805D-D25C21E65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84"/>
              <a:ext cx="2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义可知有不全为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数值</a:t>
              </a:r>
            </a:p>
          </p:txBody>
        </p:sp>
        <p:sp>
          <p:nvSpPr>
            <p:cNvPr id="10276" name="Rectangle 20">
              <a:extLst>
                <a:ext uri="{FF2B5EF4-FFF2-40B4-BE49-F238E27FC236}">
                  <a16:creationId xmlns:a16="http://schemas.microsoft.com/office/drawing/2014/main" id="{B51B2107-A3C0-43BA-8149-5BE53A99F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5" y="1584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</p:txBody>
        </p:sp>
      </p:grpSp>
      <p:graphicFrame>
        <p:nvGraphicFramePr>
          <p:cNvPr id="126998" name="Object 22">
            <a:extLst>
              <a:ext uri="{FF2B5EF4-FFF2-40B4-BE49-F238E27FC236}">
                <a16:creationId xmlns:a16="http://schemas.microsoft.com/office/drawing/2014/main" id="{D3E8A8CA-3E4E-4000-BD5C-73A98F8DB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84250"/>
              </p:ext>
            </p:extLst>
          </p:nvPr>
        </p:nvGraphicFramePr>
        <p:xfrm>
          <a:off x="3721100" y="2997200"/>
          <a:ext cx="1828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6828" imgH="342900" progId="Equation.3">
                  <p:embed/>
                </p:oleObj>
              </mc:Choice>
              <mc:Fallback>
                <p:oleObj name="Equation" r:id="rId21" imgW="666828" imgH="342900" progId="Equation.3">
                  <p:embed/>
                  <p:pic>
                    <p:nvPicPr>
                      <p:cNvPr id="126998" name="Object 22">
                        <a:extLst>
                          <a:ext uri="{FF2B5EF4-FFF2-40B4-BE49-F238E27FC236}">
                            <a16:creationId xmlns:a16="http://schemas.microsoft.com/office/drawing/2014/main" id="{D3E8A8CA-3E4E-4000-BD5C-73A98F8DB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97200"/>
                        <a:ext cx="1828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>
            <a:extLst>
              <a:ext uri="{FF2B5EF4-FFF2-40B4-BE49-F238E27FC236}">
                <a16:creationId xmlns:a16="http://schemas.microsoft.com/office/drawing/2014/main" id="{77457F1B-8C1A-48DD-A465-5DD19760C72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657600"/>
            <a:ext cx="8186738" cy="457200"/>
            <a:chOff x="471" y="2304"/>
            <a:chExt cx="5077" cy="288"/>
          </a:xfrm>
        </p:grpSpPr>
        <p:sp>
          <p:nvSpPr>
            <p:cNvPr id="10271" name="Rectangle 23">
              <a:extLst>
                <a:ext uri="{FF2B5EF4-FFF2-40B4-BE49-F238E27FC236}">
                  <a16:creationId xmlns:a16="http://schemas.microsoft.com/office/drawing/2014/main" id="{20BCDB48-6805-43A8-8294-033718D94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2304"/>
              <a:ext cx="1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于是将此式两边乘以</a:t>
              </a:r>
            </a:p>
          </p:txBody>
        </p:sp>
        <p:graphicFrame>
          <p:nvGraphicFramePr>
            <p:cNvPr id="10272" name="Object 24">
              <a:extLst>
                <a:ext uri="{FF2B5EF4-FFF2-40B4-BE49-F238E27FC236}">
                  <a16:creationId xmlns:a16="http://schemas.microsoft.com/office/drawing/2014/main" id="{01CEB3BE-2958-480D-B05E-FED1D8494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323"/>
            <a:ext cx="14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81048" imgH="139654" progId="Equation.3">
                    <p:embed/>
                  </p:oleObj>
                </mc:Choice>
                <mc:Fallback>
                  <p:oleObj name="Equation" r:id="rId23" imgW="1181048" imgH="139654" progId="Equation.3">
                    <p:embed/>
                    <p:pic>
                      <p:nvPicPr>
                        <p:cNvPr id="10272" name="Object 24">
                          <a:extLst>
                            <a:ext uri="{FF2B5EF4-FFF2-40B4-BE49-F238E27FC236}">
                              <a16:creationId xmlns:a16="http://schemas.microsoft.com/office/drawing/2014/main" id="{01CEB3BE-2958-480D-B05E-FED1D84942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23"/>
                          <a:ext cx="14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Rectangle 25">
              <a:extLst>
                <a:ext uri="{FF2B5EF4-FFF2-40B4-BE49-F238E27FC236}">
                  <a16:creationId xmlns:a16="http://schemas.microsoft.com/office/drawing/2014/main" id="{A278BA69-16DA-458A-8BA3-8BDAFC9FD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2304"/>
              <a:ext cx="1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之后再积分，便得到</a:t>
              </a:r>
            </a:p>
          </p:txBody>
        </p:sp>
      </p:grpSp>
      <p:sp>
        <p:nvSpPr>
          <p:cNvPr id="127004" name="Rectangle 28">
            <a:extLst>
              <a:ext uri="{FF2B5EF4-FFF2-40B4-BE49-F238E27FC236}">
                <a16:creationId xmlns:a16="http://schemas.microsoft.com/office/drawing/2014/main" id="{7D52F534-1ECB-4A3D-AB56-D43D935A9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2164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方程组</a:t>
            </a:r>
          </a:p>
        </p:txBody>
      </p:sp>
      <p:graphicFrame>
        <p:nvGraphicFramePr>
          <p:cNvPr id="127005" name="Object 29">
            <a:extLst>
              <a:ext uri="{FF2B5EF4-FFF2-40B4-BE49-F238E27FC236}">
                <a16:creationId xmlns:a16="http://schemas.microsoft.com/office/drawing/2014/main" id="{D0E44B54-F11F-4F70-BA70-36F49052C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69265"/>
              </p:ext>
            </p:extLst>
          </p:nvPr>
        </p:nvGraphicFramePr>
        <p:xfrm>
          <a:off x="2819400" y="46482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8220" imgH="342900" progId="Equation.3">
                  <p:embed/>
                </p:oleObj>
              </mc:Choice>
              <mc:Fallback>
                <p:oleObj name="Equation" r:id="rId25" imgW="2038220" imgH="342900" progId="Equation.3">
                  <p:embed/>
                  <p:pic>
                    <p:nvPicPr>
                      <p:cNvPr id="127005" name="Object 29">
                        <a:extLst>
                          <a:ext uri="{FF2B5EF4-FFF2-40B4-BE49-F238E27FC236}">
                            <a16:creationId xmlns:a16="http://schemas.microsoft.com/office/drawing/2014/main" id="{D0E44B54-F11F-4F70-BA70-36F49052C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0">
            <a:extLst>
              <a:ext uri="{FF2B5EF4-FFF2-40B4-BE49-F238E27FC236}">
                <a16:creationId xmlns:a16="http://schemas.microsoft.com/office/drawing/2014/main" id="{0D4E14F3-3D19-4CF4-910B-3527CB280AE0}"/>
              </a:ext>
            </a:extLst>
          </p:cNvPr>
          <p:cNvGrpSpPr>
            <a:grpSpLocks/>
          </p:cNvGrpSpPr>
          <p:nvPr/>
        </p:nvGrpSpPr>
        <p:grpSpPr bwMode="auto">
          <a:xfrm>
            <a:off x="622300" y="5257800"/>
            <a:ext cx="7883525" cy="457200"/>
            <a:chOff x="528" y="3024"/>
            <a:chExt cx="4812" cy="288"/>
          </a:xfrm>
        </p:grpSpPr>
        <p:sp>
          <p:nvSpPr>
            <p:cNvPr id="10268" name="Rectangle 30">
              <a:extLst>
                <a:ext uri="{FF2B5EF4-FFF2-40B4-BE49-F238E27FC236}">
                  <a16:creationId xmlns:a16="http://schemas.microsoft.com/office/drawing/2014/main" id="{692FB0FC-3545-4396-B2E7-A7DF79B68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024"/>
              <a:ext cx="27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既然上面的齐次方程 组有非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</a:p>
          </p:txBody>
        </p:sp>
        <p:graphicFrame>
          <p:nvGraphicFramePr>
            <p:cNvPr id="10269" name="Object 31">
              <a:extLst>
                <a:ext uri="{FF2B5EF4-FFF2-40B4-BE49-F238E27FC236}">
                  <a16:creationId xmlns:a16="http://schemas.microsoft.com/office/drawing/2014/main" id="{60979D81-42B8-4E45-BEF4-80B3B67EB9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" y="3064"/>
            <a:ext cx="1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82469" imgH="139654" progId="Equation.3">
                    <p:embed/>
                  </p:oleObj>
                </mc:Choice>
                <mc:Fallback>
                  <p:oleObj name="Equation" r:id="rId27" imgW="882469" imgH="139654" progId="Equation.3">
                    <p:embed/>
                    <p:pic>
                      <p:nvPicPr>
                        <p:cNvPr id="10269" name="Object 31">
                          <a:extLst>
                            <a:ext uri="{FF2B5EF4-FFF2-40B4-BE49-F238E27FC236}">
                              <a16:creationId xmlns:a16="http://schemas.microsoft.com/office/drawing/2014/main" id="{60979D81-42B8-4E45-BEF4-80B3B67EB9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3064"/>
                          <a:ext cx="1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Rectangle 32">
              <a:extLst>
                <a:ext uri="{FF2B5EF4-FFF2-40B4-BE49-F238E27FC236}">
                  <a16:creationId xmlns:a16="http://schemas.microsoft.com/office/drawing/2014/main" id="{5A4B94A9-1515-47CE-A455-5578DE7D8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3024"/>
              <a:ext cx="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故其系数</a:t>
              </a:r>
            </a:p>
          </p:txBody>
        </p:sp>
      </p:grpSp>
      <p:grpSp>
        <p:nvGrpSpPr>
          <p:cNvPr id="7" name="Group 41">
            <a:extLst>
              <a:ext uri="{FF2B5EF4-FFF2-40B4-BE49-F238E27FC236}">
                <a16:creationId xmlns:a16="http://schemas.microsoft.com/office/drawing/2014/main" id="{45CEE662-58EA-4332-A3F0-6BE69D2E6B5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91200"/>
            <a:ext cx="7562850" cy="457200"/>
            <a:chOff x="528" y="3312"/>
            <a:chExt cx="4590" cy="288"/>
          </a:xfrm>
        </p:grpSpPr>
        <p:sp>
          <p:nvSpPr>
            <p:cNvPr id="10263" name="Text Box 13">
              <a:extLst>
                <a:ext uri="{FF2B5EF4-FFF2-40B4-BE49-F238E27FC236}">
                  <a16:creationId xmlns:a16="http://schemas.microsoft.com/office/drawing/2014/main" id="{5BAB3320-A301-4FC9-842C-56DC67854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312"/>
              <a:ext cx="17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与             矛盾。</a:t>
              </a:r>
            </a:p>
          </p:txBody>
        </p:sp>
        <p:sp>
          <p:nvSpPr>
            <p:cNvPr id="10264" name="Rectangle 33">
              <a:extLst>
                <a:ext uri="{FF2B5EF4-FFF2-40B4-BE49-F238E27FC236}">
                  <a16:creationId xmlns:a16="http://schemas.microsoft.com/office/drawing/2014/main" id="{3560A70F-A85C-46D7-82ED-73A38FF2E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312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行列式的值一定为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;</a:t>
              </a:r>
            </a:p>
          </p:txBody>
        </p:sp>
        <p:graphicFrame>
          <p:nvGraphicFramePr>
            <p:cNvPr id="10265" name="Object 34">
              <a:extLst>
                <a:ext uri="{FF2B5EF4-FFF2-40B4-BE49-F238E27FC236}">
                  <a16:creationId xmlns:a16="http://schemas.microsoft.com/office/drawing/2014/main" id="{E0EA58CB-55DB-47BB-87BB-2FC84B109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376"/>
            <a:ext cx="5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57407" imgH="139654" progId="Equation.3">
                    <p:embed/>
                  </p:oleObj>
                </mc:Choice>
                <mc:Fallback>
                  <p:oleObj name="Equation" r:id="rId29" imgW="457407" imgH="139654" progId="Equation.3">
                    <p:embed/>
                    <p:pic>
                      <p:nvPicPr>
                        <p:cNvPr id="10265" name="Object 34">
                          <a:extLst>
                            <a:ext uri="{FF2B5EF4-FFF2-40B4-BE49-F238E27FC236}">
                              <a16:creationId xmlns:a16="http://schemas.microsoft.com/office/drawing/2014/main" id="{E0EA58CB-55DB-47BB-87BB-2FC84B1090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376"/>
                          <a:ext cx="5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35">
              <a:extLst>
                <a:ext uri="{FF2B5EF4-FFF2-40B4-BE49-F238E27FC236}">
                  <a16:creationId xmlns:a16="http://schemas.microsoft.com/office/drawing/2014/main" id="{13D87B63-3C1B-4AA8-A309-098B25417C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360"/>
            <a:ext cx="5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57407" imgH="139654" progId="Equation.3">
                    <p:embed/>
                  </p:oleObj>
                </mc:Choice>
                <mc:Fallback>
                  <p:oleObj name="Equation" r:id="rId31" imgW="457407" imgH="139654" progId="Equation.3">
                    <p:embed/>
                    <p:pic>
                      <p:nvPicPr>
                        <p:cNvPr id="10266" name="Object 35">
                          <a:extLst>
                            <a:ext uri="{FF2B5EF4-FFF2-40B4-BE49-F238E27FC236}">
                              <a16:creationId xmlns:a16="http://schemas.microsoft.com/office/drawing/2014/main" id="{13D87B63-3C1B-4AA8-A309-098B25417C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60"/>
                          <a:ext cx="5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Rectangle 36">
              <a:extLst>
                <a:ext uri="{FF2B5EF4-FFF2-40B4-BE49-F238E27FC236}">
                  <a16:creationId xmlns:a16="http://schemas.microsoft.com/office/drawing/2014/main" id="{75416925-5261-4BA4-97CD-29EC4303E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1" y="3312"/>
              <a:ext cx="4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亦即</a:t>
              </a:r>
            </a:p>
          </p:txBody>
        </p:sp>
      </p:grpSp>
      <p:grpSp>
        <p:nvGrpSpPr>
          <p:cNvPr id="8" name="Group 47">
            <a:extLst>
              <a:ext uri="{FF2B5EF4-FFF2-40B4-BE49-F238E27FC236}">
                <a16:creationId xmlns:a16="http://schemas.microsoft.com/office/drawing/2014/main" id="{C0C1747B-AC37-4B84-A1A4-63B4E0A5DD75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0"/>
            <a:ext cx="2286000" cy="990600"/>
            <a:chOff x="4080" y="0"/>
            <a:chExt cx="1440" cy="624"/>
          </a:xfrm>
        </p:grpSpPr>
        <p:sp>
          <p:nvSpPr>
            <p:cNvPr id="10261" name="AutoShape 44">
              <a:extLst>
                <a:ext uri="{FF2B5EF4-FFF2-40B4-BE49-F238E27FC236}">
                  <a16:creationId xmlns:a16="http://schemas.microsoft.com/office/drawing/2014/main" id="{A840312C-83F2-42B1-A17A-ACBF5BB90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0"/>
              <a:ext cx="1440" cy="624"/>
            </a:xfrm>
            <a:prstGeom prst="wedgeEllipseCallout">
              <a:avLst>
                <a:gd name="adj1" fmla="val -79931"/>
                <a:gd name="adj2" fmla="val 59296"/>
              </a:avLst>
            </a:prstGeom>
            <a:solidFill>
              <a:srgbClr val="CCEC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62" name="Object 46">
              <a:extLst>
                <a:ext uri="{FF2B5EF4-FFF2-40B4-BE49-F238E27FC236}">
                  <a16:creationId xmlns:a16="http://schemas.microsoft.com/office/drawing/2014/main" id="{A6B7C0EF-1B32-4FF0-A8AF-0EEC76F25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44"/>
            <a:ext cx="113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20227" imgH="431613" progId="Equation.3">
                    <p:embed/>
                  </p:oleObj>
                </mc:Choice>
                <mc:Fallback>
                  <p:oleObj name="Equation" r:id="rId33" imgW="1320227" imgH="431613" progId="Equation.3">
                    <p:embed/>
                    <p:pic>
                      <p:nvPicPr>
                        <p:cNvPr id="10262" name="Object 46">
                          <a:extLst>
                            <a:ext uri="{FF2B5EF4-FFF2-40B4-BE49-F238E27FC236}">
                              <a16:creationId xmlns:a16="http://schemas.microsoft.com/office/drawing/2014/main" id="{A6B7C0EF-1B32-4FF0-A8AF-0EEC76F25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4"/>
                          <a:ext cx="1134" cy="372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0">
            <a:extLst>
              <a:ext uri="{FF2B5EF4-FFF2-40B4-BE49-F238E27FC236}">
                <a16:creationId xmlns:a16="http://schemas.microsoft.com/office/drawing/2014/main" id="{752736E1-93A6-4E93-B0F9-ECC1604961CC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15900"/>
            <a:ext cx="2663825" cy="765175"/>
            <a:chOff x="2160" y="192"/>
            <a:chExt cx="1296" cy="432"/>
          </a:xfrm>
        </p:grpSpPr>
        <p:sp>
          <p:nvSpPr>
            <p:cNvPr id="10259" name="AutoShape 48">
              <a:extLst>
                <a:ext uri="{FF2B5EF4-FFF2-40B4-BE49-F238E27FC236}">
                  <a16:creationId xmlns:a16="http://schemas.microsoft.com/office/drawing/2014/main" id="{83049F02-60CC-4AAD-9570-A903E60EF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92"/>
              <a:ext cx="1296" cy="384"/>
            </a:xfrm>
            <a:prstGeom prst="wedgeEllipseCallout">
              <a:avLst>
                <a:gd name="adj1" fmla="val -86111"/>
                <a:gd name="adj2" fmla="val 80208"/>
              </a:avLst>
            </a:prstGeom>
            <a:solidFill>
              <a:srgbClr val="CCEC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60" name="Object 49">
              <a:extLst>
                <a:ext uri="{FF2B5EF4-FFF2-40B4-BE49-F238E27FC236}">
                  <a16:creationId xmlns:a16="http://schemas.microsoft.com/office/drawing/2014/main" id="{68B8F6E6-C024-437B-9A72-C8C56B559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73"/>
            <a:ext cx="75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710891" imgH="330057" progId="Equation.3">
                    <p:embed/>
                  </p:oleObj>
                </mc:Choice>
                <mc:Fallback>
                  <p:oleObj name="Equation" r:id="rId35" imgW="710891" imgH="330057" progId="Equation.3">
                    <p:embed/>
                    <p:pic>
                      <p:nvPicPr>
                        <p:cNvPr id="10260" name="Object 49">
                          <a:extLst>
                            <a:ext uri="{FF2B5EF4-FFF2-40B4-BE49-F238E27FC236}">
                              <a16:creationId xmlns:a16="http://schemas.microsoft.com/office/drawing/2014/main" id="{68B8F6E6-C024-437B-9A72-C8C56B5590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3"/>
                          <a:ext cx="75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70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>
            <a:extLst>
              <a:ext uri="{FF2B5EF4-FFF2-40B4-BE49-F238E27FC236}">
                <a16:creationId xmlns:a16="http://schemas.microsoft.com/office/drawing/2014/main" id="{3EFFAD68-F371-4AA8-9DD7-53D07D160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42195"/>
              </p:ext>
            </p:extLst>
          </p:nvPr>
        </p:nvGraphicFramePr>
        <p:xfrm>
          <a:off x="3276600" y="1631950"/>
          <a:ext cx="2133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704" imgH="342900" progId="Equation.3">
                  <p:embed/>
                </p:oleObj>
              </mc:Choice>
              <mc:Fallback>
                <p:oleObj name="Equation" r:id="rId5" imgW="990704" imgH="342900" progId="Equation.3">
                  <p:embed/>
                  <p:pic>
                    <p:nvPicPr>
                      <p:cNvPr id="174082" name="Object 2">
                        <a:extLst>
                          <a:ext uri="{FF2B5EF4-FFF2-40B4-BE49-F238E27FC236}">
                            <a16:creationId xmlns:a16="http://schemas.microsoft.com/office/drawing/2014/main" id="{3EFFAD68-F371-4AA8-9DD7-53D07D160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31950"/>
                        <a:ext cx="2133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>
            <a:extLst>
              <a:ext uri="{FF2B5EF4-FFF2-40B4-BE49-F238E27FC236}">
                <a16:creationId xmlns:a16="http://schemas.microsoft.com/office/drawing/2014/main" id="{5AC30EA0-7AA2-4555-B31C-8A26AF309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26788"/>
              </p:ext>
            </p:extLst>
          </p:nvPr>
        </p:nvGraphicFramePr>
        <p:xfrm>
          <a:off x="1431925" y="2413000"/>
          <a:ext cx="6327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1131" imgH="266839" progId="Equation.3">
                  <p:embed/>
                </p:oleObj>
              </mc:Choice>
              <mc:Fallback>
                <p:oleObj name="Equation" r:id="rId7" imgW="3791131" imgH="266839" progId="Equation.3">
                  <p:embed/>
                  <p:pic>
                    <p:nvPicPr>
                      <p:cNvPr id="174083" name="Object 3">
                        <a:extLst>
                          <a:ext uri="{FF2B5EF4-FFF2-40B4-BE49-F238E27FC236}">
                            <a16:creationId xmlns:a16="http://schemas.microsoft.com/office/drawing/2014/main" id="{5AC30EA0-7AA2-4555-B31C-8A26AF309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413000"/>
                        <a:ext cx="6327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D17BFA32-1A97-439E-A1A8-35D8429B4C3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50875"/>
            <a:ext cx="7848600" cy="708025"/>
            <a:chOff x="431" y="410"/>
            <a:chExt cx="4944" cy="446"/>
          </a:xfrm>
        </p:grpSpPr>
        <p:sp>
          <p:nvSpPr>
            <p:cNvPr id="11336" name="Rectangle 5">
              <a:extLst>
                <a:ext uri="{FF2B5EF4-FFF2-40B4-BE49-F238E27FC236}">
                  <a16:creationId xmlns:a16="http://schemas.microsoft.com/office/drawing/2014/main" id="{0473618C-4250-4639-969F-DBDB752DE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480"/>
              <a:ext cx="49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函数                       ，用     次多项式                        作最佳</a:t>
              </a:r>
            </a:p>
          </p:txBody>
        </p:sp>
        <p:graphicFrame>
          <p:nvGraphicFramePr>
            <p:cNvPr id="11337" name="Object 6">
              <a:extLst>
                <a:ext uri="{FF2B5EF4-FFF2-40B4-BE49-F238E27FC236}">
                  <a16:creationId xmlns:a16="http://schemas.microsoft.com/office/drawing/2014/main" id="{E07EC419-72A5-4A5D-BFA1-909F1B6C3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" y="527"/>
            <a:ext cx="106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44731" imgH="114300" progId="Equation.3">
                    <p:embed/>
                  </p:oleObj>
                </mc:Choice>
                <mc:Fallback>
                  <p:oleObj name="Equation" r:id="rId9" imgW="844731" imgH="114300" progId="Equation.3">
                    <p:embed/>
                    <p:pic>
                      <p:nvPicPr>
                        <p:cNvPr id="11337" name="Object 6">
                          <a:extLst>
                            <a:ext uri="{FF2B5EF4-FFF2-40B4-BE49-F238E27FC236}">
                              <a16:creationId xmlns:a16="http://schemas.microsoft.com/office/drawing/2014/main" id="{E07EC419-72A5-4A5D-BFA1-909F1B6C3C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527"/>
                          <a:ext cx="106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8" name="Object 7">
              <a:extLst>
                <a:ext uri="{FF2B5EF4-FFF2-40B4-BE49-F238E27FC236}">
                  <a16:creationId xmlns:a16="http://schemas.microsoft.com/office/drawing/2014/main" id="{E1F399BD-311D-42B6-85F4-C8DD441BA8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9" y="552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372" imgH="44473" progId="Equation.3">
                    <p:embed/>
                  </p:oleObj>
                </mc:Choice>
                <mc:Fallback>
                  <p:oleObj name="Equation" r:id="rId11" imgW="44372" imgH="44473" progId="Equation.3">
                    <p:embed/>
                    <p:pic>
                      <p:nvPicPr>
                        <p:cNvPr id="11338" name="Object 7">
                          <a:extLst>
                            <a:ext uri="{FF2B5EF4-FFF2-40B4-BE49-F238E27FC236}">
                              <a16:creationId xmlns:a16="http://schemas.microsoft.com/office/drawing/2014/main" id="{E1F399BD-311D-42B6-85F4-C8DD441BA8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552"/>
                          <a:ext cx="16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9" name="Object 8">
              <a:extLst>
                <a:ext uri="{FF2B5EF4-FFF2-40B4-BE49-F238E27FC236}">
                  <a16:creationId xmlns:a16="http://schemas.microsoft.com/office/drawing/2014/main" id="{F5CBB2E6-81E1-41B0-B832-567FEB585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9" y="410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2469" imgH="342900" progId="Equation.3">
                    <p:embed/>
                  </p:oleObj>
                </mc:Choice>
                <mc:Fallback>
                  <p:oleObj name="Equation" r:id="rId13" imgW="882469" imgH="342900" progId="Equation.3">
                    <p:embed/>
                    <p:pic>
                      <p:nvPicPr>
                        <p:cNvPr id="11339" name="Object 8">
                          <a:extLst>
                            <a:ext uri="{FF2B5EF4-FFF2-40B4-BE49-F238E27FC236}">
                              <a16:creationId xmlns:a16="http://schemas.microsoft.com/office/drawing/2014/main" id="{F5CBB2E6-81E1-41B0-B832-567FEB5852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" y="410"/>
                          <a:ext cx="100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066EE582-6B71-4E72-BB0F-A78973F4D3C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268413"/>
            <a:ext cx="7994650" cy="457200"/>
            <a:chOff x="192" y="816"/>
            <a:chExt cx="5036" cy="288"/>
          </a:xfrm>
        </p:grpSpPr>
        <p:graphicFrame>
          <p:nvGraphicFramePr>
            <p:cNvPr id="11333" name="Object 10">
              <a:extLst>
                <a:ext uri="{FF2B5EF4-FFF2-40B4-BE49-F238E27FC236}">
                  <a16:creationId xmlns:a16="http://schemas.microsoft.com/office/drawing/2014/main" id="{F79AFE63-98D3-46EB-AEF7-8FDC210979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4" y="816"/>
            <a:ext cx="122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24056" imgH="158773" progId="Equation.3">
                    <p:embed/>
                  </p:oleObj>
                </mc:Choice>
                <mc:Fallback>
                  <p:oleObj name="Equation" r:id="rId15" imgW="724056" imgH="158773" progId="Equation.3">
                    <p:embed/>
                    <p:pic>
                      <p:nvPicPr>
                        <p:cNvPr id="11333" name="Object 10">
                          <a:extLst>
                            <a:ext uri="{FF2B5EF4-FFF2-40B4-BE49-F238E27FC236}">
                              <a16:creationId xmlns:a16="http://schemas.microsoft.com/office/drawing/2014/main" id="{F79AFE63-98D3-46EB-AEF7-8FDC210979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816"/>
                          <a:ext cx="122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4" name="Rectangle 11">
              <a:extLst>
                <a:ext uri="{FF2B5EF4-FFF2-40B4-BE49-F238E27FC236}">
                  <a16:creationId xmlns:a16="http://schemas.microsoft.com/office/drawing/2014/main" id="{8BF4DC06-D4B2-460A-BB3C-D00D71E99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16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平方逼近，就是要求得以</a:t>
              </a:r>
            </a:p>
          </p:txBody>
        </p:sp>
        <p:sp>
          <p:nvSpPr>
            <p:cNvPr id="11335" name="Rectangle 12">
              <a:extLst>
                <a:ext uri="{FF2B5EF4-FFF2-40B4-BE49-F238E27FC236}">
                  <a16:creationId xmlns:a16="http://schemas.microsoft.com/office/drawing/2014/main" id="{BC0387A2-B3E2-41A6-ACA8-547755288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1" y="816"/>
              <a:ext cx="1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系数的多项式</a:t>
              </a:r>
            </a:p>
          </p:txBody>
        </p:sp>
      </p:grpSp>
      <p:sp>
        <p:nvSpPr>
          <p:cNvPr id="174093" name="Rectangle 13">
            <a:extLst>
              <a:ext uri="{FF2B5EF4-FFF2-40B4-BE49-F238E27FC236}">
                <a16:creationId xmlns:a16="http://schemas.microsoft.com/office/drawing/2014/main" id="{93FE8DE8-631B-4E6D-8BE4-81FC6FF9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20701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使</a:t>
            </a: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B07ECC33-6A07-44EA-ABF7-8021607E03D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95600"/>
            <a:ext cx="8305800" cy="919163"/>
            <a:chOff x="192" y="2256"/>
            <a:chExt cx="5280" cy="579"/>
          </a:xfrm>
        </p:grpSpPr>
        <p:sp>
          <p:nvSpPr>
            <p:cNvPr id="11329" name="Rectangle 15">
              <a:extLst>
                <a:ext uri="{FF2B5EF4-FFF2-40B4-BE49-F238E27FC236}">
                  <a16:creationId xmlns:a16="http://schemas.microsoft.com/office/drawing/2014/main" id="{5E7CC92B-E391-47AF-A2B7-798E791CB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56"/>
              <a:ext cx="5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推广到一般的情况，就是对于给定的权函数          ，要求得</a:t>
              </a:r>
            </a:p>
          </p:txBody>
        </p:sp>
        <p:graphicFrame>
          <p:nvGraphicFramePr>
            <p:cNvPr id="11330" name="Object 16">
              <a:extLst>
                <a:ext uri="{FF2B5EF4-FFF2-40B4-BE49-F238E27FC236}">
                  <a16:creationId xmlns:a16="http://schemas.microsoft.com/office/drawing/2014/main" id="{CDD5256A-1D9F-4952-96FC-25C596B4C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299"/>
            <a:ext cx="43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648" imgH="114300" progId="Equation.3">
                    <p:embed/>
                  </p:oleObj>
                </mc:Choice>
                <mc:Fallback>
                  <p:oleObj name="Equation" r:id="rId17" imgW="266648" imgH="114300" progId="Equation.3">
                    <p:embed/>
                    <p:pic>
                      <p:nvPicPr>
                        <p:cNvPr id="11330" name="Object 16">
                          <a:extLst>
                            <a:ext uri="{FF2B5EF4-FFF2-40B4-BE49-F238E27FC236}">
                              <a16:creationId xmlns:a16="http://schemas.microsoft.com/office/drawing/2014/main" id="{CDD5256A-1D9F-4952-96FC-25C596B4C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99"/>
                          <a:ext cx="43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1" name="Object 17">
              <a:extLst>
                <a:ext uri="{FF2B5EF4-FFF2-40B4-BE49-F238E27FC236}">
                  <a16:creationId xmlns:a16="http://schemas.microsoft.com/office/drawing/2014/main" id="{126095FB-D135-4ACF-9671-5C6999CD9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" y="2531"/>
            <a:ext cx="150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68607" imgH="158773" progId="Equation.3">
                    <p:embed/>
                  </p:oleObj>
                </mc:Choice>
                <mc:Fallback>
                  <p:oleObj name="Equation" r:id="rId19" imgW="1168607" imgH="158773" progId="Equation.3">
                    <p:embed/>
                    <p:pic>
                      <p:nvPicPr>
                        <p:cNvPr id="11331" name="Object 17">
                          <a:extLst>
                            <a:ext uri="{FF2B5EF4-FFF2-40B4-BE49-F238E27FC236}">
                              <a16:creationId xmlns:a16="http://schemas.microsoft.com/office/drawing/2014/main" id="{126095FB-D135-4ACF-9671-5C6999CD99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2531"/>
                          <a:ext cx="150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2" name="Rectangle 18">
              <a:extLst>
                <a:ext uri="{FF2B5EF4-FFF2-40B4-BE49-F238E27FC236}">
                  <a16:creationId xmlns:a16="http://schemas.microsoft.com/office/drawing/2014/main" id="{2ABC843A-3B56-4FAF-BA73-5BED6C199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2544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6621F73C-C8D4-424E-AF4C-2DF7B70F958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5029200"/>
            <a:ext cx="639763" cy="762000"/>
            <a:chOff x="4301" y="2544"/>
            <a:chExt cx="278" cy="393"/>
          </a:xfrm>
        </p:grpSpPr>
        <p:grpSp>
          <p:nvGrpSpPr>
            <p:cNvPr id="11299" name="Group 20">
              <a:extLst>
                <a:ext uri="{FF2B5EF4-FFF2-40B4-BE49-F238E27FC236}">
                  <a16:creationId xmlns:a16="http://schemas.microsoft.com/office/drawing/2014/main" id="{3BCACF6D-C158-4487-A2DE-0AFC366509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8" y="2712"/>
              <a:ext cx="40" cy="34"/>
              <a:chOff x="2801" y="1975"/>
              <a:chExt cx="67" cy="57"/>
            </a:xfrm>
          </p:grpSpPr>
          <p:sp>
            <p:nvSpPr>
              <p:cNvPr id="11327" name="Oval 21">
                <a:extLst>
                  <a:ext uri="{FF2B5EF4-FFF2-40B4-BE49-F238E27FC236}">
                    <a16:creationId xmlns:a16="http://schemas.microsoft.com/office/drawing/2014/main" id="{E71F8359-8A09-482C-99CF-384E3A14B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9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8" name="Oval 22">
                <a:extLst>
                  <a:ext uri="{FF2B5EF4-FFF2-40B4-BE49-F238E27FC236}">
                    <a16:creationId xmlns:a16="http://schemas.microsoft.com/office/drawing/2014/main" id="{2FDFC967-7B18-4E05-9798-0291564794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7" y="1982"/>
                <a:ext cx="34" cy="37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300" name="Group 23">
              <a:extLst>
                <a:ext uri="{FF2B5EF4-FFF2-40B4-BE49-F238E27FC236}">
                  <a16:creationId xmlns:a16="http://schemas.microsoft.com/office/drawing/2014/main" id="{FFA249AF-DCE3-4A43-85FC-147EB0C975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9" y="2715"/>
              <a:ext cx="39" cy="33"/>
              <a:chOff x="2973" y="1980"/>
              <a:chExt cx="67" cy="57"/>
            </a:xfrm>
          </p:grpSpPr>
          <p:sp>
            <p:nvSpPr>
              <p:cNvPr id="11325" name="Oval 24">
                <a:extLst>
                  <a:ext uri="{FF2B5EF4-FFF2-40B4-BE49-F238E27FC236}">
                    <a16:creationId xmlns:a16="http://schemas.microsoft.com/office/drawing/2014/main" id="{62FAD9BD-F020-4EE3-B87C-3EC2276A8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9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6" name="Oval 25">
                <a:extLst>
                  <a:ext uri="{FF2B5EF4-FFF2-40B4-BE49-F238E27FC236}">
                    <a16:creationId xmlns:a16="http://schemas.microsoft.com/office/drawing/2014/main" id="{2E80EA65-0A5F-408E-BA7D-7B599381DC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7" y="1987"/>
                <a:ext cx="34" cy="34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1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01" name="Freeform 26">
              <a:extLst>
                <a:ext uri="{FF2B5EF4-FFF2-40B4-BE49-F238E27FC236}">
                  <a16:creationId xmlns:a16="http://schemas.microsoft.com/office/drawing/2014/main" id="{0727ACAF-178D-4FE6-AA07-AD659EE48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2" y="2693"/>
              <a:ext cx="37" cy="90"/>
            </a:xfrm>
            <a:custGeom>
              <a:avLst/>
              <a:gdLst>
                <a:gd name="T0" fmla="*/ 0 w 128"/>
                <a:gd name="T1" fmla="*/ 0 h 311"/>
                <a:gd name="T2" fmla="*/ 0 w 128"/>
                <a:gd name="T3" fmla="*/ 0 h 311"/>
                <a:gd name="T4" fmla="*/ 0 w 128"/>
                <a:gd name="T5" fmla="*/ 0 h 311"/>
                <a:gd name="T6" fmla="*/ 0 w 128"/>
                <a:gd name="T7" fmla="*/ 0 h 311"/>
                <a:gd name="T8" fmla="*/ 0 w 128"/>
                <a:gd name="T9" fmla="*/ 0 h 311"/>
                <a:gd name="T10" fmla="*/ 0 w 128"/>
                <a:gd name="T11" fmla="*/ 0 h 311"/>
                <a:gd name="T12" fmla="*/ 0 w 128"/>
                <a:gd name="T13" fmla="*/ 0 h 311"/>
                <a:gd name="T14" fmla="*/ 0 w 128"/>
                <a:gd name="T15" fmla="*/ 0 h 311"/>
                <a:gd name="T16" fmla="*/ 0 w 128"/>
                <a:gd name="T17" fmla="*/ 0 h 311"/>
                <a:gd name="T18" fmla="*/ 0 w 128"/>
                <a:gd name="T19" fmla="*/ 0 h 311"/>
                <a:gd name="T20" fmla="*/ 0 w 128"/>
                <a:gd name="T21" fmla="*/ 0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8"/>
                <a:gd name="T34" fmla="*/ 0 h 311"/>
                <a:gd name="T35" fmla="*/ 128 w 128"/>
                <a:gd name="T36" fmla="*/ 311 h 3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8" h="311">
                  <a:moveTo>
                    <a:pt x="58" y="18"/>
                  </a:moveTo>
                  <a:lnTo>
                    <a:pt x="93" y="0"/>
                  </a:lnTo>
                  <a:lnTo>
                    <a:pt x="110" y="18"/>
                  </a:lnTo>
                  <a:lnTo>
                    <a:pt x="122" y="63"/>
                  </a:lnTo>
                  <a:lnTo>
                    <a:pt x="128" y="126"/>
                  </a:lnTo>
                  <a:lnTo>
                    <a:pt x="122" y="195"/>
                  </a:lnTo>
                  <a:lnTo>
                    <a:pt x="104" y="259"/>
                  </a:lnTo>
                  <a:lnTo>
                    <a:pt x="75" y="305"/>
                  </a:lnTo>
                  <a:lnTo>
                    <a:pt x="35" y="311"/>
                  </a:lnTo>
                  <a:lnTo>
                    <a:pt x="0" y="218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2" name="Freeform 27">
              <a:extLst>
                <a:ext uri="{FF2B5EF4-FFF2-40B4-BE49-F238E27FC236}">
                  <a16:creationId xmlns:a16="http://schemas.microsoft.com/office/drawing/2014/main" id="{B4867FA5-6D8A-4F65-AC27-92F9D2255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1" y="2695"/>
              <a:ext cx="36" cy="90"/>
            </a:xfrm>
            <a:custGeom>
              <a:avLst/>
              <a:gdLst>
                <a:gd name="T0" fmla="*/ 0 w 126"/>
                <a:gd name="T1" fmla="*/ 0 h 311"/>
                <a:gd name="T2" fmla="*/ 0 w 126"/>
                <a:gd name="T3" fmla="*/ 0 h 311"/>
                <a:gd name="T4" fmla="*/ 0 w 126"/>
                <a:gd name="T5" fmla="*/ 0 h 311"/>
                <a:gd name="T6" fmla="*/ 0 w 126"/>
                <a:gd name="T7" fmla="*/ 0 h 311"/>
                <a:gd name="T8" fmla="*/ 0 w 126"/>
                <a:gd name="T9" fmla="*/ 0 h 311"/>
                <a:gd name="T10" fmla="*/ 0 w 126"/>
                <a:gd name="T11" fmla="*/ 0 h 311"/>
                <a:gd name="T12" fmla="*/ 0 w 126"/>
                <a:gd name="T13" fmla="*/ 0 h 311"/>
                <a:gd name="T14" fmla="*/ 0 w 126"/>
                <a:gd name="T15" fmla="*/ 0 h 311"/>
                <a:gd name="T16" fmla="*/ 0 w 126"/>
                <a:gd name="T17" fmla="*/ 0 h 311"/>
                <a:gd name="T18" fmla="*/ 0 w 126"/>
                <a:gd name="T19" fmla="*/ 0 h 311"/>
                <a:gd name="T20" fmla="*/ 0 w 126"/>
                <a:gd name="T21" fmla="*/ 0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6"/>
                <a:gd name="T34" fmla="*/ 0 h 311"/>
                <a:gd name="T35" fmla="*/ 126 w 126"/>
                <a:gd name="T36" fmla="*/ 311 h 3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6" h="311">
                  <a:moveTo>
                    <a:pt x="69" y="16"/>
                  </a:moveTo>
                  <a:lnTo>
                    <a:pt x="33" y="0"/>
                  </a:lnTo>
                  <a:lnTo>
                    <a:pt x="17" y="16"/>
                  </a:lnTo>
                  <a:lnTo>
                    <a:pt x="5" y="62"/>
                  </a:lnTo>
                  <a:lnTo>
                    <a:pt x="0" y="126"/>
                  </a:lnTo>
                  <a:lnTo>
                    <a:pt x="5" y="195"/>
                  </a:lnTo>
                  <a:lnTo>
                    <a:pt x="23" y="259"/>
                  </a:lnTo>
                  <a:lnTo>
                    <a:pt x="51" y="305"/>
                  </a:lnTo>
                  <a:lnTo>
                    <a:pt x="91" y="311"/>
                  </a:lnTo>
                  <a:lnTo>
                    <a:pt x="126" y="218"/>
                  </a:lnTo>
                  <a:lnTo>
                    <a:pt x="69" y="16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3" name="Freeform 28">
              <a:extLst>
                <a:ext uri="{FF2B5EF4-FFF2-40B4-BE49-F238E27FC236}">
                  <a16:creationId xmlns:a16="http://schemas.microsoft.com/office/drawing/2014/main" id="{3E4C71C7-0B3A-42DF-BD34-B922D76CF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2575"/>
              <a:ext cx="255" cy="362"/>
            </a:xfrm>
            <a:custGeom>
              <a:avLst/>
              <a:gdLst>
                <a:gd name="T0" fmla="*/ 0 w 874"/>
                <a:gd name="T1" fmla="*/ 0 h 1244"/>
                <a:gd name="T2" fmla="*/ 0 w 874"/>
                <a:gd name="T3" fmla="*/ 0 h 1244"/>
                <a:gd name="T4" fmla="*/ 0 w 874"/>
                <a:gd name="T5" fmla="*/ 0 h 1244"/>
                <a:gd name="T6" fmla="*/ 0 w 874"/>
                <a:gd name="T7" fmla="*/ 0 h 1244"/>
                <a:gd name="T8" fmla="*/ 0 w 874"/>
                <a:gd name="T9" fmla="*/ 0 h 1244"/>
                <a:gd name="T10" fmla="*/ 0 w 874"/>
                <a:gd name="T11" fmla="*/ 0 h 1244"/>
                <a:gd name="T12" fmla="*/ 0 w 874"/>
                <a:gd name="T13" fmla="*/ 0 h 1244"/>
                <a:gd name="T14" fmla="*/ 0 w 874"/>
                <a:gd name="T15" fmla="*/ 0 h 1244"/>
                <a:gd name="T16" fmla="*/ 0 w 874"/>
                <a:gd name="T17" fmla="*/ 0 h 1244"/>
                <a:gd name="T18" fmla="*/ 0 w 874"/>
                <a:gd name="T19" fmla="*/ 0 h 1244"/>
                <a:gd name="T20" fmla="*/ 0 w 874"/>
                <a:gd name="T21" fmla="*/ 0 h 1244"/>
                <a:gd name="T22" fmla="*/ 0 w 874"/>
                <a:gd name="T23" fmla="*/ 0 h 1244"/>
                <a:gd name="T24" fmla="*/ 0 w 874"/>
                <a:gd name="T25" fmla="*/ 0 h 1244"/>
                <a:gd name="T26" fmla="*/ 0 w 874"/>
                <a:gd name="T27" fmla="*/ 0 h 1244"/>
                <a:gd name="T28" fmla="*/ 0 w 874"/>
                <a:gd name="T29" fmla="*/ 0 h 1244"/>
                <a:gd name="T30" fmla="*/ 0 w 874"/>
                <a:gd name="T31" fmla="*/ 0 h 1244"/>
                <a:gd name="T32" fmla="*/ 0 w 874"/>
                <a:gd name="T33" fmla="*/ 0 h 1244"/>
                <a:gd name="T34" fmla="*/ 0 w 874"/>
                <a:gd name="T35" fmla="*/ 0 h 1244"/>
                <a:gd name="T36" fmla="*/ 0 w 874"/>
                <a:gd name="T37" fmla="*/ 0 h 1244"/>
                <a:gd name="T38" fmla="*/ 0 w 874"/>
                <a:gd name="T39" fmla="*/ 0 h 1244"/>
                <a:gd name="T40" fmla="*/ 0 w 874"/>
                <a:gd name="T41" fmla="*/ 0 h 1244"/>
                <a:gd name="T42" fmla="*/ 0 w 874"/>
                <a:gd name="T43" fmla="*/ 0 h 1244"/>
                <a:gd name="T44" fmla="*/ 0 w 874"/>
                <a:gd name="T45" fmla="*/ 0 h 1244"/>
                <a:gd name="T46" fmla="*/ 0 w 874"/>
                <a:gd name="T47" fmla="*/ 0 h 1244"/>
                <a:gd name="T48" fmla="*/ 0 w 874"/>
                <a:gd name="T49" fmla="*/ 0 h 1244"/>
                <a:gd name="T50" fmla="*/ 0 w 874"/>
                <a:gd name="T51" fmla="*/ 0 h 1244"/>
                <a:gd name="T52" fmla="*/ 0 w 874"/>
                <a:gd name="T53" fmla="*/ 0 h 1244"/>
                <a:gd name="T54" fmla="*/ 0 w 874"/>
                <a:gd name="T55" fmla="*/ 0 h 1244"/>
                <a:gd name="T56" fmla="*/ 0 w 874"/>
                <a:gd name="T57" fmla="*/ 0 h 1244"/>
                <a:gd name="T58" fmla="*/ 0 w 874"/>
                <a:gd name="T59" fmla="*/ 0 h 1244"/>
                <a:gd name="T60" fmla="*/ 0 w 874"/>
                <a:gd name="T61" fmla="*/ 0 h 1244"/>
                <a:gd name="T62" fmla="*/ 0 w 874"/>
                <a:gd name="T63" fmla="*/ 0 h 1244"/>
                <a:gd name="T64" fmla="*/ 0 w 874"/>
                <a:gd name="T65" fmla="*/ 0 h 1244"/>
                <a:gd name="T66" fmla="*/ 0 w 874"/>
                <a:gd name="T67" fmla="*/ 0 h 1244"/>
                <a:gd name="T68" fmla="*/ 0 w 874"/>
                <a:gd name="T69" fmla="*/ 0 h 1244"/>
                <a:gd name="T70" fmla="*/ 0 w 874"/>
                <a:gd name="T71" fmla="*/ 0 h 1244"/>
                <a:gd name="T72" fmla="*/ 0 w 874"/>
                <a:gd name="T73" fmla="*/ 0 h 1244"/>
                <a:gd name="T74" fmla="*/ 0 w 874"/>
                <a:gd name="T75" fmla="*/ 0 h 1244"/>
                <a:gd name="T76" fmla="*/ 0 w 874"/>
                <a:gd name="T77" fmla="*/ 0 h 1244"/>
                <a:gd name="T78" fmla="*/ 0 w 874"/>
                <a:gd name="T79" fmla="*/ 0 h 1244"/>
                <a:gd name="T80" fmla="*/ 0 w 874"/>
                <a:gd name="T81" fmla="*/ 0 h 1244"/>
                <a:gd name="T82" fmla="*/ 0 w 874"/>
                <a:gd name="T83" fmla="*/ 0 h 1244"/>
                <a:gd name="T84" fmla="*/ 0 w 874"/>
                <a:gd name="T85" fmla="*/ 0 h 1244"/>
                <a:gd name="T86" fmla="*/ 0 w 874"/>
                <a:gd name="T87" fmla="*/ 0 h 1244"/>
                <a:gd name="T88" fmla="*/ 0 w 874"/>
                <a:gd name="T89" fmla="*/ 0 h 124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74"/>
                <a:gd name="T136" fmla="*/ 0 h 1244"/>
                <a:gd name="T137" fmla="*/ 874 w 874"/>
                <a:gd name="T138" fmla="*/ 1244 h 124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74" h="1244">
                  <a:moveTo>
                    <a:pt x="254" y="21"/>
                  </a:moveTo>
                  <a:lnTo>
                    <a:pt x="192" y="64"/>
                  </a:lnTo>
                  <a:lnTo>
                    <a:pt x="149" y="101"/>
                  </a:lnTo>
                  <a:lnTo>
                    <a:pt x="118" y="150"/>
                  </a:lnTo>
                  <a:lnTo>
                    <a:pt x="80" y="203"/>
                  </a:lnTo>
                  <a:lnTo>
                    <a:pt x="63" y="277"/>
                  </a:lnTo>
                  <a:lnTo>
                    <a:pt x="46" y="335"/>
                  </a:lnTo>
                  <a:lnTo>
                    <a:pt x="46" y="405"/>
                  </a:lnTo>
                  <a:lnTo>
                    <a:pt x="63" y="501"/>
                  </a:lnTo>
                  <a:lnTo>
                    <a:pt x="67" y="590"/>
                  </a:lnTo>
                  <a:lnTo>
                    <a:pt x="43" y="683"/>
                  </a:lnTo>
                  <a:lnTo>
                    <a:pt x="17" y="772"/>
                  </a:lnTo>
                  <a:lnTo>
                    <a:pt x="0" y="853"/>
                  </a:lnTo>
                  <a:lnTo>
                    <a:pt x="0" y="922"/>
                  </a:lnTo>
                  <a:lnTo>
                    <a:pt x="5" y="985"/>
                  </a:lnTo>
                  <a:lnTo>
                    <a:pt x="17" y="1036"/>
                  </a:lnTo>
                  <a:lnTo>
                    <a:pt x="41" y="1089"/>
                  </a:lnTo>
                  <a:lnTo>
                    <a:pt x="74" y="1128"/>
                  </a:lnTo>
                  <a:lnTo>
                    <a:pt x="115" y="1157"/>
                  </a:lnTo>
                  <a:lnTo>
                    <a:pt x="196" y="1207"/>
                  </a:lnTo>
                  <a:lnTo>
                    <a:pt x="286" y="1230"/>
                  </a:lnTo>
                  <a:lnTo>
                    <a:pt x="378" y="1244"/>
                  </a:lnTo>
                  <a:lnTo>
                    <a:pt x="465" y="1232"/>
                  </a:lnTo>
                  <a:lnTo>
                    <a:pt x="540" y="1218"/>
                  </a:lnTo>
                  <a:lnTo>
                    <a:pt x="621" y="1183"/>
                  </a:lnTo>
                  <a:lnTo>
                    <a:pt x="690" y="1149"/>
                  </a:lnTo>
                  <a:lnTo>
                    <a:pt x="747" y="1103"/>
                  </a:lnTo>
                  <a:lnTo>
                    <a:pt x="816" y="1022"/>
                  </a:lnTo>
                  <a:lnTo>
                    <a:pt x="845" y="979"/>
                  </a:lnTo>
                  <a:lnTo>
                    <a:pt x="862" y="922"/>
                  </a:lnTo>
                  <a:lnTo>
                    <a:pt x="873" y="864"/>
                  </a:lnTo>
                  <a:lnTo>
                    <a:pt x="874" y="811"/>
                  </a:lnTo>
                  <a:lnTo>
                    <a:pt x="864" y="745"/>
                  </a:lnTo>
                  <a:lnTo>
                    <a:pt x="853" y="683"/>
                  </a:lnTo>
                  <a:lnTo>
                    <a:pt x="837" y="563"/>
                  </a:lnTo>
                  <a:lnTo>
                    <a:pt x="845" y="503"/>
                  </a:lnTo>
                  <a:lnTo>
                    <a:pt x="864" y="437"/>
                  </a:lnTo>
                  <a:lnTo>
                    <a:pt x="873" y="319"/>
                  </a:lnTo>
                  <a:lnTo>
                    <a:pt x="864" y="213"/>
                  </a:lnTo>
                  <a:lnTo>
                    <a:pt x="845" y="141"/>
                  </a:lnTo>
                  <a:lnTo>
                    <a:pt x="805" y="92"/>
                  </a:lnTo>
                  <a:lnTo>
                    <a:pt x="704" y="42"/>
                  </a:lnTo>
                  <a:lnTo>
                    <a:pt x="586" y="11"/>
                  </a:lnTo>
                  <a:lnTo>
                    <a:pt x="393" y="0"/>
                  </a:lnTo>
                  <a:lnTo>
                    <a:pt x="254" y="21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304" name="Group 29">
              <a:extLst>
                <a:ext uri="{FF2B5EF4-FFF2-40B4-BE49-F238E27FC236}">
                  <a16:creationId xmlns:a16="http://schemas.microsoft.com/office/drawing/2014/main" id="{45E76A8D-C8A6-40A0-BFC0-1DDBA5481F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9" y="2728"/>
              <a:ext cx="126" cy="136"/>
              <a:chOff x="2802" y="2002"/>
              <a:chExt cx="216" cy="233"/>
            </a:xfrm>
          </p:grpSpPr>
          <p:sp>
            <p:nvSpPr>
              <p:cNvPr id="11322" name="Freeform 30">
                <a:extLst>
                  <a:ext uri="{FF2B5EF4-FFF2-40B4-BE49-F238E27FC236}">
                    <a16:creationId xmlns:a16="http://schemas.microsoft.com/office/drawing/2014/main" id="{2361A4AA-DB32-4D5D-BE2B-7FBB39C8E7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2206"/>
                <a:ext cx="216" cy="10"/>
              </a:xfrm>
              <a:custGeom>
                <a:avLst/>
                <a:gdLst>
                  <a:gd name="T0" fmla="*/ 0 w 431"/>
                  <a:gd name="T1" fmla="*/ 0 h 19"/>
                  <a:gd name="T2" fmla="*/ 1 w 431"/>
                  <a:gd name="T3" fmla="*/ 0 h 19"/>
                  <a:gd name="T4" fmla="*/ 1 w 431"/>
                  <a:gd name="T5" fmla="*/ 0 h 19"/>
                  <a:gd name="T6" fmla="*/ 1 w 431"/>
                  <a:gd name="T7" fmla="*/ 0 h 19"/>
                  <a:gd name="T8" fmla="*/ 1 w 431"/>
                  <a:gd name="T9" fmla="*/ 0 h 19"/>
                  <a:gd name="T10" fmla="*/ 1 w 431"/>
                  <a:gd name="T11" fmla="*/ 0 h 19"/>
                  <a:gd name="T12" fmla="*/ 1 w 431"/>
                  <a:gd name="T13" fmla="*/ 0 h 19"/>
                  <a:gd name="T14" fmla="*/ 1 w 431"/>
                  <a:gd name="T15" fmla="*/ 0 h 1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31"/>
                  <a:gd name="T25" fmla="*/ 0 h 19"/>
                  <a:gd name="T26" fmla="*/ 431 w 431"/>
                  <a:gd name="T27" fmla="*/ 19 h 1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31" h="19">
                    <a:moveTo>
                      <a:pt x="0" y="4"/>
                    </a:moveTo>
                    <a:lnTo>
                      <a:pt x="39" y="0"/>
                    </a:lnTo>
                    <a:lnTo>
                      <a:pt x="98" y="0"/>
                    </a:lnTo>
                    <a:lnTo>
                      <a:pt x="151" y="0"/>
                    </a:lnTo>
                    <a:lnTo>
                      <a:pt x="217" y="11"/>
                    </a:lnTo>
                    <a:lnTo>
                      <a:pt x="292" y="11"/>
                    </a:lnTo>
                    <a:lnTo>
                      <a:pt x="365" y="11"/>
                    </a:lnTo>
                    <a:lnTo>
                      <a:pt x="431" y="19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3" name="Freeform 31">
                <a:extLst>
                  <a:ext uri="{FF2B5EF4-FFF2-40B4-BE49-F238E27FC236}">
                    <a16:creationId xmlns:a16="http://schemas.microsoft.com/office/drawing/2014/main" id="{C0961A80-A14A-46AD-85E9-659AE6801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8" y="2232"/>
                <a:ext cx="46" cy="3"/>
              </a:xfrm>
              <a:custGeom>
                <a:avLst/>
                <a:gdLst>
                  <a:gd name="T0" fmla="*/ 0 w 92"/>
                  <a:gd name="T1" fmla="*/ 1 h 5"/>
                  <a:gd name="T2" fmla="*/ 1 w 92"/>
                  <a:gd name="T3" fmla="*/ 0 h 5"/>
                  <a:gd name="T4" fmla="*/ 1 w 92"/>
                  <a:gd name="T5" fmla="*/ 1 h 5"/>
                  <a:gd name="T6" fmla="*/ 0 60000 65536"/>
                  <a:gd name="T7" fmla="*/ 0 60000 65536"/>
                  <a:gd name="T8" fmla="*/ 0 60000 65536"/>
                  <a:gd name="T9" fmla="*/ 0 w 92"/>
                  <a:gd name="T10" fmla="*/ 0 h 5"/>
                  <a:gd name="T11" fmla="*/ 92 w 92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2" h="5">
                    <a:moveTo>
                      <a:pt x="0" y="5"/>
                    </a:moveTo>
                    <a:lnTo>
                      <a:pt x="67" y="0"/>
                    </a:lnTo>
                    <a:lnTo>
                      <a:pt x="9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4" name="Freeform 32">
                <a:extLst>
                  <a:ext uri="{FF2B5EF4-FFF2-40B4-BE49-F238E27FC236}">
                    <a16:creationId xmlns:a16="http://schemas.microsoft.com/office/drawing/2014/main" id="{469B123F-4F27-4F93-9D4C-DB852340D8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2002"/>
                <a:ext cx="103" cy="154"/>
              </a:xfrm>
              <a:custGeom>
                <a:avLst/>
                <a:gdLst>
                  <a:gd name="T0" fmla="*/ 1 w 202"/>
                  <a:gd name="T1" fmla="*/ 0 h 309"/>
                  <a:gd name="T2" fmla="*/ 1 w 202"/>
                  <a:gd name="T3" fmla="*/ 1 h 309"/>
                  <a:gd name="T4" fmla="*/ 1 w 202"/>
                  <a:gd name="T5" fmla="*/ 1 h 309"/>
                  <a:gd name="T6" fmla="*/ 1 w 202"/>
                  <a:gd name="T7" fmla="*/ 1 h 309"/>
                  <a:gd name="T8" fmla="*/ 1 w 202"/>
                  <a:gd name="T9" fmla="*/ 1 h 309"/>
                  <a:gd name="T10" fmla="*/ 1 w 202"/>
                  <a:gd name="T11" fmla="*/ 1 h 309"/>
                  <a:gd name="T12" fmla="*/ 1 w 202"/>
                  <a:gd name="T13" fmla="*/ 1 h 309"/>
                  <a:gd name="T14" fmla="*/ 1 w 202"/>
                  <a:gd name="T15" fmla="*/ 1 h 309"/>
                  <a:gd name="T16" fmla="*/ 1 w 202"/>
                  <a:gd name="T17" fmla="*/ 1 h 309"/>
                  <a:gd name="T18" fmla="*/ 1 w 202"/>
                  <a:gd name="T19" fmla="*/ 1 h 309"/>
                  <a:gd name="T20" fmla="*/ 1 w 202"/>
                  <a:gd name="T21" fmla="*/ 1 h 309"/>
                  <a:gd name="T22" fmla="*/ 1 w 202"/>
                  <a:gd name="T23" fmla="*/ 1 h 309"/>
                  <a:gd name="T24" fmla="*/ 0 w 202"/>
                  <a:gd name="T25" fmla="*/ 1 h 3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2"/>
                  <a:gd name="T40" fmla="*/ 0 h 309"/>
                  <a:gd name="T41" fmla="*/ 202 w 202"/>
                  <a:gd name="T42" fmla="*/ 309 h 30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2" h="309">
                    <a:moveTo>
                      <a:pt x="138" y="0"/>
                    </a:moveTo>
                    <a:lnTo>
                      <a:pt x="132" y="53"/>
                    </a:lnTo>
                    <a:lnTo>
                      <a:pt x="143" y="104"/>
                    </a:lnTo>
                    <a:lnTo>
                      <a:pt x="155" y="139"/>
                    </a:lnTo>
                    <a:lnTo>
                      <a:pt x="177" y="190"/>
                    </a:lnTo>
                    <a:lnTo>
                      <a:pt x="189" y="223"/>
                    </a:lnTo>
                    <a:lnTo>
                      <a:pt x="202" y="264"/>
                    </a:lnTo>
                    <a:lnTo>
                      <a:pt x="189" y="293"/>
                    </a:lnTo>
                    <a:lnTo>
                      <a:pt x="173" y="303"/>
                    </a:lnTo>
                    <a:lnTo>
                      <a:pt x="143" y="309"/>
                    </a:lnTo>
                    <a:lnTo>
                      <a:pt x="109" y="293"/>
                    </a:lnTo>
                    <a:lnTo>
                      <a:pt x="63" y="287"/>
                    </a:lnTo>
                    <a:lnTo>
                      <a:pt x="0" y="2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305" name="Group 33">
              <a:extLst>
                <a:ext uri="{FF2B5EF4-FFF2-40B4-BE49-F238E27FC236}">
                  <a16:creationId xmlns:a16="http://schemas.microsoft.com/office/drawing/2014/main" id="{F8CCF570-44C7-41C9-A1EE-370487F99D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6" y="2671"/>
              <a:ext cx="168" cy="15"/>
              <a:chOff x="2780" y="1904"/>
              <a:chExt cx="287" cy="26"/>
            </a:xfrm>
          </p:grpSpPr>
          <p:sp>
            <p:nvSpPr>
              <p:cNvPr id="11320" name="Freeform 34">
                <a:extLst>
                  <a:ext uri="{FF2B5EF4-FFF2-40B4-BE49-F238E27FC236}">
                    <a16:creationId xmlns:a16="http://schemas.microsoft.com/office/drawing/2014/main" id="{9974DAE9-8D9A-471F-97FE-DE451486A6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0" y="1904"/>
                <a:ext cx="117" cy="24"/>
              </a:xfrm>
              <a:custGeom>
                <a:avLst/>
                <a:gdLst>
                  <a:gd name="T0" fmla="*/ 0 w 232"/>
                  <a:gd name="T1" fmla="*/ 0 h 49"/>
                  <a:gd name="T2" fmla="*/ 1 w 232"/>
                  <a:gd name="T3" fmla="*/ 0 h 49"/>
                  <a:gd name="T4" fmla="*/ 1 w 232"/>
                  <a:gd name="T5" fmla="*/ 0 h 49"/>
                  <a:gd name="T6" fmla="*/ 1 w 232"/>
                  <a:gd name="T7" fmla="*/ 0 h 49"/>
                  <a:gd name="T8" fmla="*/ 1 w 232"/>
                  <a:gd name="T9" fmla="*/ 0 h 49"/>
                  <a:gd name="T10" fmla="*/ 1 w 232"/>
                  <a:gd name="T11" fmla="*/ 0 h 49"/>
                  <a:gd name="T12" fmla="*/ 1 w 232"/>
                  <a:gd name="T13" fmla="*/ 0 h 49"/>
                  <a:gd name="T14" fmla="*/ 1 w 232"/>
                  <a:gd name="T15" fmla="*/ 0 h 49"/>
                  <a:gd name="T16" fmla="*/ 1 w 232"/>
                  <a:gd name="T17" fmla="*/ 0 h 49"/>
                  <a:gd name="T18" fmla="*/ 1 w 232"/>
                  <a:gd name="T19" fmla="*/ 0 h 49"/>
                  <a:gd name="T20" fmla="*/ 1 w 232"/>
                  <a:gd name="T21" fmla="*/ 0 h 49"/>
                  <a:gd name="T22" fmla="*/ 1 w 232"/>
                  <a:gd name="T23" fmla="*/ 0 h 49"/>
                  <a:gd name="T24" fmla="*/ 1 w 232"/>
                  <a:gd name="T25" fmla="*/ 0 h 49"/>
                  <a:gd name="T26" fmla="*/ 1 w 232"/>
                  <a:gd name="T27" fmla="*/ 0 h 49"/>
                  <a:gd name="T28" fmla="*/ 1 w 232"/>
                  <a:gd name="T29" fmla="*/ 0 h 49"/>
                  <a:gd name="T30" fmla="*/ 1 w 232"/>
                  <a:gd name="T31" fmla="*/ 0 h 49"/>
                  <a:gd name="T32" fmla="*/ 0 w 232"/>
                  <a:gd name="T33" fmla="*/ 0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2"/>
                  <a:gd name="T52" fmla="*/ 0 h 49"/>
                  <a:gd name="T53" fmla="*/ 232 w 232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2" h="49">
                    <a:moveTo>
                      <a:pt x="0" y="49"/>
                    </a:moveTo>
                    <a:lnTo>
                      <a:pt x="33" y="28"/>
                    </a:lnTo>
                    <a:lnTo>
                      <a:pt x="64" y="14"/>
                    </a:lnTo>
                    <a:lnTo>
                      <a:pt x="98" y="6"/>
                    </a:lnTo>
                    <a:lnTo>
                      <a:pt x="126" y="3"/>
                    </a:lnTo>
                    <a:lnTo>
                      <a:pt x="148" y="0"/>
                    </a:lnTo>
                    <a:lnTo>
                      <a:pt x="187" y="11"/>
                    </a:lnTo>
                    <a:lnTo>
                      <a:pt x="232" y="25"/>
                    </a:lnTo>
                    <a:lnTo>
                      <a:pt x="230" y="38"/>
                    </a:lnTo>
                    <a:lnTo>
                      <a:pt x="211" y="41"/>
                    </a:lnTo>
                    <a:lnTo>
                      <a:pt x="187" y="33"/>
                    </a:lnTo>
                    <a:lnTo>
                      <a:pt x="146" y="29"/>
                    </a:lnTo>
                    <a:lnTo>
                      <a:pt x="120" y="28"/>
                    </a:lnTo>
                    <a:lnTo>
                      <a:pt x="96" y="33"/>
                    </a:lnTo>
                    <a:lnTo>
                      <a:pt x="64" y="41"/>
                    </a:lnTo>
                    <a:lnTo>
                      <a:pt x="36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21" name="Freeform 35">
                <a:extLst>
                  <a:ext uri="{FF2B5EF4-FFF2-40B4-BE49-F238E27FC236}">
                    <a16:creationId xmlns:a16="http://schemas.microsoft.com/office/drawing/2014/main" id="{9D733FD9-1D27-4249-912C-6ABC7B98B0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905"/>
                <a:ext cx="113" cy="23"/>
              </a:xfrm>
              <a:custGeom>
                <a:avLst/>
                <a:gdLst>
                  <a:gd name="T0" fmla="*/ 1 w 226"/>
                  <a:gd name="T1" fmla="*/ 1 h 48"/>
                  <a:gd name="T2" fmla="*/ 1 w 226"/>
                  <a:gd name="T3" fmla="*/ 1 h 48"/>
                  <a:gd name="T4" fmla="*/ 1 w 226"/>
                  <a:gd name="T5" fmla="*/ 1 h 48"/>
                  <a:gd name="T6" fmla="*/ 1 w 226"/>
                  <a:gd name="T7" fmla="*/ 1 h 48"/>
                  <a:gd name="T8" fmla="*/ 1 w 226"/>
                  <a:gd name="T9" fmla="*/ 1 h 48"/>
                  <a:gd name="T10" fmla="*/ 1 w 226"/>
                  <a:gd name="T11" fmla="*/ 0 h 48"/>
                  <a:gd name="T12" fmla="*/ 1 w 226"/>
                  <a:gd name="T13" fmla="*/ 1 h 48"/>
                  <a:gd name="T14" fmla="*/ 0 w 226"/>
                  <a:gd name="T15" fmla="*/ 1 h 48"/>
                  <a:gd name="T16" fmla="*/ 1 w 226"/>
                  <a:gd name="T17" fmla="*/ 1 h 48"/>
                  <a:gd name="T18" fmla="*/ 1 w 226"/>
                  <a:gd name="T19" fmla="*/ 1 h 48"/>
                  <a:gd name="T20" fmla="*/ 1 w 226"/>
                  <a:gd name="T21" fmla="*/ 1 h 48"/>
                  <a:gd name="T22" fmla="*/ 1 w 226"/>
                  <a:gd name="T23" fmla="*/ 1 h 48"/>
                  <a:gd name="T24" fmla="*/ 1 w 226"/>
                  <a:gd name="T25" fmla="*/ 1 h 48"/>
                  <a:gd name="T26" fmla="*/ 1 w 226"/>
                  <a:gd name="T27" fmla="*/ 1 h 48"/>
                  <a:gd name="T28" fmla="*/ 1 w 226"/>
                  <a:gd name="T29" fmla="*/ 1 h 48"/>
                  <a:gd name="T30" fmla="*/ 1 w 226"/>
                  <a:gd name="T31" fmla="*/ 1 h 48"/>
                  <a:gd name="T32" fmla="*/ 1 w 226"/>
                  <a:gd name="T33" fmla="*/ 1 h 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26"/>
                  <a:gd name="T52" fmla="*/ 0 h 48"/>
                  <a:gd name="T53" fmla="*/ 226 w 226"/>
                  <a:gd name="T54" fmla="*/ 48 h 4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26" h="48">
                    <a:moveTo>
                      <a:pt x="226" y="48"/>
                    </a:moveTo>
                    <a:lnTo>
                      <a:pt x="194" y="26"/>
                    </a:lnTo>
                    <a:lnTo>
                      <a:pt x="162" y="13"/>
                    </a:lnTo>
                    <a:lnTo>
                      <a:pt x="131" y="6"/>
                    </a:lnTo>
                    <a:lnTo>
                      <a:pt x="104" y="2"/>
                    </a:lnTo>
                    <a:lnTo>
                      <a:pt x="83" y="0"/>
                    </a:lnTo>
                    <a:lnTo>
                      <a:pt x="45" y="10"/>
                    </a:lnTo>
                    <a:lnTo>
                      <a:pt x="0" y="23"/>
                    </a:lnTo>
                    <a:lnTo>
                      <a:pt x="3" y="37"/>
                    </a:lnTo>
                    <a:lnTo>
                      <a:pt x="21" y="40"/>
                    </a:lnTo>
                    <a:lnTo>
                      <a:pt x="45" y="32"/>
                    </a:lnTo>
                    <a:lnTo>
                      <a:pt x="85" y="29"/>
                    </a:lnTo>
                    <a:lnTo>
                      <a:pt x="110" y="26"/>
                    </a:lnTo>
                    <a:lnTo>
                      <a:pt x="133" y="32"/>
                    </a:lnTo>
                    <a:lnTo>
                      <a:pt x="162" y="40"/>
                    </a:lnTo>
                    <a:lnTo>
                      <a:pt x="191" y="46"/>
                    </a:lnTo>
                    <a:lnTo>
                      <a:pt x="226" y="48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06" name="Freeform 36">
              <a:extLst>
                <a:ext uri="{FF2B5EF4-FFF2-40B4-BE49-F238E27FC236}">
                  <a16:creationId xmlns:a16="http://schemas.microsoft.com/office/drawing/2014/main" id="{852742B7-6C34-48A1-87EA-E42A3586D8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6" y="2544"/>
              <a:ext cx="263" cy="171"/>
            </a:xfrm>
            <a:custGeom>
              <a:avLst/>
              <a:gdLst>
                <a:gd name="T0" fmla="*/ 0 w 903"/>
                <a:gd name="T1" fmla="*/ 0 h 586"/>
                <a:gd name="T2" fmla="*/ 0 w 903"/>
                <a:gd name="T3" fmla="*/ 0 h 586"/>
                <a:gd name="T4" fmla="*/ 0 w 903"/>
                <a:gd name="T5" fmla="*/ 0 h 586"/>
                <a:gd name="T6" fmla="*/ 0 w 903"/>
                <a:gd name="T7" fmla="*/ 0 h 586"/>
                <a:gd name="T8" fmla="*/ 0 w 903"/>
                <a:gd name="T9" fmla="*/ 0 h 586"/>
                <a:gd name="T10" fmla="*/ 0 w 903"/>
                <a:gd name="T11" fmla="*/ 0 h 586"/>
                <a:gd name="T12" fmla="*/ 0 w 903"/>
                <a:gd name="T13" fmla="*/ 0 h 586"/>
                <a:gd name="T14" fmla="*/ 0 w 903"/>
                <a:gd name="T15" fmla="*/ 0 h 586"/>
                <a:gd name="T16" fmla="*/ 0 w 903"/>
                <a:gd name="T17" fmla="*/ 0 h 586"/>
                <a:gd name="T18" fmla="*/ 0 w 903"/>
                <a:gd name="T19" fmla="*/ 0 h 586"/>
                <a:gd name="T20" fmla="*/ 0 w 903"/>
                <a:gd name="T21" fmla="*/ 0 h 586"/>
                <a:gd name="T22" fmla="*/ 0 w 903"/>
                <a:gd name="T23" fmla="*/ 0 h 586"/>
                <a:gd name="T24" fmla="*/ 0 w 903"/>
                <a:gd name="T25" fmla="*/ 0 h 586"/>
                <a:gd name="T26" fmla="*/ 0 w 903"/>
                <a:gd name="T27" fmla="*/ 0 h 586"/>
                <a:gd name="T28" fmla="*/ 0 w 903"/>
                <a:gd name="T29" fmla="*/ 0 h 586"/>
                <a:gd name="T30" fmla="*/ 0 w 903"/>
                <a:gd name="T31" fmla="*/ 0 h 586"/>
                <a:gd name="T32" fmla="*/ 0 w 903"/>
                <a:gd name="T33" fmla="*/ 0 h 586"/>
                <a:gd name="T34" fmla="*/ 0 w 903"/>
                <a:gd name="T35" fmla="*/ 0 h 586"/>
                <a:gd name="T36" fmla="*/ 0 w 903"/>
                <a:gd name="T37" fmla="*/ 0 h 586"/>
                <a:gd name="T38" fmla="*/ 0 w 903"/>
                <a:gd name="T39" fmla="*/ 0 h 586"/>
                <a:gd name="T40" fmla="*/ 0 w 903"/>
                <a:gd name="T41" fmla="*/ 0 h 586"/>
                <a:gd name="T42" fmla="*/ 0 w 903"/>
                <a:gd name="T43" fmla="*/ 0 h 586"/>
                <a:gd name="T44" fmla="*/ 0 w 903"/>
                <a:gd name="T45" fmla="*/ 0 h 586"/>
                <a:gd name="T46" fmla="*/ 0 w 903"/>
                <a:gd name="T47" fmla="*/ 0 h 586"/>
                <a:gd name="T48" fmla="*/ 0 w 903"/>
                <a:gd name="T49" fmla="*/ 0 h 586"/>
                <a:gd name="T50" fmla="*/ 0 w 903"/>
                <a:gd name="T51" fmla="*/ 0 h 586"/>
                <a:gd name="T52" fmla="*/ 0 w 903"/>
                <a:gd name="T53" fmla="*/ 0 h 586"/>
                <a:gd name="T54" fmla="*/ 0 w 903"/>
                <a:gd name="T55" fmla="*/ 0 h 586"/>
                <a:gd name="T56" fmla="*/ 0 w 903"/>
                <a:gd name="T57" fmla="*/ 0 h 586"/>
                <a:gd name="T58" fmla="*/ 0 w 903"/>
                <a:gd name="T59" fmla="*/ 0 h 586"/>
                <a:gd name="T60" fmla="*/ 0 w 903"/>
                <a:gd name="T61" fmla="*/ 0 h 586"/>
                <a:gd name="T62" fmla="*/ 0 w 903"/>
                <a:gd name="T63" fmla="*/ 0 h 586"/>
                <a:gd name="T64" fmla="*/ 0 w 903"/>
                <a:gd name="T65" fmla="*/ 0 h 586"/>
                <a:gd name="T66" fmla="*/ 0 w 903"/>
                <a:gd name="T67" fmla="*/ 0 h 586"/>
                <a:gd name="T68" fmla="*/ 0 w 903"/>
                <a:gd name="T69" fmla="*/ 0 h 586"/>
                <a:gd name="T70" fmla="*/ 0 w 903"/>
                <a:gd name="T71" fmla="*/ 0 h 586"/>
                <a:gd name="T72" fmla="*/ 0 w 903"/>
                <a:gd name="T73" fmla="*/ 0 h 586"/>
                <a:gd name="T74" fmla="*/ 0 w 903"/>
                <a:gd name="T75" fmla="*/ 0 h 586"/>
                <a:gd name="T76" fmla="*/ 0 w 903"/>
                <a:gd name="T77" fmla="*/ 0 h 586"/>
                <a:gd name="T78" fmla="*/ 0 w 903"/>
                <a:gd name="T79" fmla="*/ 0 h 586"/>
                <a:gd name="T80" fmla="*/ 0 w 903"/>
                <a:gd name="T81" fmla="*/ 0 h 586"/>
                <a:gd name="T82" fmla="*/ 0 w 903"/>
                <a:gd name="T83" fmla="*/ 0 h 586"/>
                <a:gd name="T84" fmla="*/ 0 w 903"/>
                <a:gd name="T85" fmla="*/ 0 h 586"/>
                <a:gd name="T86" fmla="*/ 0 w 903"/>
                <a:gd name="T87" fmla="*/ 0 h 58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903"/>
                <a:gd name="T133" fmla="*/ 0 h 586"/>
                <a:gd name="T134" fmla="*/ 903 w 903"/>
                <a:gd name="T135" fmla="*/ 586 h 58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903" h="586">
                  <a:moveTo>
                    <a:pt x="23" y="580"/>
                  </a:moveTo>
                  <a:lnTo>
                    <a:pt x="67" y="586"/>
                  </a:lnTo>
                  <a:lnTo>
                    <a:pt x="57" y="503"/>
                  </a:lnTo>
                  <a:lnTo>
                    <a:pt x="110" y="428"/>
                  </a:lnTo>
                  <a:lnTo>
                    <a:pt x="114" y="337"/>
                  </a:lnTo>
                  <a:lnTo>
                    <a:pt x="179" y="286"/>
                  </a:lnTo>
                  <a:lnTo>
                    <a:pt x="179" y="212"/>
                  </a:lnTo>
                  <a:lnTo>
                    <a:pt x="235" y="207"/>
                  </a:lnTo>
                  <a:lnTo>
                    <a:pt x="287" y="166"/>
                  </a:lnTo>
                  <a:lnTo>
                    <a:pt x="372" y="217"/>
                  </a:lnTo>
                  <a:lnTo>
                    <a:pt x="390" y="189"/>
                  </a:lnTo>
                  <a:lnTo>
                    <a:pt x="476" y="217"/>
                  </a:lnTo>
                  <a:lnTo>
                    <a:pt x="453" y="166"/>
                  </a:lnTo>
                  <a:lnTo>
                    <a:pt x="563" y="229"/>
                  </a:lnTo>
                  <a:lnTo>
                    <a:pt x="574" y="189"/>
                  </a:lnTo>
                  <a:lnTo>
                    <a:pt x="673" y="252"/>
                  </a:lnTo>
                  <a:lnTo>
                    <a:pt x="724" y="240"/>
                  </a:lnTo>
                  <a:lnTo>
                    <a:pt x="752" y="303"/>
                  </a:lnTo>
                  <a:lnTo>
                    <a:pt x="787" y="296"/>
                  </a:lnTo>
                  <a:lnTo>
                    <a:pt x="814" y="341"/>
                  </a:lnTo>
                  <a:lnTo>
                    <a:pt x="790" y="421"/>
                  </a:lnTo>
                  <a:lnTo>
                    <a:pt x="799" y="488"/>
                  </a:lnTo>
                  <a:lnTo>
                    <a:pt x="820" y="574"/>
                  </a:lnTo>
                  <a:lnTo>
                    <a:pt x="845" y="574"/>
                  </a:lnTo>
                  <a:lnTo>
                    <a:pt x="872" y="517"/>
                  </a:lnTo>
                  <a:lnTo>
                    <a:pt x="890" y="463"/>
                  </a:lnTo>
                  <a:lnTo>
                    <a:pt x="903" y="383"/>
                  </a:lnTo>
                  <a:lnTo>
                    <a:pt x="890" y="264"/>
                  </a:lnTo>
                  <a:lnTo>
                    <a:pt x="844" y="182"/>
                  </a:lnTo>
                  <a:lnTo>
                    <a:pt x="810" y="132"/>
                  </a:lnTo>
                  <a:lnTo>
                    <a:pt x="752" y="79"/>
                  </a:lnTo>
                  <a:lnTo>
                    <a:pt x="667" y="40"/>
                  </a:lnTo>
                  <a:lnTo>
                    <a:pt x="580" y="16"/>
                  </a:lnTo>
                  <a:lnTo>
                    <a:pt x="453" y="0"/>
                  </a:lnTo>
                  <a:lnTo>
                    <a:pt x="337" y="16"/>
                  </a:lnTo>
                  <a:lnTo>
                    <a:pt x="258" y="22"/>
                  </a:lnTo>
                  <a:lnTo>
                    <a:pt x="196" y="44"/>
                  </a:lnTo>
                  <a:lnTo>
                    <a:pt x="121" y="90"/>
                  </a:lnTo>
                  <a:lnTo>
                    <a:pt x="57" y="172"/>
                  </a:lnTo>
                  <a:lnTo>
                    <a:pt x="29" y="223"/>
                  </a:lnTo>
                  <a:lnTo>
                    <a:pt x="0" y="326"/>
                  </a:lnTo>
                  <a:lnTo>
                    <a:pt x="0" y="440"/>
                  </a:lnTo>
                  <a:lnTo>
                    <a:pt x="0" y="516"/>
                  </a:lnTo>
                  <a:lnTo>
                    <a:pt x="23" y="580"/>
                  </a:lnTo>
                  <a:close/>
                </a:path>
              </a:pathLst>
            </a:custGeom>
            <a:solidFill>
              <a:srgbClr val="804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307" name="Group 37">
              <a:extLst>
                <a:ext uri="{FF2B5EF4-FFF2-40B4-BE49-F238E27FC236}">
                  <a16:creationId xmlns:a16="http://schemas.microsoft.com/office/drawing/2014/main" id="{322397B3-7363-43E5-BB78-0B5716A719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5" y="2692"/>
              <a:ext cx="251" cy="73"/>
              <a:chOff x="2692" y="1940"/>
              <a:chExt cx="431" cy="125"/>
            </a:xfrm>
          </p:grpSpPr>
          <p:grpSp>
            <p:nvGrpSpPr>
              <p:cNvPr id="11308" name="Group 38">
                <a:extLst>
                  <a:ext uri="{FF2B5EF4-FFF2-40B4-BE49-F238E27FC236}">
                    <a16:creationId xmlns:a16="http://schemas.microsoft.com/office/drawing/2014/main" id="{EFB442E6-7E3C-4CC3-864B-79B88233E9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1315" name="Freeform 39">
                  <a:extLst>
                    <a:ext uri="{FF2B5EF4-FFF2-40B4-BE49-F238E27FC236}">
                      <a16:creationId xmlns:a16="http://schemas.microsoft.com/office/drawing/2014/main" id="{EAA0B8E3-8FD2-4417-9601-25A91D728C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3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6" name="Freeform 40">
                  <a:extLst>
                    <a:ext uri="{FF2B5EF4-FFF2-40B4-BE49-F238E27FC236}">
                      <a16:creationId xmlns:a16="http://schemas.microsoft.com/office/drawing/2014/main" id="{F9A10F6B-7392-4179-B752-1E7A284B5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7" name="Freeform 41">
                  <a:extLst>
                    <a:ext uri="{FF2B5EF4-FFF2-40B4-BE49-F238E27FC236}">
                      <a16:creationId xmlns:a16="http://schemas.microsoft.com/office/drawing/2014/main" id="{BCA29BF0-5371-4F2B-8B80-DAF95E899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60"/>
                  <a:ext cx="23" cy="14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8" name="Freeform 42">
                  <a:extLst>
                    <a:ext uri="{FF2B5EF4-FFF2-40B4-BE49-F238E27FC236}">
                      <a16:creationId xmlns:a16="http://schemas.microsoft.com/office/drawing/2014/main" id="{D71EAF5C-7EEA-4FF5-BB69-A312A58C11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3"/>
                  <a:ext cx="65" cy="24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9" name="Freeform 43">
                  <a:extLst>
                    <a:ext uri="{FF2B5EF4-FFF2-40B4-BE49-F238E27FC236}">
                      <a16:creationId xmlns:a16="http://schemas.microsoft.com/office/drawing/2014/main" id="{183468A5-B48E-45A4-94B1-8A974FB6D9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309" name="Group 44">
                <a:extLst>
                  <a:ext uri="{FF2B5EF4-FFF2-40B4-BE49-F238E27FC236}">
                    <a16:creationId xmlns:a16="http://schemas.microsoft.com/office/drawing/2014/main" id="{447C6A10-E85C-416A-8341-5295CB3CDC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1313" name="Oval 45">
                  <a:extLst>
                    <a:ext uri="{FF2B5EF4-FFF2-40B4-BE49-F238E27FC236}">
                      <a16:creationId xmlns:a16="http://schemas.microsoft.com/office/drawing/2014/main" id="{9ED53383-E09F-4C1D-BE63-A60D1BC05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5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4" name="Oval 46">
                  <a:extLst>
                    <a:ext uri="{FF2B5EF4-FFF2-40B4-BE49-F238E27FC236}">
                      <a16:creationId xmlns:a16="http://schemas.microsoft.com/office/drawing/2014/main" id="{71FFC564-445F-4479-8A51-7EAC639BF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5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310" name="Group 47">
                <a:extLst>
                  <a:ext uri="{FF2B5EF4-FFF2-40B4-BE49-F238E27FC236}">
                    <a16:creationId xmlns:a16="http://schemas.microsoft.com/office/drawing/2014/main" id="{82EE02E5-3A13-46F2-BC6F-D9B4405DCA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1311" name="Oval 48">
                  <a:extLst>
                    <a:ext uri="{FF2B5EF4-FFF2-40B4-BE49-F238E27FC236}">
                      <a16:creationId xmlns:a16="http://schemas.microsoft.com/office/drawing/2014/main" id="{DF997A34-6462-423B-8B1C-6AC469C51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9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2" name="Oval 49">
                  <a:extLst>
                    <a:ext uri="{FF2B5EF4-FFF2-40B4-BE49-F238E27FC236}">
                      <a16:creationId xmlns:a16="http://schemas.microsoft.com/office/drawing/2014/main" id="{406CC6B9-1640-4BFA-B28A-F3CB02ED0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3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1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aphicFrame>
        <p:nvGraphicFramePr>
          <p:cNvPr id="174130" name="Object 50">
            <a:extLst>
              <a:ext uri="{FF2B5EF4-FFF2-40B4-BE49-F238E27FC236}">
                <a16:creationId xmlns:a16="http://schemas.microsoft.com/office/drawing/2014/main" id="{CD172FCA-A22A-4D44-8C83-E1033831B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67265"/>
              </p:ext>
            </p:extLst>
          </p:nvPr>
        </p:nvGraphicFramePr>
        <p:xfrm>
          <a:off x="838200" y="3733800"/>
          <a:ext cx="78009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15007" imgH="266839" progId="Equation.3">
                  <p:embed/>
                </p:oleObj>
              </mc:Choice>
              <mc:Fallback>
                <p:oleObj name="Equation" r:id="rId21" imgW="4115007" imgH="266839" progId="Equation.3">
                  <p:embed/>
                  <p:pic>
                    <p:nvPicPr>
                      <p:cNvPr id="174130" name="Object 50">
                        <a:extLst>
                          <a:ext uri="{FF2B5EF4-FFF2-40B4-BE49-F238E27FC236}">
                            <a16:creationId xmlns:a16="http://schemas.microsoft.com/office/drawing/2014/main" id="{CD172FCA-A22A-4D44-8C83-E1033831B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8009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74">
            <a:extLst>
              <a:ext uri="{FF2B5EF4-FFF2-40B4-BE49-F238E27FC236}">
                <a16:creationId xmlns:a16="http://schemas.microsoft.com/office/drawing/2014/main" id="{218CC033-B2A0-4CF7-B404-ACF3B628041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8913"/>
            <a:ext cx="8915400" cy="720725"/>
            <a:chOff x="48" y="144"/>
            <a:chExt cx="5616" cy="454"/>
          </a:xfrm>
        </p:grpSpPr>
        <p:grpSp>
          <p:nvGrpSpPr>
            <p:cNvPr id="11295" name="Group 75">
              <a:extLst>
                <a:ext uri="{FF2B5EF4-FFF2-40B4-BE49-F238E27FC236}">
                  <a16:creationId xmlns:a16="http://schemas.microsoft.com/office/drawing/2014/main" id="{63B360FA-69B2-4B3D-BEDB-5371A7B048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144"/>
              <a:ext cx="2972" cy="454"/>
              <a:chOff x="240" y="144"/>
              <a:chExt cx="2972" cy="454"/>
            </a:xfrm>
          </p:grpSpPr>
          <p:sp>
            <p:nvSpPr>
              <p:cNvPr id="8231" name="Rectangle 76">
                <a:extLst>
                  <a:ext uri="{FF2B5EF4-FFF2-40B4-BE49-F238E27FC236}">
                    <a16:creationId xmlns:a16="http://schemas.microsoft.com/office/drawing/2014/main" id="{3DC10AB7-CEB1-428E-A362-FF31A8258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" y="159"/>
                <a:ext cx="25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r>
                  <a:rPr kumimoji="1" lang="en-US" altLang="zh-CN" sz="28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§2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函数的最佳平方逼近</a:t>
                </a:r>
              </a:p>
            </p:txBody>
          </p:sp>
          <p:pic>
            <p:nvPicPr>
              <p:cNvPr id="11298" name="Picture 77" descr="DARTS">
                <a:extLst>
                  <a:ext uri="{FF2B5EF4-FFF2-40B4-BE49-F238E27FC236}">
                    <a16:creationId xmlns:a16="http://schemas.microsoft.com/office/drawing/2014/main" id="{BF94A0A9-EF71-4EA9-A3D9-45BB22B7B2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144"/>
                <a:ext cx="454" cy="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296" name="Text Box 78">
              <a:extLst>
                <a:ext uri="{FF2B5EF4-FFF2-40B4-BE49-F238E27FC236}">
                  <a16:creationId xmlns:a16="http://schemas.microsoft.com/office/drawing/2014/main" id="{6880F7B4-AE1F-4187-8AC8-AFFE2778C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8" y="192"/>
              <a:ext cx="27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Least-Squares Approximation */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6" name="Group 85">
            <a:extLst>
              <a:ext uri="{FF2B5EF4-FFF2-40B4-BE49-F238E27FC236}">
                <a16:creationId xmlns:a16="http://schemas.microsoft.com/office/drawing/2014/main" id="{DD4E9A8A-8CAA-4655-9AEE-F8D0E38A43F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37063"/>
            <a:ext cx="8328025" cy="2305050"/>
            <a:chOff x="567" y="2795"/>
            <a:chExt cx="5035" cy="1452"/>
          </a:xfrm>
        </p:grpSpPr>
        <p:sp>
          <p:nvSpPr>
            <p:cNvPr id="11276" name="AutoShape 52">
              <a:extLst>
                <a:ext uri="{FF2B5EF4-FFF2-40B4-BE49-F238E27FC236}">
                  <a16:creationId xmlns:a16="http://schemas.microsoft.com/office/drawing/2014/main" id="{1963CB73-34E6-4E8E-B6E2-A29889609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795"/>
              <a:ext cx="5035" cy="1452"/>
            </a:xfrm>
            <a:prstGeom prst="bevel">
              <a:avLst>
                <a:gd name="adj" fmla="val 4917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277" name="Group 83">
              <a:extLst>
                <a:ext uri="{FF2B5EF4-FFF2-40B4-BE49-F238E27FC236}">
                  <a16:creationId xmlns:a16="http://schemas.microsoft.com/office/drawing/2014/main" id="{F3FD16F5-1A80-48B4-974E-E7B368B68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3" y="2886"/>
              <a:ext cx="4890" cy="1239"/>
              <a:chOff x="589" y="2795"/>
              <a:chExt cx="4895" cy="1238"/>
            </a:xfrm>
          </p:grpSpPr>
          <p:sp>
            <p:nvSpPr>
              <p:cNvPr id="11278" name="Rectangle 69">
                <a:extLst>
                  <a:ext uri="{FF2B5EF4-FFF2-40B4-BE49-F238E27FC236}">
                    <a16:creationId xmlns:a16="http://schemas.microsoft.com/office/drawing/2014/main" id="{58524DA8-27E9-478F-A851-E2F20916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496"/>
                <a:ext cx="182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连续函数                            </a:t>
                </a: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11279" name="Rectangle 55">
                <a:extLst>
                  <a:ext uri="{FF2B5EF4-FFF2-40B4-BE49-F238E27FC236}">
                    <a16:creationId xmlns:a16="http://schemas.microsoft.com/office/drawing/2014/main" id="{352D2207-E108-4F42-B1D6-8F71686F6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202"/>
                <a:ext cx="4730" cy="254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组合构成的一类函数。进一步推广可将          改为一般的线性无关的</a:t>
                </a:r>
              </a:p>
            </p:txBody>
          </p:sp>
          <p:graphicFrame>
            <p:nvGraphicFramePr>
              <p:cNvPr id="11280" name="Object 56">
                <a:extLst>
                  <a:ext uri="{FF2B5EF4-FFF2-40B4-BE49-F238E27FC236}">
                    <a16:creationId xmlns:a16="http://schemas.microsoft.com/office/drawing/2014/main" id="{70636099-3C5E-4AB8-940F-1109237B51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9" y="3216"/>
              <a:ext cx="23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20676" imgH="114300" progId="Equation.3">
                      <p:embed/>
                    </p:oleObj>
                  </mc:Choice>
                  <mc:Fallback>
                    <p:oleObj name="Equation" r:id="rId24" imgW="120676" imgH="114300" progId="Equation.3">
                      <p:embed/>
                      <p:pic>
                        <p:nvPicPr>
                          <p:cNvPr id="11280" name="Object 56">
                            <a:extLst>
                              <a:ext uri="{FF2B5EF4-FFF2-40B4-BE49-F238E27FC236}">
                                <a16:creationId xmlns:a16="http://schemas.microsoft.com/office/drawing/2014/main" id="{70636099-3C5E-4AB8-940F-1109237B513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9" y="3216"/>
                            <a:ext cx="238" cy="23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1" name="Rectangle 64">
                <a:extLst>
                  <a:ext uri="{FF2B5EF4-FFF2-40B4-BE49-F238E27FC236}">
                    <a16:creationId xmlns:a16="http://schemas.microsoft.com/office/drawing/2014/main" id="{553A2E5E-A1D8-4437-9285-2A173B1A0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" y="3747"/>
                <a:ext cx="2595" cy="285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成             的子空间  ，即                 。</a:t>
                </a:r>
              </a:p>
            </p:txBody>
          </p:sp>
          <p:graphicFrame>
            <p:nvGraphicFramePr>
              <p:cNvPr id="11282" name="Object 65">
                <a:extLst>
                  <a:ext uri="{FF2B5EF4-FFF2-40B4-BE49-F238E27FC236}">
                    <a16:creationId xmlns:a16="http://schemas.microsoft.com/office/drawing/2014/main" id="{B8914054-F02A-4DF5-B7F6-14F4686618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29" y="3825"/>
              <a:ext cx="136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524000" imgH="228600" progId="Equation.3">
                      <p:embed/>
                    </p:oleObj>
                  </mc:Choice>
                  <mc:Fallback>
                    <p:oleObj name="Equation" r:id="rId26" imgW="1524000" imgH="228600" progId="Equation.3">
                      <p:embed/>
                      <p:pic>
                        <p:nvPicPr>
                          <p:cNvPr id="11282" name="Object 65">
                            <a:extLst>
                              <a:ext uri="{FF2B5EF4-FFF2-40B4-BE49-F238E27FC236}">
                                <a16:creationId xmlns:a16="http://schemas.microsoft.com/office/drawing/2014/main" id="{B8914054-F02A-4DF5-B7F6-14F4686618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9" y="3825"/>
                            <a:ext cx="1364" cy="208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3" name="Object 66">
                <a:extLst>
                  <a:ext uri="{FF2B5EF4-FFF2-40B4-BE49-F238E27FC236}">
                    <a16:creationId xmlns:a16="http://schemas.microsoft.com/office/drawing/2014/main" id="{12E1B380-A950-4417-A93B-248BDA1018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00" y="3846"/>
              <a:ext cx="143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64957" imgH="152268" progId="Equation.3">
                      <p:embed/>
                    </p:oleObj>
                  </mc:Choice>
                  <mc:Fallback>
                    <p:oleObj name="Equation" r:id="rId28" imgW="164957" imgH="152268" progId="Equation.3">
                      <p:embed/>
                      <p:pic>
                        <p:nvPicPr>
                          <p:cNvPr id="11283" name="Object 66">
                            <a:extLst>
                              <a:ext uri="{FF2B5EF4-FFF2-40B4-BE49-F238E27FC236}">
                                <a16:creationId xmlns:a16="http://schemas.microsoft.com/office/drawing/2014/main" id="{12E1B380-A950-4417-A93B-248BDA1018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" y="3846"/>
                            <a:ext cx="143" cy="133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4" name="Object 67">
                <a:extLst>
                  <a:ext uri="{FF2B5EF4-FFF2-40B4-BE49-F238E27FC236}">
                    <a16:creationId xmlns:a16="http://schemas.microsoft.com/office/drawing/2014/main" id="{130F591B-27E5-4802-A435-551D958ECE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3" y="3831"/>
              <a:ext cx="4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469696" imgH="203112" progId="Equation.3">
                      <p:embed/>
                    </p:oleObj>
                  </mc:Choice>
                  <mc:Fallback>
                    <p:oleObj name="Equation" r:id="rId30" imgW="469696" imgH="203112" progId="Equation.3">
                      <p:embed/>
                      <p:pic>
                        <p:nvPicPr>
                          <p:cNvPr id="11284" name="Object 67">
                            <a:extLst>
                              <a:ext uri="{FF2B5EF4-FFF2-40B4-BE49-F238E27FC236}">
                                <a16:creationId xmlns:a16="http://schemas.microsoft.com/office/drawing/2014/main" id="{130F591B-27E5-4802-A435-551D958ECE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3" y="3831"/>
                            <a:ext cx="428" cy="184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6" name="Rectangle 60">
                <a:extLst>
                  <a:ext uri="{FF2B5EF4-FFF2-40B4-BE49-F238E27FC236}">
                    <a16:creationId xmlns:a16="http://schemas.microsoft.com/office/drawing/2014/main" id="{267C74F6-D3F4-4E43-982C-1BE02E45A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" y="2881"/>
                <a:ext cx="2426" cy="2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次多项式            </a:t>
                </a:r>
                <a:r>
                  <a:rPr lang="en-US" altLang="zh-CN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</a:p>
            </p:txBody>
          </p:sp>
          <p:graphicFrame>
            <p:nvGraphicFramePr>
              <p:cNvPr id="6" name="Object 62">
                <a:extLst>
                  <a:ext uri="{FF2B5EF4-FFF2-40B4-BE49-F238E27FC236}">
                    <a16:creationId xmlns:a16="http://schemas.microsoft.com/office/drawing/2014/main" id="{D77BB783-38DF-4719-85F6-0650C70F44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1" y="2795"/>
              <a:ext cx="1007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882469" imgH="342900" progId="Equation.3">
                      <p:embed/>
                    </p:oleObj>
                  </mc:Choice>
                  <mc:Fallback>
                    <p:oleObj name="Equation" r:id="rId32" imgW="882469" imgH="342900" progId="Equation.3">
                      <p:embed/>
                      <p:pic>
                        <p:nvPicPr>
                          <p:cNvPr id="6" name="Object 62">
                            <a:extLst>
                              <a:ext uri="{FF2B5EF4-FFF2-40B4-BE49-F238E27FC236}">
                                <a16:creationId xmlns:a16="http://schemas.microsoft.com/office/drawing/2014/main" id="{D77BB783-38DF-4719-85F6-0650C70F44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1" y="2795"/>
                            <a:ext cx="1007" cy="449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8" name="Rectangle 58">
                <a:extLst>
                  <a:ext uri="{FF2B5EF4-FFF2-40B4-BE49-F238E27FC236}">
                    <a16:creationId xmlns:a16="http://schemas.microsoft.com/office/drawing/2014/main" id="{F3A2537F-4290-4B1B-B12C-D297EE7A6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8" y="2875"/>
                <a:ext cx="2518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0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以                      为基函数所作的线性</a:t>
                </a:r>
              </a:p>
            </p:txBody>
          </p:sp>
          <p:graphicFrame>
            <p:nvGraphicFramePr>
              <p:cNvPr id="7" name="Object 59">
                <a:extLst>
                  <a:ext uri="{FF2B5EF4-FFF2-40B4-BE49-F238E27FC236}">
                    <a16:creationId xmlns:a16="http://schemas.microsoft.com/office/drawing/2014/main" id="{C5208763-8B43-4D5A-84C2-4861301CFD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2" y="2888"/>
              <a:ext cx="71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609600" imgH="139654" progId="Equation.3">
                      <p:embed/>
                    </p:oleObj>
                  </mc:Choice>
                  <mc:Fallback>
                    <p:oleObj name="Equation" r:id="rId34" imgW="609600" imgH="139654" progId="Equation.3">
                      <p:embed/>
                      <p:pic>
                        <p:nvPicPr>
                          <p:cNvPr id="7" name="Object 59">
                            <a:extLst>
                              <a:ext uri="{FF2B5EF4-FFF2-40B4-BE49-F238E27FC236}">
                                <a16:creationId xmlns:a16="http://schemas.microsoft.com/office/drawing/2014/main" id="{C5208763-8B43-4D5A-84C2-4861301CFD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2" y="2888"/>
                            <a:ext cx="717" cy="240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9" name="Object 61">
                <a:extLst>
                  <a:ext uri="{FF2B5EF4-FFF2-40B4-BE49-F238E27FC236}">
                    <a16:creationId xmlns:a16="http://schemas.microsoft.com/office/drawing/2014/main" id="{8E097355-9DC0-4935-802F-370211073B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8" y="2931"/>
              <a:ext cx="16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44372" imgH="44473" progId="Equation.3">
                      <p:embed/>
                    </p:oleObj>
                  </mc:Choice>
                  <mc:Fallback>
                    <p:oleObj name="Equation" r:id="rId36" imgW="44372" imgH="44473" progId="Equation.3">
                      <p:embed/>
                      <p:pic>
                        <p:nvPicPr>
                          <p:cNvPr id="11289" name="Object 61">
                            <a:extLst>
                              <a:ext uri="{FF2B5EF4-FFF2-40B4-BE49-F238E27FC236}">
                                <a16:creationId xmlns:a16="http://schemas.microsoft.com/office/drawing/2014/main" id="{8E097355-9DC0-4935-802F-370211073B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8" y="2931"/>
                            <a:ext cx="168" cy="192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90" name="Group 82">
                <a:extLst>
                  <a:ext uri="{FF2B5EF4-FFF2-40B4-BE49-F238E27FC236}">
                    <a16:creationId xmlns:a16="http://schemas.microsoft.com/office/drawing/2014/main" id="{8F96D2EC-9B70-4A9A-93FF-5A69C36256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9" y="3465"/>
                <a:ext cx="3695" cy="367"/>
                <a:chOff x="3860" y="3874"/>
                <a:chExt cx="3695" cy="367"/>
              </a:xfrm>
            </p:grpSpPr>
            <p:sp>
              <p:nvSpPr>
                <p:cNvPr id="11292" name="Rectangle 71">
                  <a:extLst>
                    <a:ext uri="{FF2B5EF4-FFF2-40B4-BE49-F238E27FC236}">
                      <a16:creationId xmlns:a16="http://schemas.microsoft.com/office/drawing/2014/main" id="{269FED65-0FFC-4FE0-AA8A-93494879B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60" y="3891"/>
                  <a:ext cx="3695" cy="285"/>
                </a:xfrm>
                <a:prstGeom prst="rect">
                  <a:avLst/>
                </a:prstGeom>
                <a:solidFill>
                  <a:srgbClr val="CCE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3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zh-CN" altLang="en-US" sz="20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以                      为线性组合                            的全体构</a:t>
                  </a:r>
                </a:p>
              </p:txBody>
            </p:sp>
            <p:graphicFrame>
              <p:nvGraphicFramePr>
                <p:cNvPr id="11293" name="Object 72">
                  <a:extLst>
                    <a:ext uri="{FF2B5EF4-FFF2-40B4-BE49-F238E27FC236}">
                      <a16:creationId xmlns:a16="http://schemas.microsoft.com/office/drawing/2014/main" id="{426792E9-8F35-46DA-8866-C0B833CC10F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38" y="3929"/>
                <a:ext cx="768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812447" imgH="228501" progId="Equation.3">
                        <p:embed/>
                      </p:oleObj>
                    </mc:Choice>
                    <mc:Fallback>
                      <p:oleObj name="Equation" r:id="rId38" imgW="812447" imgH="228501" progId="Equation.3">
                        <p:embed/>
                        <p:pic>
                          <p:nvPicPr>
                            <p:cNvPr id="11293" name="Object 72">
                              <a:extLst>
                                <a:ext uri="{FF2B5EF4-FFF2-40B4-BE49-F238E27FC236}">
                                  <a16:creationId xmlns:a16="http://schemas.microsoft.com/office/drawing/2014/main" id="{426792E9-8F35-46DA-8866-C0B833CC10F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38" y="3929"/>
                              <a:ext cx="768" cy="217"/>
                            </a:xfrm>
                            <a:prstGeom prst="rect">
                              <a:avLst/>
                            </a:prstGeom>
                            <a:solidFill>
                              <a:srgbClr val="CCEC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94" name="Object 73">
                  <a:extLst>
                    <a:ext uri="{FF2B5EF4-FFF2-40B4-BE49-F238E27FC236}">
                      <a16:creationId xmlns:a16="http://schemas.microsoft.com/office/drawing/2014/main" id="{8AD86320-E446-4916-9992-B224ACF6CAF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821" y="3874"/>
                <a:ext cx="999" cy="3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0" imgW="1067007" imgH="342900" progId="Equation.3">
                        <p:embed/>
                      </p:oleObj>
                    </mc:Choice>
                    <mc:Fallback>
                      <p:oleObj name="Equation" r:id="rId40" imgW="1067007" imgH="342900" progId="Equation.3">
                        <p:embed/>
                        <p:pic>
                          <p:nvPicPr>
                            <p:cNvPr id="11294" name="Object 73">
                              <a:extLst>
                                <a:ext uri="{FF2B5EF4-FFF2-40B4-BE49-F238E27FC236}">
                                  <a16:creationId xmlns:a16="http://schemas.microsoft.com/office/drawing/2014/main" id="{8AD86320-E446-4916-9992-B224ACF6CAF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21" y="3874"/>
                              <a:ext cx="999" cy="367"/>
                            </a:xfrm>
                            <a:prstGeom prst="rect">
                              <a:avLst/>
                            </a:prstGeom>
                            <a:solidFill>
                              <a:srgbClr val="CCEC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291" name="Object 70">
                <a:extLst>
                  <a:ext uri="{FF2B5EF4-FFF2-40B4-BE49-F238E27FC236}">
                    <a16:creationId xmlns:a16="http://schemas.microsoft.com/office/drawing/2014/main" id="{401DB60E-E88B-4B35-9B06-E90A572556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1" y="3519"/>
              <a:ext cx="42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323876" imgH="139654" progId="Equation.DSMT4">
                      <p:embed/>
                    </p:oleObj>
                  </mc:Choice>
                  <mc:Fallback>
                    <p:oleObj name="Equation" r:id="rId42" imgW="323876" imgH="139654" progId="Equation.DSMT4">
                      <p:embed/>
                      <p:pic>
                        <p:nvPicPr>
                          <p:cNvPr id="11291" name="Object 70">
                            <a:extLst>
                              <a:ext uri="{FF2B5EF4-FFF2-40B4-BE49-F238E27FC236}">
                                <a16:creationId xmlns:a16="http://schemas.microsoft.com/office/drawing/2014/main" id="{401DB60E-E88B-4B35-9B06-E90A572556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3519"/>
                            <a:ext cx="428" cy="238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7D893874-7300-473B-967A-A06D05938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09574"/>
              </p:ext>
            </p:extLst>
          </p:nvPr>
        </p:nvGraphicFramePr>
        <p:xfrm>
          <a:off x="1658938" y="928688"/>
          <a:ext cx="57483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25669" imgH="425612" progId="Equation.DSMT4">
                  <p:embed/>
                </p:oleObj>
              </mc:Choice>
              <mc:Fallback>
                <p:oleObj name="Equation" r:id="rId6" imgW="3625669" imgH="425612" progId="Equation.DSMT4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7D893874-7300-473B-967A-A06D05938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928688"/>
                        <a:ext cx="57483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>
            <a:extLst>
              <a:ext uri="{FF2B5EF4-FFF2-40B4-BE49-F238E27FC236}">
                <a16:creationId xmlns:a16="http://schemas.microsoft.com/office/drawing/2014/main" id="{53367DB0-1651-473D-B5C2-46AA2C415A2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52588"/>
            <a:ext cx="8732838" cy="1530350"/>
            <a:chOff x="240" y="1041"/>
            <a:chExt cx="5501" cy="964"/>
          </a:xfrm>
        </p:grpSpPr>
        <p:sp>
          <p:nvSpPr>
            <p:cNvPr id="12312" name="Rectangle 25">
              <a:extLst>
                <a:ext uri="{FF2B5EF4-FFF2-40B4-BE49-F238E27FC236}">
                  <a16:creationId xmlns:a16="http://schemas.microsoft.com/office/drawing/2014/main" id="{C17FE5AB-F73D-4047-BE7A-BB0EFA6AA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069"/>
              <a:ext cx="5328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称                             为                      在子集                  中的最佳平方逼近函数，为了求得         ，这个问题等价于关于            的多元函数</a:t>
              </a:r>
            </a:p>
          </p:txBody>
        </p:sp>
        <p:graphicFrame>
          <p:nvGraphicFramePr>
            <p:cNvPr id="12313" name="Object 4">
              <a:extLst>
                <a:ext uri="{FF2B5EF4-FFF2-40B4-BE49-F238E27FC236}">
                  <a16:creationId xmlns:a16="http://schemas.microsoft.com/office/drawing/2014/main" id="{8837DFEE-F0B5-4BE5-903F-BE24809D62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" y="1041"/>
            <a:ext cx="1373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81048" imgH="342900" progId="Equation.3">
                    <p:embed/>
                  </p:oleObj>
                </mc:Choice>
                <mc:Fallback>
                  <p:oleObj name="Equation" r:id="rId8" imgW="1181048" imgH="342900" progId="Equation.3">
                    <p:embed/>
                    <p:pic>
                      <p:nvPicPr>
                        <p:cNvPr id="12313" name="Object 4">
                          <a:extLst>
                            <a:ext uri="{FF2B5EF4-FFF2-40B4-BE49-F238E27FC236}">
                              <a16:creationId xmlns:a16="http://schemas.microsoft.com/office/drawing/2014/main" id="{8837DFEE-F0B5-4BE5-903F-BE24809D62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041"/>
                          <a:ext cx="1373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3">
              <a:extLst>
                <a:ext uri="{FF2B5EF4-FFF2-40B4-BE49-F238E27FC236}">
                  <a16:creationId xmlns:a16="http://schemas.microsoft.com/office/drawing/2014/main" id="{A643AFB2-CE8E-4DE3-95DD-31C6A9A05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" y="1169"/>
            <a:ext cx="110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39392" imgH="203112" progId="Equation.3">
                    <p:embed/>
                  </p:oleObj>
                </mc:Choice>
                <mc:Fallback>
                  <p:oleObj name="Equation" r:id="rId10" imgW="939392" imgH="203112" progId="Equation.3">
                    <p:embed/>
                    <p:pic>
                      <p:nvPicPr>
                        <p:cNvPr id="12314" name="Object 3">
                          <a:extLst>
                            <a:ext uri="{FF2B5EF4-FFF2-40B4-BE49-F238E27FC236}">
                              <a16:creationId xmlns:a16="http://schemas.microsoft.com/office/drawing/2014/main" id="{A643AFB2-CE8E-4DE3-95DD-31C6A9A05D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1169"/>
                          <a:ext cx="110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2">
              <a:extLst>
                <a:ext uri="{FF2B5EF4-FFF2-40B4-BE49-F238E27FC236}">
                  <a16:creationId xmlns:a16="http://schemas.microsoft.com/office/drawing/2014/main" id="{5190D46F-3E87-4D91-A715-6F3543C9A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1" y="1164"/>
            <a:ext cx="85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4" imgH="203112" progId="Equation.3">
                    <p:embed/>
                  </p:oleObj>
                </mc:Choice>
                <mc:Fallback>
                  <p:oleObj name="Equation" r:id="rId12" imgW="774364" imgH="203112" progId="Equation.3">
                    <p:embed/>
                    <p:pic>
                      <p:nvPicPr>
                        <p:cNvPr id="12315" name="Object 2">
                          <a:extLst>
                            <a:ext uri="{FF2B5EF4-FFF2-40B4-BE49-F238E27FC236}">
                              <a16:creationId xmlns:a16="http://schemas.microsoft.com/office/drawing/2014/main" id="{5190D46F-3E87-4D91-A715-6F3543C9AB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164"/>
                          <a:ext cx="85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28">
              <a:extLst>
                <a:ext uri="{FF2B5EF4-FFF2-40B4-BE49-F238E27FC236}">
                  <a16:creationId xmlns:a16="http://schemas.microsoft.com/office/drawing/2014/main" id="{CD79D73A-215B-49CC-8FD1-F3586263D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3" y="1461"/>
            <a:ext cx="44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952" imgH="114300" progId="Equation.3">
                    <p:embed/>
                  </p:oleObj>
                </mc:Choice>
                <mc:Fallback>
                  <p:oleObj name="Equation" r:id="rId14" imgW="342952" imgH="114300" progId="Equation.3">
                    <p:embed/>
                    <p:pic>
                      <p:nvPicPr>
                        <p:cNvPr id="12316" name="Object 28">
                          <a:extLst>
                            <a:ext uri="{FF2B5EF4-FFF2-40B4-BE49-F238E27FC236}">
                              <a16:creationId xmlns:a16="http://schemas.microsoft.com/office/drawing/2014/main" id="{CD79D73A-215B-49CC-8FD1-F3586263D1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1461"/>
                          <a:ext cx="44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29">
              <a:extLst>
                <a:ext uri="{FF2B5EF4-FFF2-40B4-BE49-F238E27FC236}">
                  <a16:creationId xmlns:a16="http://schemas.microsoft.com/office/drawing/2014/main" id="{4A40FCF7-6FD3-45B1-8630-139F1BEB2A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6" y="1418"/>
            <a:ext cx="94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11200" imgH="139654" progId="Equation.3">
                    <p:embed/>
                  </p:oleObj>
                </mc:Choice>
                <mc:Fallback>
                  <p:oleObj name="Equation" r:id="rId16" imgW="711200" imgH="139654" progId="Equation.3">
                    <p:embed/>
                    <p:pic>
                      <p:nvPicPr>
                        <p:cNvPr id="12317" name="Object 29">
                          <a:extLst>
                            <a:ext uri="{FF2B5EF4-FFF2-40B4-BE49-F238E27FC236}">
                              <a16:creationId xmlns:a16="http://schemas.microsoft.com/office/drawing/2014/main" id="{4A40FCF7-6FD3-45B1-8630-139F1BEB2A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1418"/>
                          <a:ext cx="94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0" name="Rectangle 30">
            <a:extLst>
              <a:ext uri="{FF2B5EF4-FFF2-40B4-BE49-F238E27FC236}">
                <a16:creationId xmlns:a16="http://schemas.microsoft.com/office/drawing/2014/main" id="{CEA433A8-D11B-4D8F-8359-BE3A40F36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967163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最小值问题。</a:t>
            </a:r>
          </a:p>
        </p:txBody>
      </p:sp>
      <p:graphicFrame>
        <p:nvGraphicFramePr>
          <p:cNvPr id="81951" name="Object 31">
            <a:extLst>
              <a:ext uri="{FF2B5EF4-FFF2-40B4-BE49-F238E27FC236}">
                <a16:creationId xmlns:a16="http://schemas.microsoft.com/office/drawing/2014/main" id="{E3697D49-1BE0-4B0B-A3B5-F7B945A4A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0861"/>
              </p:ext>
            </p:extLst>
          </p:nvPr>
        </p:nvGraphicFramePr>
        <p:xfrm>
          <a:off x="2114550" y="3208338"/>
          <a:ext cx="5276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8331" imgH="342900" progId="Equation.3">
                  <p:embed/>
                </p:oleObj>
              </mc:Choice>
              <mc:Fallback>
                <p:oleObj name="Equation" r:id="rId18" imgW="2978331" imgH="342900" progId="Equation.3">
                  <p:embed/>
                  <p:pic>
                    <p:nvPicPr>
                      <p:cNvPr id="81951" name="Object 31">
                        <a:extLst>
                          <a:ext uri="{FF2B5EF4-FFF2-40B4-BE49-F238E27FC236}">
                            <a16:creationId xmlns:a16="http://schemas.microsoft.com/office/drawing/2014/main" id="{E3697D49-1BE0-4B0B-A3B5-F7B945A4A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208338"/>
                        <a:ext cx="5276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>
            <a:extLst>
              <a:ext uri="{FF2B5EF4-FFF2-40B4-BE49-F238E27FC236}">
                <a16:creationId xmlns:a16="http://schemas.microsoft.com/office/drawing/2014/main" id="{AD51BC47-0D4D-46E1-B4A4-DB60A0F9DC81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4406900"/>
            <a:ext cx="8499475" cy="1041400"/>
            <a:chOff x="248" y="3253"/>
            <a:chExt cx="5239" cy="656"/>
          </a:xfrm>
        </p:grpSpPr>
        <p:sp>
          <p:nvSpPr>
            <p:cNvPr id="12310" name="Rectangle 32">
              <a:extLst>
                <a:ext uri="{FF2B5EF4-FFF2-40B4-BE49-F238E27FC236}">
                  <a16:creationId xmlns:a16="http://schemas.microsoft.com/office/drawing/2014/main" id="{E2597680-E02B-47EB-A294-FFF0E37E6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3253"/>
              <a:ext cx="5239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为了确定参数                              ，由多元函数极值存在的必</a:t>
              </a:r>
            </a:p>
            <a:p>
              <a:pPr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要条件，有</a:t>
              </a:r>
            </a:p>
          </p:txBody>
        </p:sp>
        <p:graphicFrame>
          <p:nvGraphicFramePr>
            <p:cNvPr id="12311" name="Object 33">
              <a:extLst>
                <a:ext uri="{FF2B5EF4-FFF2-40B4-BE49-F238E27FC236}">
                  <a16:creationId xmlns:a16="http://schemas.microsoft.com/office/drawing/2014/main" id="{EA037F71-B90E-4370-BA9E-B74BE87A76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9" y="3332"/>
            <a:ext cx="134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81048" imgH="139654" progId="Equation.3">
                    <p:embed/>
                  </p:oleObj>
                </mc:Choice>
                <mc:Fallback>
                  <p:oleObj name="Equation" r:id="rId20" imgW="1181048" imgH="139654" progId="Equation.3">
                    <p:embed/>
                    <p:pic>
                      <p:nvPicPr>
                        <p:cNvPr id="12311" name="Object 33">
                          <a:extLst>
                            <a:ext uri="{FF2B5EF4-FFF2-40B4-BE49-F238E27FC236}">
                              <a16:creationId xmlns:a16="http://schemas.microsoft.com/office/drawing/2014/main" id="{EA037F71-B90E-4370-BA9E-B74BE87A76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3332"/>
                          <a:ext cx="134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>
            <a:extLst>
              <a:ext uri="{FF2B5EF4-FFF2-40B4-BE49-F238E27FC236}">
                <a16:creationId xmlns:a16="http://schemas.microsoft.com/office/drawing/2014/main" id="{CCFCEE37-71FF-4970-89B8-44959031546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7500"/>
            <a:ext cx="8382000" cy="525463"/>
            <a:chOff x="240" y="200"/>
            <a:chExt cx="5280" cy="331"/>
          </a:xfrm>
        </p:grpSpPr>
        <p:sp>
          <p:nvSpPr>
            <p:cNvPr id="12308" name="Rectangle 16">
              <a:extLst>
                <a:ext uri="{FF2B5EF4-FFF2-40B4-BE49-F238E27FC236}">
                  <a16:creationId xmlns:a16="http://schemas.microsoft.com/office/drawing/2014/main" id="{304CCD82-DBB0-4ADB-AABB-2B0D31AFC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00"/>
              <a:ext cx="528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最佳平方逼近的提法可叙述为：求                             使</a:t>
              </a:r>
            </a:p>
          </p:txBody>
        </p:sp>
        <p:graphicFrame>
          <p:nvGraphicFramePr>
            <p:cNvPr id="12309" name="Object 6">
              <a:extLst>
                <a:ext uri="{FF2B5EF4-FFF2-40B4-BE49-F238E27FC236}">
                  <a16:creationId xmlns:a16="http://schemas.microsoft.com/office/drawing/2014/main" id="{06A7CE3B-100A-4D31-9CEE-DB2A85552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"/>
            <a:ext cx="13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81048" imgH="158773" progId="Equation.3">
                    <p:embed/>
                  </p:oleObj>
                </mc:Choice>
                <mc:Fallback>
                  <p:oleObj name="Equation" r:id="rId22" imgW="1181048" imgH="158773" progId="Equation.3">
                    <p:embed/>
                    <p:pic>
                      <p:nvPicPr>
                        <p:cNvPr id="12309" name="Object 6">
                          <a:extLst>
                            <a:ext uri="{FF2B5EF4-FFF2-40B4-BE49-F238E27FC236}">
                              <a16:creationId xmlns:a16="http://schemas.microsoft.com/office/drawing/2014/main" id="{06A7CE3B-100A-4D31-9CEE-DB2A855527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"/>
                          <a:ext cx="13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>
            <a:extLst>
              <a:ext uri="{FF2B5EF4-FFF2-40B4-BE49-F238E27FC236}">
                <a16:creationId xmlns:a16="http://schemas.microsoft.com/office/drawing/2014/main" id="{505DEE14-0456-4B73-9304-FB3CBD4FBE3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28600" y="588963"/>
            <a:ext cx="947738" cy="787400"/>
            <a:chOff x="1851" y="2519"/>
            <a:chExt cx="597" cy="496"/>
          </a:xfrm>
        </p:grpSpPr>
        <p:grpSp>
          <p:nvGrpSpPr>
            <p:cNvPr id="12299" name="Group 43" descr="绿色大理石">
              <a:extLst>
                <a:ext uri="{FF2B5EF4-FFF2-40B4-BE49-F238E27FC236}">
                  <a16:creationId xmlns:a16="http://schemas.microsoft.com/office/drawing/2014/main" id="{A576877C-AE83-49D9-B578-47E411877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3" y="2642"/>
              <a:ext cx="445" cy="373"/>
              <a:chOff x="2003" y="2642"/>
              <a:chExt cx="445" cy="373"/>
            </a:xfrm>
          </p:grpSpPr>
          <p:sp>
            <p:nvSpPr>
              <p:cNvPr id="12306" name="Freeform 44" descr="绿色大理石">
                <a:extLst>
                  <a:ext uri="{FF2B5EF4-FFF2-40B4-BE49-F238E27FC236}">
                    <a16:creationId xmlns:a16="http://schemas.microsoft.com/office/drawing/2014/main" id="{F9759F2C-8336-4276-9AB4-3B548CC78F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3" y="2648"/>
                <a:ext cx="442" cy="367"/>
              </a:xfrm>
              <a:custGeom>
                <a:avLst/>
                <a:gdLst>
                  <a:gd name="T0" fmla="*/ 0 w 1766"/>
                  <a:gd name="T1" fmla="*/ 0 h 1468"/>
                  <a:gd name="T2" fmla="*/ 0 w 1766"/>
                  <a:gd name="T3" fmla="*/ 0 h 1468"/>
                  <a:gd name="T4" fmla="*/ 0 w 1766"/>
                  <a:gd name="T5" fmla="*/ 0 h 1468"/>
                  <a:gd name="T6" fmla="*/ 0 w 1766"/>
                  <a:gd name="T7" fmla="*/ 0 h 1468"/>
                  <a:gd name="T8" fmla="*/ 0 w 1766"/>
                  <a:gd name="T9" fmla="*/ 0 h 1468"/>
                  <a:gd name="T10" fmla="*/ 0 w 1766"/>
                  <a:gd name="T11" fmla="*/ 0 h 1468"/>
                  <a:gd name="T12" fmla="*/ 0 w 1766"/>
                  <a:gd name="T13" fmla="*/ 0 h 1468"/>
                  <a:gd name="T14" fmla="*/ 0 w 1766"/>
                  <a:gd name="T15" fmla="*/ 0 h 1468"/>
                  <a:gd name="T16" fmla="*/ 0 w 1766"/>
                  <a:gd name="T17" fmla="*/ 0 h 1468"/>
                  <a:gd name="T18" fmla="*/ 0 w 1766"/>
                  <a:gd name="T19" fmla="*/ 0 h 1468"/>
                  <a:gd name="T20" fmla="*/ 0 w 1766"/>
                  <a:gd name="T21" fmla="*/ 0 h 1468"/>
                  <a:gd name="T22" fmla="*/ 0 w 1766"/>
                  <a:gd name="T23" fmla="*/ 0 h 1468"/>
                  <a:gd name="T24" fmla="*/ 0 w 1766"/>
                  <a:gd name="T25" fmla="*/ 0 h 1468"/>
                  <a:gd name="T26" fmla="*/ 0 w 1766"/>
                  <a:gd name="T27" fmla="*/ 0 h 1468"/>
                  <a:gd name="T28" fmla="*/ 0 w 1766"/>
                  <a:gd name="T29" fmla="*/ 0 h 1468"/>
                  <a:gd name="T30" fmla="*/ 0 w 1766"/>
                  <a:gd name="T31" fmla="*/ 0 h 1468"/>
                  <a:gd name="T32" fmla="*/ 0 w 1766"/>
                  <a:gd name="T33" fmla="*/ 0 h 1468"/>
                  <a:gd name="T34" fmla="*/ 0 w 1766"/>
                  <a:gd name="T35" fmla="*/ 0 h 146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66"/>
                  <a:gd name="T55" fmla="*/ 0 h 1468"/>
                  <a:gd name="T56" fmla="*/ 1766 w 1766"/>
                  <a:gd name="T57" fmla="*/ 1468 h 146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66" h="1468">
                    <a:moveTo>
                      <a:pt x="129" y="0"/>
                    </a:moveTo>
                    <a:lnTo>
                      <a:pt x="624" y="362"/>
                    </a:lnTo>
                    <a:lnTo>
                      <a:pt x="986" y="638"/>
                    </a:lnTo>
                    <a:lnTo>
                      <a:pt x="1331" y="888"/>
                    </a:lnTo>
                    <a:lnTo>
                      <a:pt x="1474" y="979"/>
                    </a:lnTo>
                    <a:lnTo>
                      <a:pt x="1676" y="1087"/>
                    </a:lnTo>
                    <a:lnTo>
                      <a:pt x="1766" y="1133"/>
                    </a:lnTo>
                    <a:lnTo>
                      <a:pt x="1728" y="1262"/>
                    </a:lnTo>
                    <a:lnTo>
                      <a:pt x="1655" y="1377"/>
                    </a:lnTo>
                    <a:lnTo>
                      <a:pt x="1583" y="1440"/>
                    </a:lnTo>
                    <a:lnTo>
                      <a:pt x="1540" y="1468"/>
                    </a:lnTo>
                    <a:lnTo>
                      <a:pt x="1373" y="1320"/>
                    </a:lnTo>
                    <a:lnTo>
                      <a:pt x="1150" y="1136"/>
                    </a:lnTo>
                    <a:lnTo>
                      <a:pt x="836" y="860"/>
                    </a:lnTo>
                    <a:lnTo>
                      <a:pt x="568" y="641"/>
                    </a:lnTo>
                    <a:lnTo>
                      <a:pt x="262" y="372"/>
                    </a:lnTo>
                    <a:lnTo>
                      <a:pt x="0" y="156"/>
                    </a:lnTo>
                    <a:lnTo>
                      <a:pt x="129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7" name="Freeform 45" descr="绿色大理石">
                <a:extLst>
                  <a:ext uri="{FF2B5EF4-FFF2-40B4-BE49-F238E27FC236}">
                    <a16:creationId xmlns:a16="http://schemas.microsoft.com/office/drawing/2014/main" id="{8B579F43-87EE-4EDD-AB30-46AEAF9287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7" y="2642"/>
                <a:ext cx="441" cy="369"/>
              </a:xfrm>
              <a:custGeom>
                <a:avLst/>
                <a:gdLst>
                  <a:gd name="T0" fmla="*/ 0 w 1766"/>
                  <a:gd name="T1" fmla="*/ 0 h 1474"/>
                  <a:gd name="T2" fmla="*/ 0 w 1766"/>
                  <a:gd name="T3" fmla="*/ 0 h 1474"/>
                  <a:gd name="T4" fmla="*/ 0 w 1766"/>
                  <a:gd name="T5" fmla="*/ 0 h 1474"/>
                  <a:gd name="T6" fmla="*/ 0 w 1766"/>
                  <a:gd name="T7" fmla="*/ 0 h 1474"/>
                  <a:gd name="T8" fmla="*/ 0 w 1766"/>
                  <a:gd name="T9" fmla="*/ 0 h 1474"/>
                  <a:gd name="T10" fmla="*/ 0 w 1766"/>
                  <a:gd name="T11" fmla="*/ 0 h 1474"/>
                  <a:gd name="T12" fmla="*/ 0 w 1766"/>
                  <a:gd name="T13" fmla="*/ 0 h 1474"/>
                  <a:gd name="T14" fmla="*/ 0 w 1766"/>
                  <a:gd name="T15" fmla="*/ 0 h 1474"/>
                  <a:gd name="T16" fmla="*/ 0 w 1766"/>
                  <a:gd name="T17" fmla="*/ 0 h 1474"/>
                  <a:gd name="T18" fmla="*/ 0 w 1766"/>
                  <a:gd name="T19" fmla="*/ 0 h 1474"/>
                  <a:gd name="T20" fmla="*/ 0 w 1766"/>
                  <a:gd name="T21" fmla="*/ 0 h 1474"/>
                  <a:gd name="T22" fmla="*/ 0 w 1766"/>
                  <a:gd name="T23" fmla="*/ 0 h 1474"/>
                  <a:gd name="T24" fmla="*/ 0 w 1766"/>
                  <a:gd name="T25" fmla="*/ 0 h 1474"/>
                  <a:gd name="T26" fmla="*/ 0 w 1766"/>
                  <a:gd name="T27" fmla="*/ 0 h 1474"/>
                  <a:gd name="T28" fmla="*/ 0 w 1766"/>
                  <a:gd name="T29" fmla="*/ 0 h 1474"/>
                  <a:gd name="T30" fmla="*/ 0 w 1766"/>
                  <a:gd name="T31" fmla="*/ 0 h 1474"/>
                  <a:gd name="T32" fmla="*/ 0 w 1766"/>
                  <a:gd name="T33" fmla="*/ 0 h 1474"/>
                  <a:gd name="T34" fmla="*/ 0 w 1766"/>
                  <a:gd name="T35" fmla="*/ 0 h 1474"/>
                  <a:gd name="T36" fmla="*/ 0 w 1766"/>
                  <a:gd name="T37" fmla="*/ 0 h 1474"/>
                  <a:gd name="T38" fmla="*/ 0 w 1766"/>
                  <a:gd name="T39" fmla="*/ 0 h 1474"/>
                  <a:gd name="T40" fmla="*/ 0 w 1766"/>
                  <a:gd name="T41" fmla="*/ 0 h 147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766"/>
                  <a:gd name="T64" fmla="*/ 0 h 1474"/>
                  <a:gd name="T65" fmla="*/ 1766 w 1766"/>
                  <a:gd name="T66" fmla="*/ 1474 h 147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766" h="1474">
                    <a:moveTo>
                      <a:pt x="129" y="0"/>
                    </a:moveTo>
                    <a:lnTo>
                      <a:pt x="624" y="362"/>
                    </a:lnTo>
                    <a:lnTo>
                      <a:pt x="986" y="638"/>
                    </a:lnTo>
                    <a:lnTo>
                      <a:pt x="1331" y="888"/>
                    </a:lnTo>
                    <a:lnTo>
                      <a:pt x="1473" y="979"/>
                    </a:lnTo>
                    <a:lnTo>
                      <a:pt x="1675" y="1087"/>
                    </a:lnTo>
                    <a:lnTo>
                      <a:pt x="1766" y="1133"/>
                    </a:lnTo>
                    <a:lnTo>
                      <a:pt x="1753" y="1193"/>
                    </a:lnTo>
                    <a:lnTo>
                      <a:pt x="1731" y="1266"/>
                    </a:lnTo>
                    <a:lnTo>
                      <a:pt x="1700" y="1325"/>
                    </a:lnTo>
                    <a:lnTo>
                      <a:pt x="1658" y="1383"/>
                    </a:lnTo>
                    <a:lnTo>
                      <a:pt x="1631" y="1412"/>
                    </a:lnTo>
                    <a:lnTo>
                      <a:pt x="1585" y="1446"/>
                    </a:lnTo>
                    <a:lnTo>
                      <a:pt x="1543" y="1474"/>
                    </a:lnTo>
                    <a:lnTo>
                      <a:pt x="1372" y="1320"/>
                    </a:lnTo>
                    <a:lnTo>
                      <a:pt x="1150" y="1136"/>
                    </a:lnTo>
                    <a:lnTo>
                      <a:pt x="836" y="860"/>
                    </a:lnTo>
                    <a:lnTo>
                      <a:pt x="568" y="641"/>
                    </a:lnTo>
                    <a:lnTo>
                      <a:pt x="261" y="372"/>
                    </a:lnTo>
                    <a:lnTo>
                      <a:pt x="0" y="156"/>
                    </a:lnTo>
                    <a:lnTo>
                      <a:pt x="129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0" name="Group 46" descr="绿色大理石">
              <a:extLst>
                <a:ext uri="{FF2B5EF4-FFF2-40B4-BE49-F238E27FC236}">
                  <a16:creationId xmlns:a16="http://schemas.microsoft.com/office/drawing/2014/main" id="{616C7148-B143-46DE-AD15-7134B481F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" y="2519"/>
              <a:ext cx="253" cy="201"/>
              <a:chOff x="1873" y="2519"/>
              <a:chExt cx="253" cy="201"/>
            </a:xfrm>
          </p:grpSpPr>
          <p:sp>
            <p:nvSpPr>
              <p:cNvPr id="12304" name="Freeform 47" descr="绿色大理石">
                <a:extLst>
                  <a:ext uri="{FF2B5EF4-FFF2-40B4-BE49-F238E27FC236}">
                    <a16:creationId xmlns:a16="http://schemas.microsoft.com/office/drawing/2014/main" id="{0D2C2146-BB4F-4842-8A1F-5F457EDD70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8" y="2522"/>
                <a:ext cx="248" cy="198"/>
              </a:xfrm>
              <a:custGeom>
                <a:avLst/>
                <a:gdLst>
                  <a:gd name="T0" fmla="*/ 0 w 992"/>
                  <a:gd name="T1" fmla="*/ 0 h 789"/>
                  <a:gd name="T2" fmla="*/ 0 w 992"/>
                  <a:gd name="T3" fmla="*/ 0 h 789"/>
                  <a:gd name="T4" fmla="*/ 0 w 992"/>
                  <a:gd name="T5" fmla="*/ 0 h 789"/>
                  <a:gd name="T6" fmla="*/ 0 w 992"/>
                  <a:gd name="T7" fmla="*/ 0 h 789"/>
                  <a:gd name="T8" fmla="*/ 0 w 992"/>
                  <a:gd name="T9" fmla="*/ 0 h 789"/>
                  <a:gd name="T10" fmla="*/ 0 w 992"/>
                  <a:gd name="T11" fmla="*/ 0 h 789"/>
                  <a:gd name="T12" fmla="*/ 0 w 992"/>
                  <a:gd name="T13" fmla="*/ 0 h 789"/>
                  <a:gd name="T14" fmla="*/ 0 w 992"/>
                  <a:gd name="T15" fmla="*/ 0 h 789"/>
                  <a:gd name="T16" fmla="*/ 0 w 992"/>
                  <a:gd name="T17" fmla="*/ 0 h 789"/>
                  <a:gd name="T18" fmla="*/ 0 w 992"/>
                  <a:gd name="T19" fmla="*/ 0 h 789"/>
                  <a:gd name="T20" fmla="*/ 0 w 992"/>
                  <a:gd name="T21" fmla="*/ 0 h 789"/>
                  <a:gd name="T22" fmla="*/ 0 w 992"/>
                  <a:gd name="T23" fmla="*/ 0 h 789"/>
                  <a:gd name="T24" fmla="*/ 0 w 992"/>
                  <a:gd name="T25" fmla="*/ 0 h 789"/>
                  <a:gd name="T26" fmla="*/ 0 w 992"/>
                  <a:gd name="T27" fmla="*/ 0 h 789"/>
                  <a:gd name="T28" fmla="*/ 0 w 992"/>
                  <a:gd name="T29" fmla="*/ 0 h 789"/>
                  <a:gd name="T30" fmla="*/ 0 w 992"/>
                  <a:gd name="T31" fmla="*/ 0 h 789"/>
                  <a:gd name="T32" fmla="*/ 0 w 992"/>
                  <a:gd name="T33" fmla="*/ 0 h 789"/>
                  <a:gd name="T34" fmla="*/ 0 w 992"/>
                  <a:gd name="T35" fmla="*/ 0 h 789"/>
                  <a:gd name="T36" fmla="*/ 0 w 992"/>
                  <a:gd name="T37" fmla="*/ 0 h 789"/>
                  <a:gd name="T38" fmla="*/ 0 w 992"/>
                  <a:gd name="T39" fmla="*/ 0 h 789"/>
                  <a:gd name="T40" fmla="*/ 0 w 992"/>
                  <a:gd name="T41" fmla="*/ 0 h 789"/>
                  <a:gd name="T42" fmla="*/ 0 w 992"/>
                  <a:gd name="T43" fmla="*/ 0 h 789"/>
                  <a:gd name="T44" fmla="*/ 0 w 992"/>
                  <a:gd name="T45" fmla="*/ 0 h 789"/>
                  <a:gd name="T46" fmla="*/ 0 w 992"/>
                  <a:gd name="T47" fmla="*/ 0 h 789"/>
                  <a:gd name="T48" fmla="*/ 0 w 992"/>
                  <a:gd name="T49" fmla="*/ 0 h 789"/>
                  <a:gd name="T50" fmla="*/ 0 w 992"/>
                  <a:gd name="T51" fmla="*/ 0 h 789"/>
                  <a:gd name="T52" fmla="*/ 0 w 992"/>
                  <a:gd name="T53" fmla="*/ 0 h 789"/>
                  <a:gd name="T54" fmla="*/ 0 w 992"/>
                  <a:gd name="T55" fmla="*/ 0 h 789"/>
                  <a:gd name="T56" fmla="*/ 0 w 992"/>
                  <a:gd name="T57" fmla="*/ 0 h 789"/>
                  <a:gd name="T58" fmla="*/ 0 w 992"/>
                  <a:gd name="T59" fmla="*/ 0 h 789"/>
                  <a:gd name="T60" fmla="*/ 0 w 992"/>
                  <a:gd name="T61" fmla="*/ 0 h 78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992"/>
                  <a:gd name="T94" fmla="*/ 0 h 789"/>
                  <a:gd name="T95" fmla="*/ 992 w 992"/>
                  <a:gd name="T96" fmla="*/ 789 h 78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992" h="789">
                    <a:moveTo>
                      <a:pt x="0" y="707"/>
                    </a:moveTo>
                    <a:lnTo>
                      <a:pt x="155" y="789"/>
                    </a:lnTo>
                    <a:lnTo>
                      <a:pt x="302" y="610"/>
                    </a:lnTo>
                    <a:lnTo>
                      <a:pt x="337" y="589"/>
                    </a:lnTo>
                    <a:lnTo>
                      <a:pt x="376" y="578"/>
                    </a:lnTo>
                    <a:lnTo>
                      <a:pt x="413" y="589"/>
                    </a:lnTo>
                    <a:lnTo>
                      <a:pt x="502" y="659"/>
                    </a:lnTo>
                    <a:lnTo>
                      <a:pt x="647" y="477"/>
                    </a:lnTo>
                    <a:lnTo>
                      <a:pt x="553" y="394"/>
                    </a:lnTo>
                    <a:lnTo>
                      <a:pt x="528" y="353"/>
                    </a:lnTo>
                    <a:lnTo>
                      <a:pt x="524" y="314"/>
                    </a:lnTo>
                    <a:lnTo>
                      <a:pt x="531" y="275"/>
                    </a:lnTo>
                    <a:lnTo>
                      <a:pt x="542" y="252"/>
                    </a:lnTo>
                    <a:lnTo>
                      <a:pt x="565" y="224"/>
                    </a:lnTo>
                    <a:lnTo>
                      <a:pt x="626" y="174"/>
                    </a:lnTo>
                    <a:lnTo>
                      <a:pt x="699" y="122"/>
                    </a:lnTo>
                    <a:lnTo>
                      <a:pt x="803" y="70"/>
                    </a:lnTo>
                    <a:lnTo>
                      <a:pt x="910" y="31"/>
                    </a:lnTo>
                    <a:lnTo>
                      <a:pt x="992" y="0"/>
                    </a:lnTo>
                    <a:lnTo>
                      <a:pt x="817" y="22"/>
                    </a:lnTo>
                    <a:lnTo>
                      <a:pt x="660" y="59"/>
                    </a:lnTo>
                    <a:lnTo>
                      <a:pt x="569" y="87"/>
                    </a:lnTo>
                    <a:lnTo>
                      <a:pt x="513" y="108"/>
                    </a:lnTo>
                    <a:lnTo>
                      <a:pt x="406" y="171"/>
                    </a:lnTo>
                    <a:lnTo>
                      <a:pt x="341" y="226"/>
                    </a:lnTo>
                    <a:lnTo>
                      <a:pt x="286" y="282"/>
                    </a:lnTo>
                    <a:lnTo>
                      <a:pt x="231" y="341"/>
                    </a:lnTo>
                    <a:lnTo>
                      <a:pt x="186" y="404"/>
                    </a:lnTo>
                    <a:lnTo>
                      <a:pt x="132" y="488"/>
                    </a:lnTo>
                    <a:lnTo>
                      <a:pt x="87" y="568"/>
                    </a:lnTo>
                    <a:lnTo>
                      <a:pt x="0" y="707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5" name="Freeform 48" descr="绿色大理石">
                <a:extLst>
                  <a:ext uri="{FF2B5EF4-FFF2-40B4-BE49-F238E27FC236}">
                    <a16:creationId xmlns:a16="http://schemas.microsoft.com/office/drawing/2014/main" id="{9AFF4168-3F47-43BB-BC0E-BF8549F5F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3" y="2519"/>
                <a:ext cx="248" cy="197"/>
              </a:xfrm>
              <a:custGeom>
                <a:avLst/>
                <a:gdLst>
                  <a:gd name="T0" fmla="*/ 0 w 992"/>
                  <a:gd name="T1" fmla="*/ 0 h 789"/>
                  <a:gd name="T2" fmla="*/ 0 w 992"/>
                  <a:gd name="T3" fmla="*/ 0 h 789"/>
                  <a:gd name="T4" fmla="*/ 0 w 992"/>
                  <a:gd name="T5" fmla="*/ 0 h 789"/>
                  <a:gd name="T6" fmla="*/ 0 w 992"/>
                  <a:gd name="T7" fmla="*/ 0 h 789"/>
                  <a:gd name="T8" fmla="*/ 0 w 992"/>
                  <a:gd name="T9" fmla="*/ 0 h 789"/>
                  <a:gd name="T10" fmla="*/ 0 w 992"/>
                  <a:gd name="T11" fmla="*/ 0 h 789"/>
                  <a:gd name="T12" fmla="*/ 0 w 992"/>
                  <a:gd name="T13" fmla="*/ 0 h 789"/>
                  <a:gd name="T14" fmla="*/ 0 w 992"/>
                  <a:gd name="T15" fmla="*/ 0 h 789"/>
                  <a:gd name="T16" fmla="*/ 0 w 992"/>
                  <a:gd name="T17" fmla="*/ 0 h 789"/>
                  <a:gd name="T18" fmla="*/ 0 w 992"/>
                  <a:gd name="T19" fmla="*/ 0 h 789"/>
                  <a:gd name="T20" fmla="*/ 0 w 992"/>
                  <a:gd name="T21" fmla="*/ 0 h 789"/>
                  <a:gd name="T22" fmla="*/ 0 w 992"/>
                  <a:gd name="T23" fmla="*/ 0 h 789"/>
                  <a:gd name="T24" fmla="*/ 0 w 992"/>
                  <a:gd name="T25" fmla="*/ 0 h 789"/>
                  <a:gd name="T26" fmla="*/ 0 w 992"/>
                  <a:gd name="T27" fmla="*/ 0 h 789"/>
                  <a:gd name="T28" fmla="*/ 0 w 992"/>
                  <a:gd name="T29" fmla="*/ 0 h 789"/>
                  <a:gd name="T30" fmla="*/ 0 w 992"/>
                  <a:gd name="T31" fmla="*/ 0 h 789"/>
                  <a:gd name="T32" fmla="*/ 0 w 992"/>
                  <a:gd name="T33" fmla="*/ 0 h 789"/>
                  <a:gd name="T34" fmla="*/ 0 w 992"/>
                  <a:gd name="T35" fmla="*/ 0 h 789"/>
                  <a:gd name="T36" fmla="*/ 0 w 992"/>
                  <a:gd name="T37" fmla="*/ 0 h 789"/>
                  <a:gd name="T38" fmla="*/ 0 w 992"/>
                  <a:gd name="T39" fmla="*/ 0 h 789"/>
                  <a:gd name="T40" fmla="*/ 0 w 992"/>
                  <a:gd name="T41" fmla="*/ 0 h 789"/>
                  <a:gd name="T42" fmla="*/ 0 w 992"/>
                  <a:gd name="T43" fmla="*/ 0 h 789"/>
                  <a:gd name="T44" fmla="*/ 0 w 992"/>
                  <a:gd name="T45" fmla="*/ 0 h 789"/>
                  <a:gd name="T46" fmla="*/ 0 w 992"/>
                  <a:gd name="T47" fmla="*/ 0 h 789"/>
                  <a:gd name="T48" fmla="*/ 0 w 992"/>
                  <a:gd name="T49" fmla="*/ 0 h 789"/>
                  <a:gd name="T50" fmla="*/ 0 w 992"/>
                  <a:gd name="T51" fmla="*/ 0 h 789"/>
                  <a:gd name="T52" fmla="*/ 0 w 992"/>
                  <a:gd name="T53" fmla="*/ 0 h 789"/>
                  <a:gd name="T54" fmla="*/ 0 w 992"/>
                  <a:gd name="T55" fmla="*/ 0 h 789"/>
                  <a:gd name="T56" fmla="*/ 0 w 992"/>
                  <a:gd name="T57" fmla="*/ 0 h 789"/>
                  <a:gd name="T58" fmla="*/ 0 w 992"/>
                  <a:gd name="T59" fmla="*/ 0 h 789"/>
                  <a:gd name="T60" fmla="*/ 0 w 992"/>
                  <a:gd name="T61" fmla="*/ 0 h 789"/>
                  <a:gd name="T62" fmla="*/ 0 w 992"/>
                  <a:gd name="T63" fmla="*/ 0 h 78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992"/>
                  <a:gd name="T97" fmla="*/ 0 h 789"/>
                  <a:gd name="T98" fmla="*/ 992 w 992"/>
                  <a:gd name="T99" fmla="*/ 789 h 78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992" h="789">
                    <a:moveTo>
                      <a:pt x="0" y="707"/>
                    </a:moveTo>
                    <a:lnTo>
                      <a:pt x="155" y="789"/>
                    </a:lnTo>
                    <a:lnTo>
                      <a:pt x="302" y="610"/>
                    </a:lnTo>
                    <a:lnTo>
                      <a:pt x="337" y="589"/>
                    </a:lnTo>
                    <a:lnTo>
                      <a:pt x="376" y="578"/>
                    </a:lnTo>
                    <a:lnTo>
                      <a:pt x="414" y="589"/>
                    </a:lnTo>
                    <a:lnTo>
                      <a:pt x="502" y="659"/>
                    </a:lnTo>
                    <a:lnTo>
                      <a:pt x="647" y="477"/>
                    </a:lnTo>
                    <a:lnTo>
                      <a:pt x="553" y="394"/>
                    </a:lnTo>
                    <a:lnTo>
                      <a:pt x="528" y="353"/>
                    </a:lnTo>
                    <a:lnTo>
                      <a:pt x="524" y="314"/>
                    </a:lnTo>
                    <a:lnTo>
                      <a:pt x="531" y="275"/>
                    </a:lnTo>
                    <a:lnTo>
                      <a:pt x="542" y="252"/>
                    </a:lnTo>
                    <a:lnTo>
                      <a:pt x="566" y="224"/>
                    </a:lnTo>
                    <a:lnTo>
                      <a:pt x="626" y="174"/>
                    </a:lnTo>
                    <a:lnTo>
                      <a:pt x="699" y="122"/>
                    </a:lnTo>
                    <a:lnTo>
                      <a:pt x="804" y="70"/>
                    </a:lnTo>
                    <a:lnTo>
                      <a:pt x="910" y="31"/>
                    </a:lnTo>
                    <a:lnTo>
                      <a:pt x="992" y="0"/>
                    </a:lnTo>
                    <a:lnTo>
                      <a:pt x="818" y="22"/>
                    </a:lnTo>
                    <a:lnTo>
                      <a:pt x="660" y="59"/>
                    </a:lnTo>
                    <a:lnTo>
                      <a:pt x="569" y="87"/>
                    </a:lnTo>
                    <a:lnTo>
                      <a:pt x="513" y="108"/>
                    </a:lnTo>
                    <a:lnTo>
                      <a:pt x="456" y="136"/>
                    </a:lnTo>
                    <a:lnTo>
                      <a:pt x="407" y="171"/>
                    </a:lnTo>
                    <a:lnTo>
                      <a:pt x="342" y="226"/>
                    </a:lnTo>
                    <a:lnTo>
                      <a:pt x="286" y="282"/>
                    </a:lnTo>
                    <a:lnTo>
                      <a:pt x="231" y="341"/>
                    </a:lnTo>
                    <a:lnTo>
                      <a:pt x="186" y="404"/>
                    </a:lnTo>
                    <a:lnTo>
                      <a:pt x="133" y="488"/>
                    </a:lnTo>
                    <a:lnTo>
                      <a:pt x="87" y="568"/>
                    </a:lnTo>
                    <a:lnTo>
                      <a:pt x="0" y="707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1" name="Group 49" descr="绿色大理石">
              <a:extLst>
                <a:ext uri="{FF2B5EF4-FFF2-40B4-BE49-F238E27FC236}">
                  <a16:creationId xmlns:a16="http://schemas.microsoft.com/office/drawing/2014/main" id="{00FD8B39-AAF1-406C-8E76-8330B587A7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1" y="2688"/>
              <a:ext cx="73" cy="71"/>
              <a:chOff x="1851" y="2688"/>
              <a:chExt cx="73" cy="71"/>
            </a:xfrm>
          </p:grpSpPr>
          <p:sp>
            <p:nvSpPr>
              <p:cNvPr id="12302" name="Freeform 50" descr="绿色大理石">
                <a:extLst>
                  <a:ext uri="{FF2B5EF4-FFF2-40B4-BE49-F238E27FC236}">
                    <a16:creationId xmlns:a16="http://schemas.microsoft.com/office/drawing/2014/main" id="{5936574A-D130-4BA9-8140-F20D56F95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1" y="2693"/>
                <a:ext cx="72" cy="66"/>
              </a:xfrm>
              <a:custGeom>
                <a:avLst/>
                <a:gdLst>
                  <a:gd name="T0" fmla="*/ 0 w 288"/>
                  <a:gd name="T1" fmla="*/ 0 h 262"/>
                  <a:gd name="T2" fmla="*/ 0 w 288"/>
                  <a:gd name="T3" fmla="*/ 0 h 262"/>
                  <a:gd name="T4" fmla="*/ 0 w 288"/>
                  <a:gd name="T5" fmla="*/ 0 h 262"/>
                  <a:gd name="T6" fmla="*/ 0 w 288"/>
                  <a:gd name="T7" fmla="*/ 0 h 262"/>
                  <a:gd name="T8" fmla="*/ 0 w 288"/>
                  <a:gd name="T9" fmla="*/ 0 h 262"/>
                  <a:gd name="T10" fmla="*/ 0 w 288"/>
                  <a:gd name="T11" fmla="*/ 0 h 262"/>
                  <a:gd name="T12" fmla="*/ 0 w 288"/>
                  <a:gd name="T13" fmla="*/ 0 h 262"/>
                  <a:gd name="T14" fmla="*/ 0 w 288"/>
                  <a:gd name="T15" fmla="*/ 0 h 262"/>
                  <a:gd name="T16" fmla="*/ 0 w 288"/>
                  <a:gd name="T17" fmla="*/ 0 h 262"/>
                  <a:gd name="T18" fmla="*/ 0 w 288"/>
                  <a:gd name="T19" fmla="*/ 0 h 262"/>
                  <a:gd name="T20" fmla="*/ 0 w 288"/>
                  <a:gd name="T21" fmla="*/ 0 h 262"/>
                  <a:gd name="T22" fmla="*/ 0 w 288"/>
                  <a:gd name="T23" fmla="*/ 0 h 2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88"/>
                  <a:gd name="T37" fmla="*/ 0 h 262"/>
                  <a:gd name="T38" fmla="*/ 288 w 288"/>
                  <a:gd name="T39" fmla="*/ 262 h 26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88" h="262">
                    <a:moveTo>
                      <a:pt x="72" y="0"/>
                    </a:moveTo>
                    <a:lnTo>
                      <a:pt x="187" y="73"/>
                    </a:lnTo>
                    <a:lnTo>
                      <a:pt x="288" y="139"/>
                    </a:lnTo>
                    <a:lnTo>
                      <a:pt x="216" y="262"/>
                    </a:lnTo>
                    <a:lnTo>
                      <a:pt x="185" y="258"/>
                    </a:lnTo>
                    <a:lnTo>
                      <a:pt x="153" y="247"/>
                    </a:lnTo>
                    <a:lnTo>
                      <a:pt x="120" y="233"/>
                    </a:lnTo>
                    <a:lnTo>
                      <a:pt x="73" y="202"/>
                    </a:lnTo>
                    <a:lnTo>
                      <a:pt x="36" y="165"/>
                    </a:lnTo>
                    <a:lnTo>
                      <a:pt x="15" y="132"/>
                    </a:lnTo>
                    <a:lnTo>
                      <a:pt x="0" y="101"/>
                    </a:lnTo>
                    <a:lnTo>
                      <a:pt x="72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03" name="Freeform 51" descr="绿色大理石">
                <a:extLst>
                  <a:ext uri="{FF2B5EF4-FFF2-40B4-BE49-F238E27FC236}">
                    <a16:creationId xmlns:a16="http://schemas.microsoft.com/office/drawing/2014/main" id="{95A95758-B1BE-44A8-9E85-08CA33438C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2" y="2688"/>
                <a:ext cx="72" cy="65"/>
              </a:xfrm>
              <a:custGeom>
                <a:avLst/>
                <a:gdLst>
                  <a:gd name="T0" fmla="*/ 0 w 288"/>
                  <a:gd name="T1" fmla="*/ 0 h 262"/>
                  <a:gd name="T2" fmla="*/ 0 w 288"/>
                  <a:gd name="T3" fmla="*/ 0 h 262"/>
                  <a:gd name="T4" fmla="*/ 0 w 288"/>
                  <a:gd name="T5" fmla="*/ 0 h 262"/>
                  <a:gd name="T6" fmla="*/ 0 w 288"/>
                  <a:gd name="T7" fmla="*/ 0 h 262"/>
                  <a:gd name="T8" fmla="*/ 0 w 288"/>
                  <a:gd name="T9" fmla="*/ 0 h 262"/>
                  <a:gd name="T10" fmla="*/ 0 w 288"/>
                  <a:gd name="T11" fmla="*/ 0 h 262"/>
                  <a:gd name="T12" fmla="*/ 0 w 288"/>
                  <a:gd name="T13" fmla="*/ 0 h 262"/>
                  <a:gd name="T14" fmla="*/ 0 w 288"/>
                  <a:gd name="T15" fmla="*/ 0 h 262"/>
                  <a:gd name="T16" fmla="*/ 0 w 288"/>
                  <a:gd name="T17" fmla="*/ 0 h 262"/>
                  <a:gd name="T18" fmla="*/ 0 w 288"/>
                  <a:gd name="T19" fmla="*/ 0 h 262"/>
                  <a:gd name="T20" fmla="*/ 0 w 288"/>
                  <a:gd name="T21" fmla="*/ 0 h 262"/>
                  <a:gd name="T22" fmla="*/ 0 w 288"/>
                  <a:gd name="T23" fmla="*/ 0 h 2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88"/>
                  <a:gd name="T37" fmla="*/ 0 h 262"/>
                  <a:gd name="T38" fmla="*/ 288 w 288"/>
                  <a:gd name="T39" fmla="*/ 262 h 26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88" h="262">
                    <a:moveTo>
                      <a:pt x="72" y="0"/>
                    </a:moveTo>
                    <a:lnTo>
                      <a:pt x="187" y="73"/>
                    </a:lnTo>
                    <a:lnTo>
                      <a:pt x="288" y="139"/>
                    </a:lnTo>
                    <a:lnTo>
                      <a:pt x="216" y="262"/>
                    </a:lnTo>
                    <a:lnTo>
                      <a:pt x="183" y="258"/>
                    </a:lnTo>
                    <a:lnTo>
                      <a:pt x="148" y="245"/>
                    </a:lnTo>
                    <a:lnTo>
                      <a:pt x="120" y="233"/>
                    </a:lnTo>
                    <a:lnTo>
                      <a:pt x="73" y="202"/>
                    </a:lnTo>
                    <a:lnTo>
                      <a:pt x="36" y="165"/>
                    </a:lnTo>
                    <a:lnTo>
                      <a:pt x="15" y="133"/>
                    </a:lnTo>
                    <a:lnTo>
                      <a:pt x="0" y="101"/>
                    </a:lnTo>
                    <a:lnTo>
                      <a:pt x="72" y="0"/>
                    </a:lnTo>
                    <a:close/>
                  </a:path>
                </a:pathLst>
              </a:custGeom>
              <a:blipFill dpi="0" rotWithShape="0">
                <a:blip r:embed="rId2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81972" name="Object 52">
            <a:extLst>
              <a:ext uri="{FF2B5EF4-FFF2-40B4-BE49-F238E27FC236}">
                <a16:creationId xmlns:a16="http://schemas.microsoft.com/office/drawing/2014/main" id="{3B4804FB-BE9C-46F2-B5F0-5E181009E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66566"/>
              </p:ext>
            </p:extLst>
          </p:nvPr>
        </p:nvGraphicFramePr>
        <p:xfrm>
          <a:off x="3041650" y="5414963"/>
          <a:ext cx="3054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92069" imgH="342900" progId="Equation.3">
                  <p:embed/>
                </p:oleObj>
              </mc:Choice>
              <mc:Fallback>
                <p:oleObj name="Equation" r:id="rId25" imgW="1492069" imgH="342900" progId="Equation.3">
                  <p:embed/>
                  <p:pic>
                    <p:nvPicPr>
                      <p:cNvPr id="81972" name="Object 52">
                        <a:extLst>
                          <a:ext uri="{FF2B5EF4-FFF2-40B4-BE49-F238E27FC236}">
                            <a16:creationId xmlns:a16="http://schemas.microsoft.com/office/drawing/2014/main" id="{3B4804FB-BE9C-46F2-B5F0-5E181009E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414963"/>
                        <a:ext cx="30543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53">
            <a:extLst>
              <a:ext uri="{FF2B5EF4-FFF2-40B4-BE49-F238E27FC236}">
                <a16:creationId xmlns:a16="http://schemas.microsoft.com/office/drawing/2014/main" id="{4C7E16E2-9DA5-4C36-A67A-14247E7FB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-23813"/>
            <a:ext cx="4025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</a:t>
            </a:r>
            <a:r>
              <a:rPr lang="en-US" altLang="zh-CN" sz="1800">
                <a:ea typeface="华文中宋" panose="02010600040101010101" pitchFamily="2" charset="-122"/>
                <a:cs typeface="Times New Roman" panose="02020603050405020304" pitchFamily="18" charset="0"/>
              </a:rPr>
              <a:t>Least_Squares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0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6</TotalTime>
  <Words>3839</Words>
  <Application>Microsoft Office PowerPoint</Application>
  <PresentationFormat>全屏显示(4:3)</PresentationFormat>
  <Paragraphs>111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华文中宋</vt:lpstr>
      <vt:lpstr>Arial</vt:lpstr>
      <vt:lpstr>Calibri</vt:lpstr>
      <vt:lpstr>Calibri Light</vt:lpstr>
      <vt:lpstr>MT Extra</vt:lpstr>
      <vt:lpstr>Symbol</vt:lpstr>
      <vt:lpstr>Times New Roman</vt:lpstr>
      <vt:lpstr>Wingdings</vt:lpstr>
      <vt:lpstr>Office 主题​​</vt:lpstr>
      <vt:lpstr>Equation</vt:lpstr>
      <vt:lpstr>Microsoft Equation 3.0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18</cp:revision>
  <dcterms:created xsi:type="dcterms:W3CDTF">2020-02-25T06:59:38Z</dcterms:created>
  <dcterms:modified xsi:type="dcterms:W3CDTF">2021-03-23T15:56:09Z</dcterms:modified>
</cp:coreProperties>
</file>